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BFE" w:rsidRDefault="00EA0BFE" w:rsidP="005E50B8">
      <w:pPr>
        <w:rPr>
          <w:rFonts w:ascii="함초롬바탕" w:eastAsia="함초롬바탕" w:hAnsi="함초롬바탕" w:cs="함초롬바탕"/>
        </w:rPr>
      </w:pPr>
      <w:bookmarkStart w:id="0" w:name="_GoBack"/>
      <w:bookmarkEnd w:id="0"/>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Pr="00EA0BFE" w:rsidRDefault="00D5196D" w:rsidP="00D5196D">
      <w:pPr>
        <w:spacing w:line="500" w:lineRule="exact"/>
        <w:jc w:val="center"/>
        <w:rPr>
          <w:rFonts w:ascii="함초롬바탕" w:eastAsia="함초롬바탕" w:hAnsi="함초롬바탕" w:cs="함초롬바탕"/>
          <w:b/>
          <w:sz w:val="46"/>
        </w:rPr>
      </w:pPr>
      <w:r>
        <w:rPr>
          <w:rFonts w:ascii="함초롬바탕" w:eastAsia="함초롬바탕" w:hAnsi="함초롬바탕" w:cs="함초롬바탕" w:hint="eastAsia"/>
          <w:b/>
          <w:sz w:val="46"/>
        </w:rPr>
        <w:t>지배주주가 보유현금, 투자, 배당에 미치는 영향</w:t>
      </w: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Pr="00EA0BFE" w:rsidRDefault="00EA0BFE" w:rsidP="005E50B8">
      <w:pPr>
        <w:jc w:val="cente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t>박순홍</w:t>
      </w:r>
    </w:p>
    <w:p w:rsidR="00EA0BFE" w:rsidRPr="008F6364" w:rsidRDefault="00EA0BFE" w:rsidP="005E50B8">
      <w:pPr>
        <w:jc w:val="center"/>
        <w:rPr>
          <w:rFonts w:ascii="Book Antiqua" w:eastAsia="함초롬바탕" w:hAnsi="Book Antiqua" w:cs="함초롬바탕"/>
          <w:sz w:val="22"/>
        </w:rPr>
      </w:pPr>
      <w:r w:rsidRPr="008F6364">
        <w:rPr>
          <w:rFonts w:ascii="Book Antiqua" w:eastAsia="함초롬바탕" w:hAnsi="Book Antiqua" w:cs="함초롬바탕"/>
          <w:sz w:val="22"/>
        </w:rPr>
        <w:t>충남대학교</w:t>
      </w:r>
      <w:r w:rsidRPr="008F6364">
        <w:rPr>
          <w:rFonts w:ascii="Book Antiqua" w:eastAsia="함초롬바탕" w:hAnsi="Book Antiqua" w:cs="함초롬바탕"/>
          <w:sz w:val="22"/>
        </w:rPr>
        <w:t xml:space="preserve"> </w:t>
      </w:r>
      <w:r w:rsidRPr="008F6364">
        <w:rPr>
          <w:rFonts w:ascii="Book Antiqua" w:eastAsia="함초롬바탕" w:hAnsi="Book Antiqua" w:cs="함초롬바탕"/>
          <w:sz w:val="22"/>
        </w:rPr>
        <w:t>경상대학</w:t>
      </w:r>
      <w:r w:rsidRPr="008F6364">
        <w:rPr>
          <w:rFonts w:ascii="Book Antiqua" w:eastAsia="함초롬바탕" w:hAnsi="Book Antiqua" w:cs="함초롬바탕"/>
          <w:sz w:val="22"/>
        </w:rPr>
        <w:t xml:space="preserve"> </w:t>
      </w:r>
      <w:r w:rsidRPr="008F6364">
        <w:rPr>
          <w:rFonts w:ascii="Book Antiqua" w:eastAsia="함초롬바탕" w:hAnsi="Book Antiqua" w:cs="함초롬바탕"/>
          <w:sz w:val="22"/>
        </w:rPr>
        <w:t>경영학부</w:t>
      </w:r>
    </w:p>
    <w:p w:rsidR="00EA0BFE" w:rsidRPr="008F6364" w:rsidRDefault="00E52760" w:rsidP="005E50B8">
      <w:pPr>
        <w:jc w:val="center"/>
        <w:rPr>
          <w:rFonts w:ascii="Book Antiqua" w:eastAsia="함초롬바탕" w:hAnsi="Book Antiqua" w:cs="함초롬바탕"/>
          <w:sz w:val="22"/>
        </w:rPr>
      </w:pPr>
      <w:r w:rsidRPr="008F6364">
        <w:rPr>
          <w:rFonts w:ascii="Book Antiqua" w:eastAsia="함초롬바탕" w:hAnsi="Book Antiqua" w:cs="함초롬바탕"/>
          <w:sz w:val="22"/>
        </w:rPr>
        <w:t>Tel: +82</w:t>
      </w:r>
      <w:r w:rsidR="00833EE3" w:rsidRPr="008F6364">
        <w:rPr>
          <w:rFonts w:ascii="Book Antiqua" w:eastAsia="함초롬바탕" w:hAnsi="Book Antiqua" w:cs="함초롬바탕"/>
          <w:sz w:val="22"/>
        </w:rPr>
        <w:t>-42-821</w:t>
      </w:r>
      <w:r w:rsidR="00EA0BFE" w:rsidRPr="008F6364">
        <w:rPr>
          <w:rFonts w:ascii="Book Antiqua" w:eastAsia="함초롬바탕" w:hAnsi="Book Antiqua" w:cs="함초롬바탕"/>
          <w:sz w:val="22"/>
        </w:rPr>
        <w:t>-5548</w:t>
      </w:r>
    </w:p>
    <w:p w:rsidR="00EA0BFE" w:rsidRPr="008F6364" w:rsidRDefault="00EA0BFE" w:rsidP="005E50B8">
      <w:pPr>
        <w:jc w:val="center"/>
        <w:rPr>
          <w:rFonts w:ascii="Book Antiqua" w:eastAsia="함초롬바탕" w:hAnsi="Book Antiqua" w:cs="함초롬바탕"/>
          <w:sz w:val="22"/>
        </w:rPr>
      </w:pPr>
      <w:r w:rsidRPr="008F6364">
        <w:rPr>
          <w:rFonts w:ascii="Book Antiqua" w:eastAsia="함초롬바탕" w:hAnsi="Book Antiqua" w:cs="함초롬바탕"/>
          <w:sz w:val="22"/>
        </w:rPr>
        <w:t xml:space="preserve">E-mail: </w:t>
      </w:r>
      <w:hyperlink r:id="rId8" w:history="1">
        <w:r w:rsidRPr="008F6364">
          <w:rPr>
            <w:rStyle w:val="a3"/>
            <w:rFonts w:ascii="Book Antiqua" w:eastAsia="함초롬바탕" w:hAnsi="Book Antiqua" w:cs="함초롬바탕"/>
            <w:sz w:val="22"/>
          </w:rPr>
          <w:t>soonhong_park@cnu.ac.kr</w:t>
        </w:r>
      </w:hyperlink>
      <w:r w:rsidRPr="008F6364">
        <w:rPr>
          <w:rFonts w:ascii="Book Antiqua" w:eastAsia="함초롬바탕" w:hAnsi="Book Antiqua" w:cs="함초롬바탕"/>
          <w:sz w:val="22"/>
        </w:rPr>
        <w:t xml:space="preserve"> </w:t>
      </w:r>
    </w:p>
    <w:p w:rsidR="00EA0BFE" w:rsidRDefault="00EA0BFE" w:rsidP="005E50B8">
      <w:pPr>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8056A7" w:rsidRDefault="008056A7" w:rsidP="005E50B8">
      <w:pPr>
        <w:widowControl/>
        <w:rPr>
          <w:rFonts w:ascii="함초롬바탕" w:eastAsia="함초롬바탕" w:hAnsi="함초롬바탕" w:cs="함초롬바탕"/>
          <w:b/>
          <w:sz w:val="46"/>
        </w:rPr>
        <w:sectPr w:rsidR="008056A7" w:rsidSect="00235D79">
          <w:footerReference w:type="default" r:id="rId9"/>
          <w:pgSz w:w="11906" w:h="16838" w:code="9"/>
          <w:pgMar w:top="2835" w:right="2268" w:bottom="2325" w:left="2268" w:header="851" w:footer="0" w:gutter="0"/>
          <w:pgNumType w:fmt="numberInDash"/>
          <w:cols w:space="425"/>
          <w:docGrid w:linePitch="360"/>
        </w:sectPr>
      </w:pPr>
    </w:p>
    <w:p w:rsidR="007E6090" w:rsidRPr="00177C77" w:rsidRDefault="007E6090" w:rsidP="005E50B8">
      <w:pPr>
        <w:widowControl/>
        <w:rPr>
          <w:rFonts w:ascii="함초롬바탕" w:eastAsia="함초롬바탕" w:hAnsi="함초롬바탕" w:cs="함초롬바탕"/>
          <w:szCs w:val="20"/>
        </w:rPr>
      </w:pPr>
    </w:p>
    <w:p w:rsidR="007E6090" w:rsidRPr="00177C77" w:rsidRDefault="007E6090" w:rsidP="005E50B8">
      <w:pPr>
        <w:widowControl/>
        <w:rPr>
          <w:rFonts w:ascii="함초롬바탕" w:eastAsia="함초롬바탕" w:hAnsi="함초롬바탕" w:cs="함초롬바탕"/>
          <w:szCs w:val="20"/>
        </w:rPr>
      </w:pPr>
    </w:p>
    <w:p w:rsidR="007E6090" w:rsidRPr="00177C77" w:rsidRDefault="007E6090" w:rsidP="005E50B8">
      <w:pPr>
        <w:widowControl/>
        <w:rPr>
          <w:rFonts w:ascii="함초롬바탕" w:eastAsia="함초롬바탕" w:hAnsi="함초롬바탕" w:cs="함초롬바탕"/>
          <w:szCs w:val="20"/>
        </w:rPr>
      </w:pPr>
    </w:p>
    <w:p w:rsidR="007E6090" w:rsidRPr="00177C77" w:rsidRDefault="007E6090" w:rsidP="005E50B8">
      <w:pPr>
        <w:widowControl/>
        <w:rPr>
          <w:rFonts w:ascii="함초롬바탕" w:eastAsia="함초롬바탕" w:hAnsi="함초롬바탕" w:cs="함초롬바탕"/>
          <w:szCs w:val="20"/>
        </w:rPr>
      </w:pPr>
    </w:p>
    <w:p w:rsidR="00800405" w:rsidRPr="00EA0BFE" w:rsidRDefault="00800405" w:rsidP="00800405">
      <w:pPr>
        <w:spacing w:line="500" w:lineRule="exact"/>
        <w:jc w:val="center"/>
        <w:rPr>
          <w:rFonts w:ascii="함초롬바탕" w:eastAsia="함초롬바탕" w:hAnsi="함초롬바탕" w:cs="함초롬바탕"/>
          <w:b/>
          <w:sz w:val="46"/>
        </w:rPr>
      </w:pPr>
      <w:r>
        <w:rPr>
          <w:rFonts w:ascii="함초롬바탕" w:eastAsia="함초롬바탕" w:hAnsi="함초롬바탕" w:cs="함초롬바탕" w:hint="eastAsia"/>
          <w:b/>
          <w:sz w:val="46"/>
        </w:rPr>
        <w:t>지배주주가 보유현금, 투자, 배당에 미치는 영향</w:t>
      </w:r>
    </w:p>
    <w:p w:rsidR="00EA0BFE" w:rsidRPr="00800405" w:rsidRDefault="00EA0BFE" w:rsidP="005E50B8">
      <w:pPr>
        <w:rPr>
          <w:rFonts w:ascii="함초롬바탕" w:eastAsia="함초롬바탕" w:hAnsi="함초롬바탕" w:cs="함초롬바탕"/>
        </w:rPr>
      </w:pPr>
    </w:p>
    <w:p w:rsidR="00EA0BFE" w:rsidRPr="00EA0BFE" w:rsidRDefault="00EA0BFE" w:rsidP="005E50B8">
      <w:pPr>
        <w:jc w:val="center"/>
        <w:rPr>
          <w:rFonts w:ascii="함초롬바탕" w:eastAsia="함초롬바탕" w:hAnsi="함초롬바탕" w:cs="함초롬바탕"/>
          <w:b/>
        </w:rPr>
      </w:pPr>
      <w:r w:rsidRPr="002F142C">
        <w:rPr>
          <w:rFonts w:ascii="함초롬바탕" w:eastAsia="함초롬바탕" w:hAnsi="함초롬바탕" w:cs="함초롬바탕" w:hint="eastAsia"/>
          <w:b/>
        </w:rPr>
        <w:t>요약</w:t>
      </w:r>
    </w:p>
    <w:p w:rsidR="00EA0BFE" w:rsidRPr="002F142C" w:rsidRDefault="00EA0BFE" w:rsidP="005E50B8">
      <w:pPr>
        <w:rPr>
          <w:rFonts w:ascii="함초롬바탕" w:eastAsia="함초롬바탕" w:hAnsi="함초롬바탕" w:cs="함초롬바탕"/>
          <w:sz w:val="18"/>
          <w:szCs w:val="18"/>
        </w:rPr>
      </w:pPr>
    </w:p>
    <w:p w:rsidR="00EA0BFE" w:rsidRDefault="002F142C" w:rsidP="005E50B8">
      <w:pPr>
        <w:rPr>
          <w:rFonts w:ascii="함초롬바탕" w:eastAsia="함초롬바탕" w:hAnsi="함초롬바탕" w:cs="함초롬바탕"/>
          <w:sz w:val="18"/>
          <w:szCs w:val="18"/>
        </w:rPr>
      </w:pPr>
      <w:r>
        <w:rPr>
          <w:rFonts w:ascii="함초롬바탕" w:eastAsia="함초롬바탕" w:hAnsi="함초롬바탕" w:cs="함초롬바탕" w:hint="eastAsia"/>
          <w:sz w:val="18"/>
          <w:szCs w:val="18"/>
        </w:rPr>
        <w:t xml:space="preserve">본 연구는 2000년부터 2010년까지 유가증권시장 및 코스닥시장에 상장되어 있는 비금융기업을 대상으로 </w:t>
      </w:r>
      <w:r w:rsidR="00C84B66">
        <w:rPr>
          <w:rFonts w:ascii="함초롬바탕" w:eastAsia="함초롬바탕" w:hAnsi="함초롬바탕" w:cs="함초롬바탕" w:hint="eastAsia"/>
          <w:sz w:val="18"/>
          <w:szCs w:val="18"/>
        </w:rPr>
        <w:t>지배주주</w:t>
      </w:r>
      <w:r>
        <w:rPr>
          <w:rFonts w:ascii="함초롬바탕" w:eastAsia="함초롬바탕" w:hAnsi="함초롬바탕" w:cs="함초롬바탕" w:hint="eastAsia"/>
          <w:sz w:val="18"/>
          <w:szCs w:val="18"/>
        </w:rPr>
        <w:t xml:space="preserve"> 특성이 기업의 보유현금 및 투자, 그리고 배당에 미치는 영향을 분석하였다. 특히 본 연구에서는 단순히 해당 자산의 비중을 살펴보는 대신, 해당 자산들이 기업가치 증가에 미치는 영향이 </w:t>
      </w:r>
      <w:r w:rsidR="00C84B66">
        <w:rPr>
          <w:rFonts w:ascii="함초롬바탕" w:eastAsia="함초롬바탕" w:hAnsi="함초롬바탕" w:cs="함초롬바탕" w:hint="eastAsia"/>
          <w:sz w:val="18"/>
          <w:szCs w:val="18"/>
        </w:rPr>
        <w:t xml:space="preserve">지배주주 </w:t>
      </w:r>
      <w:r>
        <w:rPr>
          <w:rFonts w:ascii="함초롬바탕" w:eastAsia="함초롬바탕" w:hAnsi="함초롬바탕" w:cs="함초롬바탕" w:hint="eastAsia"/>
          <w:sz w:val="18"/>
          <w:szCs w:val="18"/>
        </w:rPr>
        <w:t xml:space="preserve">특성에 따라 달라지는지 분석하였다. </w:t>
      </w:r>
    </w:p>
    <w:p w:rsidR="002F142C" w:rsidRPr="002F142C" w:rsidRDefault="002F142C" w:rsidP="005E50B8">
      <w:pPr>
        <w:rPr>
          <w:rFonts w:ascii="함초롬바탕" w:eastAsia="함초롬바탕" w:hAnsi="함초롬바탕" w:cs="함초롬바탕"/>
          <w:sz w:val="18"/>
          <w:szCs w:val="18"/>
        </w:rPr>
      </w:pPr>
      <w:r>
        <w:rPr>
          <w:rFonts w:ascii="함초롬바탕" w:eastAsia="함초롬바탕" w:hAnsi="함초롬바탕" w:cs="함초롬바탕" w:hint="eastAsia"/>
          <w:sz w:val="18"/>
          <w:szCs w:val="18"/>
        </w:rPr>
        <w:t>분석 결과, 지배주주의 지분율이 높고 1대 주주의 상대적 영향력이 클수록 보유현금이 해당 기업의 가치에 미치는 긍정적인 영향이 유의적으로 낮게 나타나 대리인 이론의 주장을 지지하는 결과를 확인할 수 있</w:t>
      </w:r>
      <w:r w:rsidR="00C84B66">
        <w:rPr>
          <w:rFonts w:ascii="함초롬바탕" w:eastAsia="함초롬바탕" w:hAnsi="함초롬바탕" w:cs="함초롬바탕" w:hint="eastAsia"/>
          <w:sz w:val="18"/>
          <w:szCs w:val="18"/>
        </w:rPr>
        <w:t>었는데</w:t>
      </w:r>
      <w:r>
        <w:rPr>
          <w:rFonts w:ascii="함초롬바탕" w:eastAsia="함초롬바탕" w:hAnsi="함초롬바탕" w:cs="함초롬바탕" w:hint="eastAsia"/>
          <w:sz w:val="18"/>
          <w:szCs w:val="18"/>
        </w:rPr>
        <w:t xml:space="preserve"> </w:t>
      </w:r>
      <w:r w:rsidR="00C84B66">
        <w:rPr>
          <w:rFonts w:ascii="함초롬바탕" w:eastAsia="함초롬바탕" w:hAnsi="함초롬바탕" w:cs="함초롬바탕" w:hint="eastAsia"/>
          <w:sz w:val="18"/>
          <w:szCs w:val="18"/>
        </w:rPr>
        <w:t xml:space="preserve">특히 </w:t>
      </w:r>
      <w:r>
        <w:rPr>
          <w:rFonts w:ascii="함초롬바탕" w:eastAsia="함초롬바탕" w:hAnsi="함초롬바탕" w:cs="함초롬바탕" w:hint="eastAsia"/>
          <w:sz w:val="18"/>
          <w:szCs w:val="18"/>
        </w:rPr>
        <w:t xml:space="preserve">잉여현금흐름이 많거나 정보비대칭 정도가 큰 기업일수록 </w:t>
      </w:r>
      <w:r w:rsidR="00C84B66">
        <w:rPr>
          <w:rFonts w:ascii="함초롬바탕" w:eastAsia="함초롬바탕" w:hAnsi="함초롬바탕" w:cs="함초롬바탕" w:hint="eastAsia"/>
          <w:sz w:val="18"/>
          <w:szCs w:val="18"/>
        </w:rPr>
        <w:t>지배주주</w:t>
      </w:r>
      <w:r>
        <w:rPr>
          <w:rFonts w:ascii="함초롬바탕" w:eastAsia="함초롬바탕" w:hAnsi="함초롬바탕" w:cs="함초롬바탕" w:hint="eastAsia"/>
          <w:sz w:val="18"/>
          <w:szCs w:val="18"/>
        </w:rPr>
        <w:t xml:space="preserve">가 기업가치에 미치는 부정적인 영향이 더욱 </w:t>
      </w:r>
      <w:r w:rsidR="00C84B66">
        <w:rPr>
          <w:rFonts w:ascii="함초롬바탕" w:eastAsia="함초롬바탕" w:hAnsi="함초롬바탕" w:cs="함초롬바탕" w:hint="eastAsia"/>
          <w:sz w:val="18"/>
          <w:szCs w:val="18"/>
        </w:rPr>
        <w:t>큰 것으로 나타났다. 투자 역시</w:t>
      </w:r>
      <w:r>
        <w:rPr>
          <w:rFonts w:ascii="함초롬바탕" w:eastAsia="함초롬바탕" w:hAnsi="함초롬바탕" w:cs="함초롬바탕" w:hint="eastAsia"/>
          <w:sz w:val="18"/>
          <w:szCs w:val="18"/>
        </w:rPr>
        <w:t xml:space="preserve"> 정보비대칭이 낮</w:t>
      </w:r>
      <w:r w:rsidR="00C84B66">
        <w:rPr>
          <w:rFonts w:ascii="함초롬바탕" w:eastAsia="함초롬바탕" w:hAnsi="함초롬바탕" w:cs="함초롬바탕" w:hint="eastAsia"/>
          <w:sz w:val="18"/>
          <w:szCs w:val="18"/>
        </w:rPr>
        <w:t>은 기업에서</w:t>
      </w:r>
      <w:r>
        <w:rPr>
          <w:rFonts w:ascii="함초롬바탕" w:eastAsia="함초롬바탕" w:hAnsi="함초롬바탕" w:cs="함초롬바탕" w:hint="eastAsia"/>
          <w:sz w:val="18"/>
          <w:szCs w:val="18"/>
        </w:rPr>
        <w:t xml:space="preserve"> </w:t>
      </w:r>
      <w:r w:rsidR="00C84B66">
        <w:rPr>
          <w:rFonts w:ascii="함초롬바탕" w:eastAsia="함초롬바탕" w:hAnsi="함초롬바탕" w:cs="함초롬바탕" w:hint="eastAsia"/>
          <w:sz w:val="18"/>
          <w:szCs w:val="18"/>
        </w:rPr>
        <w:t xml:space="preserve">지배주주의 영향력이 커질수록 기업가치에 더욱 긍정적인 영향을 미치는 것으로 나타나 대리인 이론에서의 주장대로 효율적인 지배주주 감시가 투자가치 상승에 기여하는 것을 </w:t>
      </w:r>
      <w:r>
        <w:rPr>
          <w:rFonts w:ascii="함초롬바탕" w:eastAsia="함초롬바탕" w:hAnsi="함초롬바탕" w:cs="함초롬바탕" w:hint="eastAsia"/>
          <w:sz w:val="18"/>
          <w:szCs w:val="18"/>
        </w:rPr>
        <w:t xml:space="preserve">확인하였다. 하지만 배당이 기업가치에 미치는 영향은 </w:t>
      </w:r>
      <w:r w:rsidR="00C84B66">
        <w:rPr>
          <w:rFonts w:ascii="함초롬바탕" w:eastAsia="함초롬바탕" w:hAnsi="함초롬바탕" w:cs="함초롬바탕" w:hint="eastAsia"/>
          <w:sz w:val="18"/>
          <w:szCs w:val="18"/>
        </w:rPr>
        <w:t>지배주주</w:t>
      </w:r>
      <w:r>
        <w:rPr>
          <w:rFonts w:ascii="함초롬바탕" w:eastAsia="함초롬바탕" w:hAnsi="함초롬바탕" w:cs="함초롬바탕" w:hint="eastAsia"/>
          <w:sz w:val="18"/>
          <w:szCs w:val="18"/>
        </w:rPr>
        <w:t xml:space="preserve"> 특성별로 뚜렷한 차이가 </w:t>
      </w:r>
      <w:r w:rsidR="00C84B66">
        <w:rPr>
          <w:rFonts w:ascii="함초롬바탕" w:eastAsia="함초롬바탕" w:hAnsi="함초롬바탕" w:cs="함초롬바탕" w:hint="eastAsia"/>
          <w:sz w:val="18"/>
          <w:szCs w:val="18"/>
        </w:rPr>
        <w:t>있다는</w:t>
      </w:r>
      <w:r>
        <w:rPr>
          <w:rFonts w:ascii="함초롬바탕" w:eastAsia="함초롬바탕" w:hAnsi="함초롬바탕" w:cs="함초롬바탕" w:hint="eastAsia"/>
          <w:sz w:val="18"/>
          <w:szCs w:val="18"/>
        </w:rPr>
        <w:t xml:space="preserve"> 직접적인 증거를 찾을 수 없었다. </w:t>
      </w:r>
    </w:p>
    <w:p w:rsidR="00EA0BFE" w:rsidRPr="002F142C" w:rsidRDefault="00EA0BFE" w:rsidP="005E50B8">
      <w:pPr>
        <w:rPr>
          <w:rFonts w:ascii="함초롬바탕" w:eastAsia="함초롬바탕" w:hAnsi="함초롬바탕" w:cs="함초롬바탕"/>
          <w:sz w:val="18"/>
          <w:szCs w:val="18"/>
        </w:rPr>
      </w:pPr>
    </w:p>
    <w:p w:rsidR="00EA0BFE" w:rsidRPr="002F142C" w:rsidRDefault="00EA0BFE" w:rsidP="005E50B8">
      <w:pPr>
        <w:rPr>
          <w:rFonts w:ascii="함초롬바탕" w:eastAsia="함초롬바탕" w:hAnsi="함초롬바탕" w:cs="함초롬바탕"/>
          <w:sz w:val="18"/>
          <w:szCs w:val="18"/>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EA0BFE" w:rsidRDefault="00EA0BFE" w:rsidP="005E50B8">
      <w:pP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lastRenderedPageBreak/>
        <w:t>I.</w:t>
      </w:r>
      <w:r w:rsidRPr="00EA0BFE">
        <w:rPr>
          <w:rFonts w:ascii="함초롬바탕" w:eastAsia="함초롬바탕" w:hAnsi="함초롬바탕" w:cs="함초롬바탕" w:hint="eastAsia"/>
          <w:b/>
          <w:sz w:val="30"/>
        </w:rPr>
        <w:tab/>
      </w:r>
      <w:r w:rsidR="00547355">
        <w:rPr>
          <w:rFonts w:ascii="함초롬바탕" w:eastAsia="함초롬바탕" w:hAnsi="함초롬바탕" w:cs="함초롬바탕" w:hint="eastAsia"/>
          <w:b/>
          <w:sz w:val="30"/>
        </w:rPr>
        <w:tab/>
      </w:r>
      <w:r w:rsidRPr="00EA0BFE">
        <w:rPr>
          <w:rFonts w:ascii="함초롬바탕" w:eastAsia="함초롬바탕" w:hAnsi="함초롬바탕" w:cs="함초롬바탕" w:hint="eastAsia"/>
          <w:b/>
          <w:sz w:val="30"/>
        </w:rPr>
        <w:t>서론</w:t>
      </w:r>
    </w:p>
    <w:p w:rsidR="00EA0BFE" w:rsidRDefault="00EA0BFE" w:rsidP="005E50B8">
      <w:pPr>
        <w:rPr>
          <w:rFonts w:ascii="함초롬바탕" w:eastAsia="함초롬바탕" w:hAnsi="함초롬바탕" w:cs="함초롬바탕"/>
        </w:rPr>
      </w:pPr>
    </w:p>
    <w:p w:rsidR="0093488A" w:rsidRDefault="00D214D2"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r>
      <w:r w:rsidR="00305E11" w:rsidRPr="00305E11">
        <w:rPr>
          <w:rFonts w:ascii="함초롬바탕" w:eastAsia="함초롬바탕" w:hAnsi="함초롬바탕" w:cs="함초롬바탕" w:hint="eastAsia"/>
        </w:rPr>
        <w:t>기업이</w:t>
      </w:r>
      <w:r w:rsidR="00305E11" w:rsidRPr="00305E11">
        <w:rPr>
          <w:rFonts w:ascii="함초롬바탕" w:eastAsia="함초롬바탕" w:hAnsi="함초롬바탕" w:cs="함초롬바탕"/>
        </w:rPr>
        <w:t xml:space="preserve"> 성장하</w:t>
      </w:r>
      <w:r w:rsidR="00FC5731">
        <w:rPr>
          <w:rFonts w:ascii="함초롬바탕" w:eastAsia="함초롬바탕" w:hAnsi="함초롬바탕" w:cs="함초롬바탕" w:hint="eastAsia"/>
        </w:rPr>
        <w:t>여 점차</w:t>
      </w:r>
      <w:r w:rsidR="00305E11" w:rsidRPr="00305E11">
        <w:rPr>
          <w:rFonts w:ascii="함초롬바탕" w:eastAsia="함초롬바탕" w:hAnsi="함초롬바탕" w:cs="함초롬바탕"/>
        </w:rPr>
        <w:t xml:space="preserve"> 지분이 분산됨에 따라 소유와 경영이 분리되</w:t>
      </w:r>
      <w:r w:rsidR="000B5333">
        <w:rPr>
          <w:rFonts w:ascii="함초롬바탕" w:eastAsia="함초롬바탕" w:hAnsi="함초롬바탕" w:cs="함초롬바탕" w:hint="eastAsia"/>
        </w:rPr>
        <w:t>고 이로 인해</w:t>
      </w:r>
      <w:r w:rsidR="00305E11" w:rsidRPr="00305E11">
        <w:rPr>
          <w:rFonts w:ascii="함초롬바탕" w:eastAsia="함초롬바탕" w:hAnsi="함초롬바탕" w:cs="함초롬바탕"/>
        </w:rPr>
        <w:t xml:space="preserve"> 대리인 문제</w:t>
      </w:r>
      <w:r w:rsidR="00810852">
        <w:rPr>
          <w:rFonts w:ascii="함초롬바탕" w:eastAsia="함초롬바탕" w:hAnsi="함초롬바탕" w:cs="함초롬바탕" w:hint="eastAsia"/>
        </w:rPr>
        <w:t xml:space="preserve"> </w:t>
      </w:r>
      <w:r w:rsidR="00305E11" w:rsidRPr="00305E11">
        <w:rPr>
          <w:rFonts w:ascii="함초롬바탕" w:eastAsia="함초롬바탕" w:hAnsi="함초롬바탕" w:cs="함초롬바탕"/>
        </w:rPr>
        <w:t>(agency problem)가 발생할 수 있다 (Jensen and Meckling, 1976). 이때, 대리인 문제는 주로 경영자와 주주</w:t>
      </w:r>
      <w:r w:rsidR="008F55ED">
        <w:rPr>
          <w:rFonts w:ascii="함초롬바탕" w:eastAsia="함초롬바탕" w:hAnsi="함초롬바탕" w:cs="함초롬바탕" w:hint="eastAsia"/>
        </w:rPr>
        <w:t xml:space="preserve"> </w:t>
      </w:r>
      <w:r w:rsidR="00305E11" w:rsidRPr="00305E11">
        <w:rPr>
          <w:rFonts w:ascii="함초롬바탕" w:eastAsia="함초롬바탕" w:hAnsi="함초롬바탕" w:cs="함초롬바탕"/>
        </w:rPr>
        <w:t>간의 이해 상충</w:t>
      </w:r>
      <w:r w:rsidR="00810852">
        <w:rPr>
          <w:rFonts w:ascii="함초롬바탕" w:eastAsia="함초롬바탕" w:hAnsi="함초롬바탕" w:cs="함초롬바탕" w:hint="eastAsia"/>
        </w:rPr>
        <w:t xml:space="preserve"> </w:t>
      </w:r>
      <w:r w:rsidR="00305E11" w:rsidRPr="00305E11">
        <w:rPr>
          <w:rFonts w:ascii="함초롬바탕" w:eastAsia="함초롬바탕" w:hAnsi="함초롬바탕" w:cs="함초롬바탕"/>
        </w:rPr>
        <w:t>(conflict of inter</w:t>
      </w:r>
      <w:r w:rsidR="000B5333">
        <w:rPr>
          <w:rFonts w:ascii="함초롬바탕" w:eastAsia="함초롬바탕" w:hAnsi="함초롬바탕" w:cs="함초롬바탕" w:hint="eastAsia"/>
        </w:rPr>
        <w:t>e</w:t>
      </w:r>
      <w:r w:rsidR="00305E11" w:rsidRPr="00305E11">
        <w:rPr>
          <w:rFonts w:ascii="함초롬바탕" w:eastAsia="함초롬바탕" w:hAnsi="함초롬바탕" w:cs="함초롬바탕"/>
        </w:rPr>
        <w:t xml:space="preserve">st)에 의해서 발생하게 되는데 이를 해결할 수 있는 대표적인 방법으로 해당 경영자의 의사결정을 </w:t>
      </w:r>
      <w:r w:rsidR="000B5333">
        <w:rPr>
          <w:rFonts w:ascii="함초롬바탕" w:eastAsia="함초롬바탕" w:hAnsi="함초롬바탕" w:cs="함초롬바탕" w:hint="eastAsia"/>
        </w:rPr>
        <w:t>다방면적</w:t>
      </w:r>
      <w:r w:rsidR="00305E11" w:rsidRPr="00305E11">
        <w:rPr>
          <w:rFonts w:ascii="함초롬바탕" w:eastAsia="함초롬바탕" w:hAnsi="함초롬바탕" w:cs="함초롬바탕"/>
        </w:rPr>
        <w:t xml:space="preserve">으로 감시할 수 있는 </w:t>
      </w:r>
      <w:r w:rsidR="000B5333">
        <w:rPr>
          <w:rFonts w:ascii="함초롬바탕" w:eastAsia="함초롬바탕" w:hAnsi="함초롬바탕" w:cs="함초롬바탕" w:hint="eastAsia"/>
        </w:rPr>
        <w:t xml:space="preserve">효율적인 </w:t>
      </w:r>
      <w:r w:rsidR="00305E11" w:rsidRPr="00305E11">
        <w:rPr>
          <w:rFonts w:ascii="함초롬바탕" w:eastAsia="함초롬바탕" w:hAnsi="함초롬바탕" w:cs="함초롬바탕"/>
        </w:rPr>
        <w:t>지배구조</w:t>
      </w:r>
      <w:r w:rsidR="00810852">
        <w:rPr>
          <w:rFonts w:ascii="함초롬바탕" w:eastAsia="함초롬바탕" w:hAnsi="함초롬바탕" w:cs="함초롬바탕" w:hint="eastAsia"/>
        </w:rPr>
        <w:t xml:space="preserve"> </w:t>
      </w:r>
      <w:r w:rsidR="00305E11" w:rsidRPr="00305E11">
        <w:rPr>
          <w:rFonts w:ascii="함초롬바탕" w:eastAsia="함초롬바탕" w:hAnsi="함초롬바탕" w:cs="함초롬바탕"/>
        </w:rPr>
        <w:t>(corporate governance)를 갖추는 것이다. 좋</w:t>
      </w:r>
      <w:r w:rsidR="00305E11" w:rsidRPr="00305E11">
        <w:rPr>
          <w:rFonts w:ascii="함초롬바탕" w:eastAsia="함초롬바탕" w:hAnsi="함초롬바탕" w:cs="함초롬바탕" w:hint="eastAsia"/>
        </w:rPr>
        <w:t>은</w:t>
      </w:r>
      <w:r w:rsidR="00305E11" w:rsidRPr="00305E11">
        <w:rPr>
          <w:rFonts w:ascii="함초롬바탕" w:eastAsia="함초롬바탕" w:hAnsi="함초롬바탕" w:cs="함초롬바탕"/>
        </w:rPr>
        <w:t xml:space="preserve"> 지배구조는 이사회나 감사기구 등의 다양한 특성으로 결정되는데 기존의 연구결과 역시, 이사회나 감사기구 등이 효율적일수록 해당 </w:t>
      </w:r>
      <w:r w:rsidR="008F55ED">
        <w:rPr>
          <w:rFonts w:ascii="함초롬바탕" w:eastAsia="함초롬바탕" w:hAnsi="함초롬바탕" w:cs="함초롬바탕" w:hint="eastAsia"/>
        </w:rPr>
        <w:t xml:space="preserve">경영자와 주주 간의 </w:t>
      </w:r>
      <w:r w:rsidR="00305E11" w:rsidRPr="00305E11">
        <w:rPr>
          <w:rFonts w:ascii="함초롬바탕" w:eastAsia="함초롬바탕" w:hAnsi="함초롬바탕" w:cs="함초롬바탕"/>
        </w:rPr>
        <w:t xml:space="preserve">대리인 문제는 낮아져 기업가치에 긍정적인 영향을 미친다는 대체로 일관된 결과를 제시하고 있다 (Baek, Kang, and Park, 2004; Joh, 2003). </w:t>
      </w:r>
    </w:p>
    <w:p w:rsidR="00305E11" w:rsidRPr="00305E11" w:rsidRDefault="00305E11" w:rsidP="00D35788">
      <w:pPr>
        <w:ind w:firstLineChars="200" w:firstLine="388"/>
        <w:rPr>
          <w:rFonts w:ascii="함초롬바탕" w:eastAsia="함초롬바탕" w:hAnsi="함초롬바탕" w:cs="함초롬바탕"/>
        </w:rPr>
      </w:pPr>
      <w:r w:rsidRPr="00305E11">
        <w:rPr>
          <w:rFonts w:ascii="함초롬바탕" w:eastAsia="함초롬바탕" w:hAnsi="함초롬바탕" w:cs="함초롬바탕"/>
        </w:rPr>
        <w:t>이와 유사하게 지배주주</w:t>
      </w:r>
      <w:r w:rsidR="00810852">
        <w:rPr>
          <w:rFonts w:ascii="함초롬바탕" w:eastAsia="함초롬바탕" w:hAnsi="함초롬바탕" w:cs="함초롬바탕" w:hint="eastAsia"/>
        </w:rPr>
        <w:t xml:space="preserve"> </w:t>
      </w:r>
      <w:r w:rsidR="000B5333">
        <w:rPr>
          <w:rFonts w:ascii="함초롬바탕" w:eastAsia="함초롬바탕" w:hAnsi="함초롬바탕" w:cs="함초롬바탕" w:hint="eastAsia"/>
        </w:rPr>
        <w:t>(controlling shareholder)</w:t>
      </w:r>
      <w:r w:rsidRPr="00305E11">
        <w:rPr>
          <w:rFonts w:ascii="함초롬바탕" w:eastAsia="함초롬바탕" w:hAnsi="함초롬바탕" w:cs="함초롬바탕"/>
        </w:rPr>
        <w:t xml:space="preserve"> 역시 경영자가 야기할 수 있는 대리인 문제를 완화시킬 수 있는 긍정적인 역할을 수행하는 것으로 알려져 있다 (Shleifer and Vishny, 1997). 즉, 지배주주는 </w:t>
      </w:r>
      <w:r w:rsidR="004152DD">
        <w:rPr>
          <w:rFonts w:ascii="함초롬바탕" w:eastAsia="함초롬바탕" w:hAnsi="함초롬바탕" w:cs="함초롬바탕" w:hint="eastAsia"/>
        </w:rPr>
        <w:t>많은</w:t>
      </w:r>
      <w:r w:rsidRPr="00305E11">
        <w:rPr>
          <w:rFonts w:ascii="함초롬바탕" w:eastAsia="함초롬바탕" w:hAnsi="함초롬바탕" w:cs="함초롬바탕"/>
        </w:rPr>
        <w:t xml:space="preserve"> 지분을 보유하고 있기 때문에 주주</w:t>
      </w:r>
      <w:r w:rsidR="004152DD">
        <w:rPr>
          <w:rFonts w:ascii="함초롬바탕" w:eastAsia="함초롬바탕" w:hAnsi="함초롬바탕" w:cs="함초롬바탕" w:hint="eastAsia"/>
        </w:rPr>
        <w:t>와 동일하게 자본제공자로서</w:t>
      </w:r>
      <w:r w:rsidRPr="00305E11">
        <w:rPr>
          <w:rFonts w:ascii="함초롬바탕" w:eastAsia="함초롬바탕" w:hAnsi="함초롬바탕" w:cs="함초롬바탕"/>
        </w:rPr>
        <w:t xml:space="preserve"> 경영자를 적극적으로 감시할 유인이 크다 하겠다 (Anderson, Mansi, and Reeb, 2003; Stiglitz, 1985). 무엇보다도 지배주주는 상당</w:t>
      </w:r>
      <w:r w:rsidR="000B5333">
        <w:rPr>
          <w:rFonts w:ascii="함초롬바탕" w:eastAsia="함초롬바탕" w:hAnsi="함초롬바탕" w:cs="함초롬바탕" w:hint="eastAsia"/>
        </w:rPr>
        <w:t>한</w:t>
      </w:r>
      <w:r w:rsidRPr="00305E11">
        <w:rPr>
          <w:rFonts w:ascii="함초롬바탕" w:eastAsia="함초롬바탕" w:hAnsi="함초롬바탕" w:cs="함초롬바탕"/>
        </w:rPr>
        <w:t xml:space="preserve"> </w:t>
      </w:r>
      <w:r w:rsidR="000B5333">
        <w:rPr>
          <w:rFonts w:ascii="함초롬바탕" w:eastAsia="함초롬바탕" w:hAnsi="함초롬바탕" w:cs="함초롬바탕"/>
        </w:rPr>
        <w:t>지분</w:t>
      </w:r>
      <w:r w:rsidR="000B5333">
        <w:rPr>
          <w:rFonts w:ascii="함초롬바탕" w:eastAsia="함초롬바탕" w:hAnsi="함초롬바탕" w:cs="함초롬바탕" w:hint="eastAsia"/>
        </w:rPr>
        <w:t>을</w:t>
      </w:r>
      <w:r w:rsidRPr="00305E11">
        <w:rPr>
          <w:rFonts w:ascii="함초롬바탕" w:eastAsia="함초롬바탕" w:hAnsi="함초롬바탕" w:cs="함초롬바탕"/>
        </w:rPr>
        <w:t xml:space="preserve"> </w:t>
      </w:r>
      <w:r w:rsidR="000B5333">
        <w:rPr>
          <w:rFonts w:ascii="함초롬바탕" w:eastAsia="함초롬바탕" w:hAnsi="함초롬바탕" w:cs="함초롬바탕" w:hint="eastAsia"/>
        </w:rPr>
        <w:t xml:space="preserve">해당 </w:t>
      </w:r>
      <w:r w:rsidR="000B5333">
        <w:rPr>
          <w:rFonts w:ascii="함초롬바탕" w:eastAsia="함초롬바탕" w:hAnsi="함초롬바탕" w:cs="함초롬바탕"/>
        </w:rPr>
        <w:t>기업</w:t>
      </w:r>
      <w:r w:rsidR="000B5333">
        <w:rPr>
          <w:rFonts w:ascii="함초롬바탕" w:eastAsia="함초롬바탕" w:hAnsi="함초롬바탕" w:cs="함초롬바탕" w:hint="eastAsia"/>
        </w:rPr>
        <w:t>에</w:t>
      </w:r>
      <w:r w:rsidRPr="00305E11">
        <w:rPr>
          <w:rFonts w:ascii="함초롬바탕" w:eastAsia="함초롬바탕" w:hAnsi="함초롬바탕" w:cs="함초롬바탕"/>
        </w:rPr>
        <w:t xml:space="preserve"> 투자</w:t>
      </w:r>
      <w:r w:rsidR="000B5333">
        <w:rPr>
          <w:rFonts w:ascii="함초롬바탕" w:eastAsia="함초롬바탕" w:hAnsi="함초롬바탕" w:cs="함초롬바탕" w:hint="eastAsia"/>
        </w:rPr>
        <w:t>하고</w:t>
      </w:r>
      <w:r w:rsidRPr="00305E11">
        <w:rPr>
          <w:rFonts w:ascii="함초롬바탕" w:eastAsia="함초롬바탕" w:hAnsi="함초롬바탕" w:cs="함초롬바탕"/>
        </w:rPr>
        <w:t xml:space="preserve"> 있기 때문에 </w:t>
      </w:r>
      <w:r w:rsidR="005F05E3">
        <w:rPr>
          <w:rFonts w:ascii="함초롬바탕" w:eastAsia="함초롬바탕" w:hAnsi="함초롬바탕" w:cs="함초롬바탕" w:hint="eastAsia"/>
        </w:rPr>
        <w:t>소액주주</w:t>
      </w:r>
      <w:r w:rsidR="00D76CCC">
        <w:rPr>
          <w:rFonts w:ascii="함초롬바탕" w:eastAsia="함초롬바탕" w:hAnsi="함초롬바탕" w:cs="함초롬바탕" w:hint="eastAsia"/>
        </w:rPr>
        <w:t xml:space="preserve"> (minority shareholder)</w:t>
      </w:r>
      <w:r w:rsidR="005F05E3">
        <w:rPr>
          <w:rFonts w:ascii="함초롬바탕" w:eastAsia="함초롬바탕" w:hAnsi="함초롬바탕" w:cs="함초롬바탕" w:hint="eastAsia"/>
        </w:rPr>
        <w:t xml:space="preserve">에 비해 </w:t>
      </w:r>
      <w:r w:rsidR="000B5333">
        <w:rPr>
          <w:rFonts w:ascii="함초롬바탕" w:eastAsia="함초롬바탕" w:hAnsi="함초롬바탕" w:cs="함초롬바탕" w:hint="eastAsia"/>
        </w:rPr>
        <w:t xml:space="preserve">상대적으로 </w:t>
      </w:r>
      <w:r w:rsidR="000B5333">
        <w:rPr>
          <w:rFonts w:ascii="함초롬바탕" w:eastAsia="함초롬바탕" w:hAnsi="함초롬바탕" w:cs="함초롬바탕"/>
        </w:rPr>
        <w:t>위험</w:t>
      </w:r>
      <w:r w:rsidR="000B5333">
        <w:rPr>
          <w:rFonts w:ascii="함초롬바탕" w:eastAsia="함초롬바탕" w:hAnsi="함초롬바탕" w:cs="함초롬바탕" w:hint="eastAsia"/>
        </w:rPr>
        <w:t>을 회피하려는</w:t>
      </w:r>
      <w:r w:rsidRPr="00305E11">
        <w:rPr>
          <w:rFonts w:ascii="함초롬바탕" w:eastAsia="함초롬바탕" w:hAnsi="함초롬바탕" w:cs="함초롬바탕"/>
        </w:rPr>
        <w:t xml:space="preserve"> 성향</w:t>
      </w:r>
      <w:r w:rsidR="000B5333">
        <w:rPr>
          <w:rFonts w:ascii="함초롬바탕" w:eastAsia="함초롬바탕" w:hAnsi="함초롬바탕" w:cs="함초롬바탕" w:hint="eastAsia"/>
        </w:rPr>
        <w:t xml:space="preserve">이 </w:t>
      </w:r>
      <w:r w:rsidR="00C4039E">
        <w:rPr>
          <w:rFonts w:ascii="함초롬바탕" w:eastAsia="함초롬바탕" w:hAnsi="함초롬바탕" w:cs="함초롬바탕" w:hint="eastAsia"/>
        </w:rPr>
        <w:t xml:space="preserve">더욱 </w:t>
      </w:r>
      <w:r w:rsidR="000B5333">
        <w:rPr>
          <w:rFonts w:ascii="함초롬바탕" w:eastAsia="함초롬바탕" w:hAnsi="함초롬바탕" w:cs="함초롬바탕" w:hint="eastAsia"/>
        </w:rPr>
        <w:t xml:space="preserve">높을 것이므로 </w:t>
      </w:r>
      <w:r w:rsidRPr="00305E11">
        <w:rPr>
          <w:rFonts w:ascii="함초롬바탕" w:eastAsia="함초롬바탕" w:hAnsi="함초롬바탕" w:cs="함초롬바탕"/>
        </w:rPr>
        <w:t>경영자가 과잉</w:t>
      </w:r>
      <w:r w:rsidR="004152DD">
        <w:rPr>
          <w:rFonts w:ascii="함초롬바탕" w:eastAsia="함초롬바탕" w:hAnsi="함초롬바탕" w:cs="함초롬바탕" w:hint="eastAsia"/>
        </w:rPr>
        <w:t xml:space="preserve"> </w:t>
      </w:r>
      <w:r w:rsidRPr="00305E11">
        <w:rPr>
          <w:rFonts w:ascii="함초롬바탕" w:eastAsia="함초롬바탕" w:hAnsi="함초롬바탕" w:cs="함초롬바탕"/>
        </w:rPr>
        <w:t>투자</w:t>
      </w:r>
      <w:r w:rsidR="00810852">
        <w:rPr>
          <w:rFonts w:ascii="함초롬바탕" w:eastAsia="함초롬바탕" w:hAnsi="함초롬바탕" w:cs="함초롬바탕" w:hint="eastAsia"/>
        </w:rPr>
        <w:t xml:space="preserve"> </w:t>
      </w:r>
      <w:r w:rsidRPr="00305E11">
        <w:rPr>
          <w:rFonts w:ascii="함초롬바탕" w:eastAsia="함초롬바탕" w:hAnsi="함초롬바탕" w:cs="함초롬바탕"/>
        </w:rPr>
        <w:t>(over-investment)할 유인을 효율적으로 감시할 수 있</w:t>
      </w:r>
      <w:r w:rsidR="00810852">
        <w:rPr>
          <w:rFonts w:ascii="함초롬바탕" w:eastAsia="함초롬바탕" w:hAnsi="함초롬바탕" w:cs="함초롬바탕" w:hint="eastAsia"/>
        </w:rPr>
        <w:t>는 것으로</w:t>
      </w:r>
      <w:r w:rsidR="005F05E3">
        <w:rPr>
          <w:rFonts w:ascii="함초롬바탕" w:eastAsia="함초롬바탕" w:hAnsi="함초롬바탕" w:cs="함초롬바탕" w:hint="eastAsia"/>
        </w:rPr>
        <w:t xml:space="preserve"> 알려져 있다</w:t>
      </w:r>
      <w:r w:rsidRPr="00305E11">
        <w:rPr>
          <w:rFonts w:ascii="함초롬바탕" w:eastAsia="함초롬바탕" w:hAnsi="함초롬바탕" w:cs="함초롬바탕"/>
        </w:rPr>
        <w:t xml:space="preserve"> (</w:t>
      </w:r>
      <w:r w:rsidR="00510B04">
        <w:rPr>
          <w:rFonts w:ascii="함초롬바탕" w:eastAsia="함초롬바탕" w:hAnsi="함초롬바탕" w:cs="함초롬바탕"/>
        </w:rPr>
        <w:t>Anderson,</w:t>
      </w:r>
      <w:r w:rsidR="00510B04" w:rsidRPr="00510B04">
        <w:rPr>
          <w:rFonts w:ascii="함초롬바탕" w:eastAsia="함초롬바탕" w:hAnsi="함초롬바탕" w:cs="함초롬바탕"/>
        </w:rPr>
        <w:t xml:space="preserve"> Mansi, and Reeb</w:t>
      </w:r>
      <w:r w:rsidR="00136C9C">
        <w:rPr>
          <w:rFonts w:ascii="함초롬바탕" w:eastAsia="함초롬바탕" w:hAnsi="함초롬바탕" w:cs="함초롬바탕"/>
        </w:rPr>
        <w:t xml:space="preserve">, 2003; </w:t>
      </w:r>
      <w:r w:rsidR="0088040F" w:rsidRPr="0088040F">
        <w:rPr>
          <w:rFonts w:ascii="함초롬바탕" w:eastAsia="함초롬바탕" w:hAnsi="함초롬바탕" w:cs="함초롬바탕"/>
        </w:rPr>
        <w:t>Bennedsen, Nielsen, Perz-Gonzales, and Wolfenzon</w:t>
      </w:r>
      <w:r w:rsidR="0088040F">
        <w:rPr>
          <w:rFonts w:ascii="함초롬바탕" w:eastAsia="함초롬바탕" w:hAnsi="함초롬바탕" w:cs="함초롬바탕" w:hint="eastAsia"/>
        </w:rPr>
        <w:t xml:space="preserve">, </w:t>
      </w:r>
      <w:r w:rsidR="00136C9C">
        <w:rPr>
          <w:rFonts w:ascii="함초롬바탕" w:eastAsia="함초롬바탕" w:hAnsi="함초롬바탕" w:cs="함초롬바탕"/>
        </w:rPr>
        <w:t>2007</w:t>
      </w:r>
      <w:r w:rsidRPr="00305E11">
        <w:rPr>
          <w:rFonts w:ascii="함초롬바탕" w:eastAsia="함초롬바탕" w:hAnsi="함초롬바탕" w:cs="함초롬바탕"/>
        </w:rPr>
        <w:t>).</w:t>
      </w:r>
    </w:p>
    <w:p w:rsidR="00305E11" w:rsidRPr="00305E11" w:rsidRDefault="00305E11" w:rsidP="00D35788">
      <w:pPr>
        <w:ind w:firstLineChars="200" w:firstLine="388"/>
        <w:rPr>
          <w:rFonts w:ascii="함초롬바탕" w:eastAsia="함초롬바탕" w:hAnsi="함초롬바탕" w:cs="함초롬바탕"/>
        </w:rPr>
      </w:pPr>
      <w:r w:rsidRPr="00305E11">
        <w:rPr>
          <w:rFonts w:ascii="함초롬바탕" w:eastAsia="함초롬바탕" w:hAnsi="함초롬바탕" w:cs="함초롬바탕" w:hint="eastAsia"/>
        </w:rPr>
        <w:t>하지만</w:t>
      </w:r>
      <w:r w:rsidRPr="00305E11">
        <w:rPr>
          <w:rFonts w:ascii="함초롬바탕" w:eastAsia="함초롬바탕" w:hAnsi="함초롬바탕" w:cs="함초롬바탕"/>
        </w:rPr>
        <w:t>, 지배주주</w:t>
      </w:r>
      <w:r w:rsidR="00810852">
        <w:rPr>
          <w:rFonts w:ascii="함초롬바탕" w:eastAsia="함초롬바탕" w:hAnsi="함초롬바탕" w:cs="함초롬바탕" w:hint="eastAsia"/>
        </w:rPr>
        <w:t>는</w:t>
      </w:r>
      <w:r w:rsidRPr="00305E11">
        <w:rPr>
          <w:rFonts w:ascii="함초롬바탕" w:eastAsia="함초롬바탕" w:hAnsi="함초롬바탕" w:cs="함초롬바탕"/>
        </w:rPr>
        <w:t xml:space="preserve"> 경영자와 주주</w:t>
      </w:r>
      <w:r w:rsidR="00810852">
        <w:rPr>
          <w:rFonts w:ascii="함초롬바탕" w:eastAsia="함초롬바탕" w:hAnsi="함초롬바탕" w:cs="함초롬바탕" w:hint="eastAsia"/>
        </w:rPr>
        <w:t xml:space="preserve"> </w:t>
      </w:r>
      <w:r w:rsidRPr="00305E11">
        <w:rPr>
          <w:rFonts w:ascii="함초롬바탕" w:eastAsia="함초롬바탕" w:hAnsi="함초롬바탕" w:cs="함초롬바탕"/>
        </w:rPr>
        <w:t xml:space="preserve">간의 </w:t>
      </w:r>
      <w:r w:rsidR="000B5333">
        <w:rPr>
          <w:rFonts w:ascii="함초롬바탕" w:eastAsia="함초롬바탕" w:hAnsi="함초롬바탕" w:cs="함초롬바탕" w:hint="eastAsia"/>
        </w:rPr>
        <w:t>갈등을</w:t>
      </w:r>
      <w:r w:rsidRPr="00305E11">
        <w:rPr>
          <w:rFonts w:ascii="함초롬바탕" w:eastAsia="함초롬바탕" w:hAnsi="함초롬바탕" w:cs="함초롬바탕"/>
        </w:rPr>
        <w:t xml:space="preserve"> 완화시킴과 동시에 지배주주와 소액주주</w:t>
      </w:r>
      <w:r w:rsidR="00D76CCC">
        <w:rPr>
          <w:rFonts w:ascii="함초롬바탕" w:eastAsia="함초롬바탕" w:hAnsi="함초롬바탕" w:cs="함초롬바탕" w:hint="eastAsia"/>
        </w:rPr>
        <w:t xml:space="preserve"> </w:t>
      </w:r>
      <w:r w:rsidRPr="00305E11">
        <w:rPr>
          <w:rFonts w:ascii="함초롬바탕" w:eastAsia="함초롬바탕" w:hAnsi="함초롬바탕" w:cs="함초롬바탕"/>
        </w:rPr>
        <w:t xml:space="preserve">간의 갈등이라는 다른 형태의 대리인 문제를 야기하기도 한다 (김명애, 2011). 이 경우, 지배주주는 소액주주의 이익에 반하여 자신의 </w:t>
      </w:r>
      <w:r w:rsidR="0088040F" w:rsidRPr="00305E11">
        <w:rPr>
          <w:rFonts w:ascii="함초롬바탕" w:eastAsia="함초롬바탕" w:hAnsi="함초롬바탕" w:cs="함초롬바탕" w:hint="eastAsia"/>
        </w:rPr>
        <w:t>사적 이익</w:t>
      </w:r>
      <w:r w:rsidR="00810852">
        <w:rPr>
          <w:rFonts w:ascii="함초롬바탕" w:eastAsia="함초롬바탕" w:hAnsi="함초롬바탕" w:cs="함초롬바탕" w:hint="eastAsia"/>
        </w:rPr>
        <w:t xml:space="preserve"> </w:t>
      </w:r>
      <w:r w:rsidR="000B5333">
        <w:rPr>
          <w:rFonts w:ascii="함초롬바탕" w:eastAsia="함초롬바탕" w:hAnsi="함초롬바탕" w:cs="함초롬바탕" w:hint="eastAsia"/>
        </w:rPr>
        <w:t>(private benefit)</w:t>
      </w:r>
      <w:r w:rsidRPr="00305E11">
        <w:rPr>
          <w:rFonts w:ascii="함초롬바탕" w:eastAsia="함초롬바탕" w:hAnsi="함초롬바탕" w:cs="함초롬바탕"/>
        </w:rPr>
        <w:t xml:space="preserve">을 추구하게 되는데 </w:t>
      </w:r>
      <w:r w:rsidR="00133EFB">
        <w:rPr>
          <w:rFonts w:ascii="함초롬바탕" w:eastAsia="함초롬바탕" w:hAnsi="함초롬바탕" w:cs="함초롬바탕"/>
        </w:rPr>
        <w:t>가령</w:t>
      </w:r>
      <w:r w:rsidR="00133EFB">
        <w:rPr>
          <w:rFonts w:ascii="함초롬바탕" w:eastAsia="함초롬바탕" w:hAnsi="함초롬바탕" w:cs="함초롬바탕" w:hint="eastAsia"/>
        </w:rPr>
        <w:t xml:space="preserve"> </w:t>
      </w:r>
      <w:r w:rsidRPr="00305E11">
        <w:rPr>
          <w:rFonts w:ascii="함초롬바탕" w:eastAsia="함초롬바탕" w:hAnsi="함초롬바탕" w:cs="함초롬바탕"/>
        </w:rPr>
        <w:t xml:space="preserve">이사회에 영향력을 미쳐 자신의 보상을 과다하게 설정하거나 전망이 낮은 사업에 </w:t>
      </w:r>
      <w:r w:rsidR="0088040F" w:rsidRPr="00305E11">
        <w:rPr>
          <w:rFonts w:ascii="함초롬바탕" w:eastAsia="함초롬바탕" w:hAnsi="함초롬바탕" w:cs="함초롬바탕" w:hint="eastAsia"/>
        </w:rPr>
        <w:t>과잉 투자하는</w:t>
      </w:r>
      <w:r w:rsidRPr="00305E11">
        <w:rPr>
          <w:rFonts w:ascii="함초롬바탕" w:eastAsia="함초롬바탕" w:hAnsi="함초롬바탕" w:cs="함초롬바탕"/>
        </w:rPr>
        <w:t xml:space="preserve"> 등의 의사결정을 할 수 있다 (Fama and Jensen, 1983; Stulz, 1988). 뿐만 아니라 이사회 등 지배구조 자체를 자신에게 유리한 방향으로 구성함으로써 효율적인 지배구조 체계를 자발적</w:t>
      </w:r>
      <w:r w:rsidRPr="00305E11">
        <w:rPr>
          <w:rFonts w:ascii="함초롬바탕" w:eastAsia="함초롬바탕" w:hAnsi="함초롬바탕" w:cs="함초롬바탕"/>
        </w:rPr>
        <w:lastRenderedPageBreak/>
        <w:t>으로 도입하지 않</w:t>
      </w:r>
      <w:r w:rsidR="00810852">
        <w:rPr>
          <w:rFonts w:ascii="함초롬바탕" w:eastAsia="함초롬바탕" w:hAnsi="함초롬바탕" w:cs="함초롬바탕" w:hint="eastAsia"/>
        </w:rPr>
        <w:t>을 개연성도 다분히 존재</w:t>
      </w:r>
      <w:r w:rsidRPr="00305E11">
        <w:rPr>
          <w:rFonts w:ascii="함초롬바탕" w:eastAsia="함초롬바탕" w:hAnsi="함초롬바탕" w:cs="함초롬바탕"/>
        </w:rPr>
        <w:t xml:space="preserve">한다 (김경태, 2008; 김명인, 최종학, 2008, 박경서, 이은정, 장하성, 2004). </w:t>
      </w:r>
    </w:p>
    <w:p w:rsidR="000B5333" w:rsidRDefault="000B5333"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지</w:t>
      </w:r>
      <w:r w:rsidR="00305E11" w:rsidRPr="00305E11">
        <w:rPr>
          <w:rFonts w:ascii="함초롬바탕" w:eastAsia="함초롬바탕" w:hAnsi="함초롬바탕" w:cs="함초롬바탕"/>
        </w:rPr>
        <w:t xml:space="preserve">배주주가 기업에 미칠 수 있는 </w:t>
      </w:r>
      <w:r w:rsidR="0093488A">
        <w:rPr>
          <w:rFonts w:ascii="함초롬바탕" w:eastAsia="함초롬바탕" w:hAnsi="함초롬바탕" w:cs="함초롬바탕" w:hint="eastAsia"/>
        </w:rPr>
        <w:t>상반된</w:t>
      </w:r>
      <w:r w:rsidR="004152DD">
        <w:rPr>
          <w:rFonts w:ascii="함초롬바탕" w:eastAsia="함초롬바탕" w:hAnsi="함초롬바탕" w:cs="함초롬바탕" w:hint="eastAsia"/>
        </w:rPr>
        <w:t xml:space="preserve"> </w:t>
      </w:r>
      <w:r w:rsidR="0088040F">
        <w:rPr>
          <w:rFonts w:ascii="함초롬바탕" w:eastAsia="함초롬바탕" w:hAnsi="함초롬바탕" w:cs="함초롬바탕"/>
        </w:rPr>
        <w:t>영향에</w:t>
      </w:r>
      <w:r w:rsidR="0088040F">
        <w:rPr>
          <w:rFonts w:ascii="함초롬바탕" w:eastAsia="함초롬바탕" w:hAnsi="함초롬바탕" w:cs="함초롬바탕" w:hint="eastAsia"/>
        </w:rPr>
        <w:t xml:space="preserve"> 대해</w:t>
      </w:r>
      <w:r w:rsidR="00305E11" w:rsidRPr="00305E11">
        <w:rPr>
          <w:rFonts w:ascii="함초롬바탕" w:eastAsia="함초롬바탕" w:hAnsi="함초롬바탕" w:cs="함초롬바탕"/>
        </w:rPr>
        <w:t xml:space="preserve"> 기존 연구들은 </w:t>
      </w:r>
      <w:r w:rsidR="00D63086">
        <w:rPr>
          <w:rFonts w:ascii="함초롬바탕" w:eastAsia="함초롬바탕" w:hAnsi="함초롬바탕" w:cs="함초롬바탕" w:hint="eastAsia"/>
        </w:rPr>
        <w:t>대리인</w:t>
      </w:r>
      <w:r w:rsidR="009764B9">
        <w:rPr>
          <w:rFonts w:ascii="함초롬바탕" w:eastAsia="함초롬바탕" w:hAnsi="함초롬바탕" w:cs="함초롬바탕" w:hint="eastAsia"/>
        </w:rPr>
        <w:t xml:space="preserve">이론 관점에서 </w:t>
      </w:r>
      <w:r w:rsidR="00305E11" w:rsidRPr="00305E11">
        <w:rPr>
          <w:rFonts w:ascii="함초롬바탕" w:eastAsia="함초롬바탕" w:hAnsi="함초롬바탕" w:cs="함초롬바탕"/>
        </w:rPr>
        <w:t xml:space="preserve">다양한 방법으로 실증분석 </w:t>
      </w:r>
      <w:r w:rsidR="00136C9C">
        <w:rPr>
          <w:rFonts w:ascii="함초롬바탕" w:eastAsia="함초롬바탕" w:hAnsi="함초롬바탕" w:cs="함초롬바탕"/>
        </w:rPr>
        <w:t>하였</w:t>
      </w:r>
      <w:r w:rsidR="00136C9C">
        <w:rPr>
          <w:rFonts w:ascii="함초롬바탕" w:eastAsia="함초롬바탕" w:hAnsi="함초롬바탕" w:cs="함초롬바탕" w:hint="eastAsia"/>
        </w:rPr>
        <w:t>는데</w:t>
      </w:r>
      <w:r w:rsidR="00305E11" w:rsidRPr="00305E11">
        <w:rPr>
          <w:rFonts w:ascii="함초롬바탕" w:eastAsia="함초롬바탕" w:hAnsi="함초롬바탕" w:cs="함초롬바탕"/>
        </w:rPr>
        <w:t xml:space="preserve"> </w:t>
      </w:r>
      <w:r w:rsidR="00136C9C">
        <w:rPr>
          <w:rFonts w:ascii="함초롬바탕" w:eastAsia="함초롬바탕" w:hAnsi="함초롬바탕" w:cs="함초롬바탕" w:hint="eastAsia"/>
        </w:rPr>
        <w:t xml:space="preserve">크게 보유현금, 투자, 그리고 배당 측면을 중심으로 </w:t>
      </w:r>
      <w:r w:rsidR="0093488A">
        <w:rPr>
          <w:rFonts w:ascii="함초롬바탕" w:eastAsia="함초롬바탕" w:hAnsi="함초롬바탕" w:cs="함초롬바탕" w:hint="eastAsia"/>
        </w:rPr>
        <w:t>분류하여 살펴볼 수</w:t>
      </w:r>
      <w:r w:rsidR="00136C9C">
        <w:rPr>
          <w:rFonts w:ascii="함초롬바탕" w:eastAsia="함초롬바탕" w:hAnsi="함초롬바탕" w:cs="함초롬바탕" w:hint="eastAsia"/>
        </w:rPr>
        <w:t xml:space="preserve"> 있</w:t>
      </w:r>
      <w:r w:rsidR="008253E7">
        <w:rPr>
          <w:rFonts w:ascii="함초롬바탕" w:eastAsia="함초롬바탕" w:hAnsi="함초롬바탕" w:cs="함초롬바탕" w:hint="eastAsia"/>
        </w:rPr>
        <w:t>을 것이</w:t>
      </w:r>
      <w:r w:rsidR="00136C9C">
        <w:rPr>
          <w:rFonts w:ascii="함초롬바탕" w:eastAsia="함초롬바탕" w:hAnsi="함초롬바탕" w:cs="함초롬바탕" w:hint="eastAsia"/>
        </w:rPr>
        <w:t xml:space="preserve">다. 하지만 </w:t>
      </w:r>
      <w:r w:rsidR="0093488A">
        <w:rPr>
          <w:rFonts w:ascii="함초롬바탕" w:eastAsia="함초롬바탕" w:hAnsi="함초롬바탕" w:cs="함초롬바탕" w:hint="eastAsia"/>
        </w:rPr>
        <w:t>각 영역별 주요</w:t>
      </w:r>
      <w:r w:rsidR="00136C9C">
        <w:rPr>
          <w:rFonts w:ascii="함초롬바탕" w:eastAsia="함초롬바탕" w:hAnsi="함초롬바탕" w:cs="함초롬바탕" w:hint="eastAsia"/>
        </w:rPr>
        <w:t xml:space="preserve"> 분석 </w:t>
      </w:r>
      <w:r w:rsidR="0093488A">
        <w:rPr>
          <w:rFonts w:ascii="함초롬바탕" w:eastAsia="함초롬바탕" w:hAnsi="함초롬바탕" w:cs="함초롬바탕" w:hint="eastAsia"/>
        </w:rPr>
        <w:t>결과</w:t>
      </w:r>
      <w:r w:rsidR="008253E7">
        <w:rPr>
          <w:rFonts w:ascii="함초롬바탕" w:eastAsia="함초롬바탕" w:hAnsi="함초롬바탕" w:cs="함초롬바탕" w:hint="eastAsia"/>
        </w:rPr>
        <w:t>들은</w:t>
      </w:r>
      <w:r w:rsidR="0093488A">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 xml:space="preserve">일관되지 않게 </w:t>
      </w:r>
      <w:r w:rsidR="0088040F">
        <w:rPr>
          <w:rFonts w:ascii="함초롬바탕" w:eastAsia="함초롬바탕" w:hAnsi="함초롬바탕" w:cs="함초롬바탕" w:hint="eastAsia"/>
        </w:rPr>
        <w:t>제시되고</w:t>
      </w:r>
      <w:r w:rsidR="00136C9C">
        <w:rPr>
          <w:rFonts w:ascii="함초롬바탕" w:eastAsia="함초롬바탕" w:hAnsi="함초롬바탕" w:cs="함초롬바탕" w:hint="eastAsia"/>
        </w:rPr>
        <w:t xml:space="preserve"> 있다. 보유현금 측면에서 보면 신민식, 김수은</w:t>
      </w:r>
      <w:r w:rsidR="00810852">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 xml:space="preserve">(2010)은 지배주주 영향력이 큰 기업일수록 보유현금 수준이 유의적으로 높다는 결과를 제시하면서 지배주주는 경영자 감시기능보다 자신의 </w:t>
      </w:r>
      <w:r w:rsidR="0088040F">
        <w:rPr>
          <w:rFonts w:ascii="함초롬바탕" w:eastAsia="함초롬바탕" w:hAnsi="함초롬바탕" w:cs="함초롬바탕" w:hint="eastAsia"/>
        </w:rPr>
        <w:t>사적 이익을</w:t>
      </w:r>
      <w:r w:rsidR="00136C9C">
        <w:rPr>
          <w:rFonts w:ascii="함초롬바탕" w:eastAsia="함초롬바탕" w:hAnsi="함초롬바탕" w:cs="함초롬바탕" w:hint="eastAsia"/>
        </w:rPr>
        <w:t xml:space="preserve"> 추구하는 성향이 더욱 많다고 주장하고 있는 반면, Anderson and Hamadi</w:t>
      </w:r>
      <w:r w:rsidR="00810852">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2009)는 지배주주 지분율과 보유현금 간</w:t>
      </w:r>
      <w:r>
        <w:rPr>
          <w:rFonts w:ascii="함초롬바탕" w:eastAsia="함초롬바탕" w:hAnsi="함초롬바탕" w:cs="함초롬바탕" w:hint="eastAsia"/>
        </w:rPr>
        <w:t>에</w:t>
      </w:r>
      <w:r w:rsidR="00136C9C">
        <w:rPr>
          <w:rFonts w:ascii="함초롬바탕" w:eastAsia="함초롬바탕" w:hAnsi="함초롬바탕" w:cs="함초롬바탕" w:hint="eastAsia"/>
        </w:rPr>
        <w:t xml:space="preserve"> 유의적인 양(+)의 </w:t>
      </w:r>
      <w:r w:rsidR="00AE1A71">
        <w:rPr>
          <w:rFonts w:ascii="함초롬바탕" w:eastAsia="함초롬바탕" w:hAnsi="함초롬바탕" w:cs="함초롬바탕" w:hint="eastAsia"/>
        </w:rPr>
        <w:t>관계는</w:t>
      </w:r>
      <w:r w:rsidR="00136C9C">
        <w:rPr>
          <w:rFonts w:ascii="함초롬바탕" w:eastAsia="함초롬바탕" w:hAnsi="함초롬바탕" w:cs="함초롬바탕" w:hint="eastAsia"/>
        </w:rPr>
        <w:t xml:space="preserve"> 성립하지만 </w:t>
      </w:r>
      <w:r w:rsidR="0093488A">
        <w:rPr>
          <w:rFonts w:ascii="함초롬바탕" w:eastAsia="함초롬바탕" w:hAnsi="함초롬바탕" w:cs="함초롬바탕" w:hint="eastAsia"/>
        </w:rPr>
        <w:t>이런 관계는</w:t>
      </w:r>
      <w:r w:rsidR="00136C9C">
        <w:rPr>
          <w:rFonts w:ascii="함초롬바탕" w:eastAsia="함초롬바탕" w:hAnsi="함초롬바탕" w:cs="함초롬바탕" w:hint="eastAsia"/>
        </w:rPr>
        <w:t xml:space="preserve"> 지배주주가 소액주주에 비해 위험회피 성향이 강하기 때문에 위험회피 수단으로 보유현금을 높게 유지</w:t>
      </w:r>
      <w:r w:rsidR="0093488A">
        <w:rPr>
          <w:rFonts w:ascii="함초롬바탕" w:eastAsia="함초롬바탕" w:hAnsi="함초롬바탕" w:cs="함초롬바탕" w:hint="eastAsia"/>
        </w:rPr>
        <w:t>하기 때문이라</w:t>
      </w:r>
      <w:r>
        <w:rPr>
          <w:rFonts w:ascii="함초롬바탕" w:eastAsia="함초롬바탕" w:hAnsi="함초롬바탕" w:cs="함초롬바탕" w:hint="eastAsia"/>
        </w:rPr>
        <w:t>고 주장</w:t>
      </w:r>
      <w:r w:rsidR="00136C9C">
        <w:rPr>
          <w:rFonts w:ascii="함초롬바탕" w:eastAsia="함초롬바탕" w:hAnsi="함초롬바탕" w:cs="함초롬바탕" w:hint="eastAsia"/>
        </w:rPr>
        <w:t>하였다. 또한, 투자 측면에서도 Johnson, La Porta, Lopez-de-Silanes, and Shleifer</w:t>
      </w:r>
      <w:r w:rsidR="00810852">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2000)와 Bebchuk</w:t>
      </w:r>
      <w:r w:rsidR="00810852">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1994)은 지배주주는 사적</w:t>
      </w:r>
      <w:r w:rsidR="0088040F">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 xml:space="preserve">이익을 위해 투자를 적극적으로 할 유인이 있다고 </w:t>
      </w:r>
      <w:r w:rsidR="00AE1A71">
        <w:rPr>
          <w:rFonts w:ascii="함초롬바탕" w:eastAsia="함초롬바탕" w:hAnsi="함초롬바탕" w:cs="함초롬바탕" w:hint="eastAsia"/>
        </w:rPr>
        <w:t>주장</w:t>
      </w:r>
      <w:r w:rsidR="00136C9C">
        <w:rPr>
          <w:rFonts w:ascii="함초롬바탕" w:eastAsia="함초롬바탕" w:hAnsi="함초롬바탕" w:cs="함초롬바탕" w:hint="eastAsia"/>
        </w:rPr>
        <w:t xml:space="preserve">한 반면, </w:t>
      </w:r>
      <w:r w:rsidR="004152DD">
        <w:rPr>
          <w:rFonts w:ascii="함초롬바탕" w:eastAsia="함초롬바탕" w:hAnsi="함초롬바탕" w:cs="함초롬바탕"/>
        </w:rPr>
        <w:t>Anderson,</w:t>
      </w:r>
      <w:r w:rsidR="004152DD" w:rsidRPr="00510B04">
        <w:rPr>
          <w:rFonts w:ascii="함초롬바탕" w:eastAsia="함초롬바탕" w:hAnsi="함초롬바탕" w:cs="함초롬바탕"/>
        </w:rPr>
        <w:t xml:space="preserve"> Mansi, and Reeb</w:t>
      </w:r>
      <w:r w:rsidR="004152DD">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 xml:space="preserve">(2003)과 </w:t>
      </w:r>
      <w:r w:rsidR="00136C9C" w:rsidRPr="00305E11">
        <w:rPr>
          <w:rFonts w:ascii="함초롬바탕" w:eastAsia="함초롬바탕" w:hAnsi="함초롬바탕" w:cs="함초롬바탕"/>
        </w:rPr>
        <w:t>Villalong and Admit</w:t>
      </w:r>
      <w:r w:rsidR="00810852">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w:t>
      </w:r>
      <w:r w:rsidR="00136C9C" w:rsidRPr="00305E11">
        <w:rPr>
          <w:rFonts w:ascii="함초롬바탕" w:eastAsia="함초롬바탕" w:hAnsi="함초롬바탕" w:cs="함초롬바탕"/>
        </w:rPr>
        <w:t>2006</w:t>
      </w:r>
      <w:r w:rsidR="00136C9C">
        <w:rPr>
          <w:rFonts w:ascii="함초롬바탕" w:eastAsia="함초롬바탕" w:hAnsi="함초롬바탕" w:cs="함초롬바탕" w:hint="eastAsia"/>
        </w:rPr>
        <w:t>) 등은 과잉</w:t>
      </w:r>
      <w:r w:rsidR="0088040F">
        <w:rPr>
          <w:rFonts w:ascii="함초롬바탕" w:eastAsia="함초롬바탕" w:hAnsi="함초롬바탕" w:cs="함초롬바탕" w:hint="eastAsia"/>
        </w:rPr>
        <w:t xml:space="preserve"> </w:t>
      </w:r>
      <w:r w:rsidR="00136C9C">
        <w:rPr>
          <w:rFonts w:ascii="함초롬바탕" w:eastAsia="함초롬바탕" w:hAnsi="함초롬바탕" w:cs="함초롬바탕" w:hint="eastAsia"/>
        </w:rPr>
        <w:t>투자를 기피하는 성향이 있어 최종적으로 채권자의 이익을 침해할 가능성이 있다는 결과를 제시</w:t>
      </w:r>
      <w:r>
        <w:rPr>
          <w:rFonts w:ascii="함초롬바탕" w:eastAsia="함초롬바탕" w:hAnsi="함초롬바탕" w:cs="함초롬바탕" w:hint="eastAsia"/>
        </w:rPr>
        <w:t>하기도 하였다.</w:t>
      </w:r>
      <w:r w:rsidR="00136C9C">
        <w:rPr>
          <w:rFonts w:ascii="함초롬바탕" w:eastAsia="함초롬바탕" w:hAnsi="함초롬바탕" w:cs="함초롬바탕" w:hint="eastAsia"/>
        </w:rPr>
        <w:t xml:space="preserve"> 동일하게 배당에 있어서도 </w:t>
      </w:r>
      <w:r>
        <w:rPr>
          <w:rFonts w:ascii="함초롬바탕" w:eastAsia="함초롬바탕" w:hAnsi="함초롬바탕" w:cs="함초롬바탕" w:hint="eastAsia"/>
        </w:rPr>
        <w:t>김명애</w:t>
      </w:r>
      <w:r w:rsidR="00810852">
        <w:rPr>
          <w:rFonts w:ascii="함초롬바탕" w:eastAsia="함초롬바탕" w:hAnsi="함초롬바탕" w:cs="함초롬바탕" w:hint="eastAsia"/>
        </w:rPr>
        <w:t xml:space="preserve"> </w:t>
      </w:r>
      <w:r>
        <w:rPr>
          <w:rFonts w:ascii="함초롬바탕" w:eastAsia="함초롬바탕" w:hAnsi="함초롬바탕" w:cs="함초롬바탕" w:hint="eastAsia"/>
        </w:rPr>
        <w:t>(2011)가</w:t>
      </w:r>
      <w:r w:rsidR="00136C9C">
        <w:rPr>
          <w:rFonts w:ascii="함초롬바탕" w:eastAsia="함초롬바탕" w:hAnsi="함초롬바탕" w:cs="함초롬바탕" w:hint="eastAsia"/>
        </w:rPr>
        <w:t xml:space="preserve"> 제시하는 바와 같이 기업이 처한 상황에 따라서</w:t>
      </w:r>
      <w:r>
        <w:rPr>
          <w:rFonts w:ascii="함초롬바탕" w:eastAsia="함초롬바탕" w:hAnsi="함초롬바탕" w:cs="함초롬바탕" w:hint="eastAsia"/>
        </w:rPr>
        <w:t xml:space="preserve"> 지배주주가 배당에 미치는 영향이 달라질 수 있어</w:t>
      </w:r>
      <w:r w:rsidR="00136C9C">
        <w:rPr>
          <w:rFonts w:ascii="함초롬바탕" w:eastAsia="함초롬바탕" w:hAnsi="함초롬바탕" w:cs="함초롬바탕" w:hint="eastAsia"/>
        </w:rPr>
        <w:t xml:space="preserve"> 지배주주가 기업에 미치는 전반적인 영향은 일관되지 않게 제시되고 있</w:t>
      </w:r>
      <w:r w:rsidR="00AE1A71">
        <w:rPr>
          <w:rFonts w:ascii="함초롬바탕" w:eastAsia="함초롬바탕" w:hAnsi="함초롬바탕" w:cs="함초롬바탕" w:hint="eastAsia"/>
        </w:rPr>
        <w:t>는 실정이다</w:t>
      </w:r>
      <w:r w:rsidR="00136C9C">
        <w:rPr>
          <w:rFonts w:ascii="함초롬바탕" w:eastAsia="함초롬바탕" w:hAnsi="함초롬바탕" w:cs="함초롬바탕" w:hint="eastAsia"/>
        </w:rPr>
        <w:t xml:space="preserve">. </w:t>
      </w:r>
    </w:p>
    <w:p w:rsidR="00305E11" w:rsidRDefault="000B5333"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 xml:space="preserve">그런데 지배주주의 영향을 분석한 기존의 연구들은 대부분 주요 변수들의 </w:t>
      </w:r>
      <w:r w:rsidR="00810852">
        <w:rPr>
          <w:rFonts w:ascii="함초롬바탕" w:eastAsia="함초롬바탕" w:hAnsi="함초롬바탕" w:cs="함초롬바탕" w:hint="eastAsia"/>
        </w:rPr>
        <w:t xml:space="preserve">비중 </w:t>
      </w:r>
      <w:r>
        <w:rPr>
          <w:rFonts w:ascii="함초롬바탕" w:eastAsia="함초롬바탕" w:hAnsi="함초롬바탕" w:cs="함초롬바탕" w:hint="eastAsia"/>
        </w:rPr>
        <w:t xml:space="preserve">(level)에 중점을 두고 </w:t>
      </w:r>
      <w:r w:rsidR="006944A2">
        <w:rPr>
          <w:rFonts w:ascii="함초롬바탕" w:eastAsia="함초롬바탕" w:hAnsi="함초롬바탕" w:cs="함초롬바탕" w:hint="eastAsia"/>
        </w:rPr>
        <w:t>진행되었는데 이와 같은 분석 방법은 한계가 있을 수 있다</w:t>
      </w:r>
      <w:r>
        <w:rPr>
          <w:rFonts w:ascii="함초롬바탕" w:eastAsia="함초롬바탕" w:hAnsi="함초롬바탕" w:cs="함초롬바탕" w:hint="eastAsia"/>
        </w:rPr>
        <w:t xml:space="preserve">. </w:t>
      </w:r>
      <w:r w:rsidR="0088040F">
        <w:rPr>
          <w:rFonts w:ascii="함초롬바탕" w:eastAsia="함초롬바탕" w:hAnsi="함초롬바탕" w:cs="함초롬바탕" w:hint="eastAsia"/>
        </w:rPr>
        <w:t>예를 들어</w:t>
      </w:r>
      <w:r>
        <w:rPr>
          <w:rFonts w:ascii="함초롬바탕" w:eastAsia="함초롬바탕" w:hAnsi="함초롬바탕" w:cs="함초롬바탕" w:hint="eastAsia"/>
        </w:rPr>
        <w:t>, 기업</w:t>
      </w:r>
      <w:r w:rsidR="0088040F">
        <w:rPr>
          <w:rFonts w:ascii="함초롬바탕" w:eastAsia="함초롬바탕" w:hAnsi="함초롬바탕" w:cs="함초롬바탕" w:hint="eastAsia"/>
        </w:rPr>
        <w:t>은</w:t>
      </w:r>
      <w:r>
        <w:rPr>
          <w:rFonts w:ascii="함초롬바탕" w:eastAsia="함초롬바탕" w:hAnsi="함초롬바탕" w:cs="함초롬바탕" w:hint="eastAsia"/>
        </w:rPr>
        <w:t xml:space="preserve"> 향후 경영환경의 불확실성에 대비하기 위해 </w:t>
      </w:r>
      <w:r w:rsidR="00810852">
        <w:rPr>
          <w:rFonts w:ascii="함초롬바탕" w:eastAsia="함초롬바탕" w:hAnsi="함초롬바탕" w:cs="함초롬바탕" w:hint="eastAsia"/>
        </w:rPr>
        <w:t>기업 내에</w:t>
      </w:r>
      <w:r>
        <w:rPr>
          <w:rFonts w:ascii="함초롬바탕" w:eastAsia="함초롬바탕" w:hAnsi="함초롬바탕" w:cs="함초롬바탕" w:hint="eastAsia"/>
        </w:rPr>
        <w:t xml:space="preserve"> 현금보유 수준을 높일 수 있다</w:t>
      </w:r>
      <w:r w:rsidR="0093488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Pr>
          <w:rFonts w:ascii="함초롬바탕" w:eastAsia="함초롬바탕" w:hAnsi="함초롬바탕" w:cs="함초롬바탕"/>
        </w:rPr>
        <w:t>precautionary</w:t>
      </w:r>
      <w:r>
        <w:rPr>
          <w:rFonts w:ascii="함초롬바탕" w:eastAsia="함초롬바탕" w:hAnsi="함초롬바탕" w:cs="함초롬바탕" w:hint="eastAsia"/>
        </w:rPr>
        <w:t xml:space="preserve"> motive). 만약 지배주주가 해당 보유현금을 효율적으로 사용하여 기업가치</w:t>
      </w:r>
      <w:r w:rsidR="00810852">
        <w:rPr>
          <w:rFonts w:ascii="함초롬바탕" w:eastAsia="함초롬바탕" w:hAnsi="함초롬바탕" w:cs="함초롬바탕" w:hint="eastAsia"/>
        </w:rPr>
        <w:t xml:space="preserve"> </w:t>
      </w:r>
      <w:r w:rsidR="0093488A">
        <w:rPr>
          <w:rFonts w:ascii="함초롬바탕" w:eastAsia="함초롬바탕" w:hAnsi="함초롬바탕" w:cs="함초롬바탕" w:hint="eastAsia"/>
        </w:rPr>
        <w:t>(firm value)</w:t>
      </w:r>
      <w:r>
        <w:rPr>
          <w:rFonts w:ascii="함초롬바탕" w:eastAsia="함초롬바탕" w:hAnsi="함초롬바탕" w:cs="함초롬바탕" w:hint="eastAsia"/>
        </w:rPr>
        <w:t xml:space="preserve">에 긍정적인 영향을 미치게 된다면 높은 수준의 보유현금이 대리인 문제를 일으켜 </w:t>
      </w:r>
      <w:r w:rsidR="00206AC3">
        <w:rPr>
          <w:rFonts w:ascii="함초롬바탕" w:eastAsia="함초롬바탕" w:hAnsi="함초롬바탕" w:cs="함초롬바탕" w:hint="eastAsia"/>
        </w:rPr>
        <w:t xml:space="preserve">반드시 </w:t>
      </w:r>
      <w:r>
        <w:rPr>
          <w:rFonts w:ascii="함초롬바탕" w:eastAsia="함초롬바탕" w:hAnsi="함초롬바탕" w:cs="함초롬바탕" w:hint="eastAsia"/>
        </w:rPr>
        <w:t>부정적인 영향</w:t>
      </w:r>
      <w:r w:rsidR="00810852">
        <w:rPr>
          <w:rFonts w:ascii="함초롬바탕" w:eastAsia="함초롬바탕" w:hAnsi="함초롬바탕" w:cs="함초롬바탕" w:hint="eastAsia"/>
        </w:rPr>
        <w:t>만을</w:t>
      </w:r>
      <w:r>
        <w:rPr>
          <w:rFonts w:ascii="함초롬바탕" w:eastAsia="함초롬바탕" w:hAnsi="함초롬바탕" w:cs="함초롬바탕" w:hint="eastAsia"/>
        </w:rPr>
        <w:t xml:space="preserve"> 준다고 </w:t>
      </w:r>
      <w:r w:rsidR="0088040F">
        <w:rPr>
          <w:rFonts w:ascii="함초롬바탕" w:eastAsia="함초롬바탕" w:hAnsi="함초롬바탕" w:cs="함초롬바탕" w:hint="eastAsia"/>
        </w:rPr>
        <w:t>할 수는 없</w:t>
      </w:r>
      <w:r w:rsidR="00810852">
        <w:rPr>
          <w:rFonts w:ascii="함초롬바탕" w:eastAsia="함초롬바탕" w:hAnsi="함초롬바탕" w:cs="함초롬바탕" w:hint="eastAsia"/>
        </w:rPr>
        <w:t>을 것이</w:t>
      </w:r>
      <w:r w:rsidR="0088040F">
        <w:rPr>
          <w:rFonts w:ascii="함초롬바탕" w:eastAsia="함초롬바탕" w:hAnsi="함초롬바탕" w:cs="함초롬바탕" w:hint="eastAsia"/>
        </w:rPr>
        <w:t>다</w:t>
      </w:r>
      <w:r>
        <w:rPr>
          <w:rFonts w:ascii="함초롬바탕" w:eastAsia="함초롬바탕" w:hAnsi="함초롬바탕" w:cs="함초롬바탕" w:hint="eastAsia"/>
        </w:rPr>
        <w:t xml:space="preserve">. </w:t>
      </w:r>
      <w:r w:rsidR="001B6527">
        <w:rPr>
          <w:rFonts w:ascii="함초롬바탕" w:eastAsia="함초롬바탕" w:hAnsi="함초롬바탕" w:cs="함초롬바탕" w:hint="eastAsia"/>
        </w:rPr>
        <w:t xml:space="preserve">반대로, 기업이 보유현금 수준을 높지 않게 유지하더라도 이를 기업가치를 높이는데 효율적으로 사용하지 </w:t>
      </w:r>
      <w:r w:rsidR="008253E7">
        <w:rPr>
          <w:rFonts w:ascii="함초롬바탕" w:eastAsia="함초롬바탕" w:hAnsi="함초롬바탕" w:cs="함초롬바탕" w:hint="eastAsia"/>
        </w:rPr>
        <w:t>못할</w:t>
      </w:r>
      <w:r w:rsidR="001B6527">
        <w:rPr>
          <w:rFonts w:ascii="함초롬바탕" w:eastAsia="함초롬바탕" w:hAnsi="함초롬바탕" w:cs="함초롬바탕" w:hint="eastAsia"/>
        </w:rPr>
        <w:t xml:space="preserve"> 경우 지배주주는 주주이익을 높이기 위해 노력하지 않았기 때문에 대리인 문제가 없다고 주장할 수</w:t>
      </w:r>
      <w:r w:rsidR="00810852">
        <w:rPr>
          <w:rFonts w:ascii="함초롬바탕" w:eastAsia="함초롬바탕" w:hAnsi="함초롬바탕" w:cs="함초롬바탕" w:hint="eastAsia"/>
        </w:rPr>
        <w:t>도</w:t>
      </w:r>
      <w:r w:rsidR="001B6527">
        <w:rPr>
          <w:rFonts w:ascii="함초롬바탕" w:eastAsia="함초롬바탕" w:hAnsi="함초롬바탕" w:cs="함초롬바탕" w:hint="eastAsia"/>
        </w:rPr>
        <w:t xml:space="preserve"> 없다. </w:t>
      </w:r>
      <w:r>
        <w:rPr>
          <w:rFonts w:ascii="함초롬바탕" w:eastAsia="함초롬바탕" w:hAnsi="함초롬바탕" w:cs="함초롬바탕" w:hint="eastAsia"/>
        </w:rPr>
        <w:t xml:space="preserve">따라서 지배주주가 보유현금에 미치는 영향을 분석하기 위해서는 </w:t>
      </w:r>
      <w:r w:rsidR="00810852">
        <w:rPr>
          <w:rFonts w:ascii="함초롬바탕" w:eastAsia="함초롬바탕" w:hAnsi="함초롬바탕" w:cs="함초롬바탕" w:hint="eastAsia"/>
        </w:rPr>
        <w:t xml:space="preserve">단순히 </w:t>
      </w:r>
      <w:r w:rsidR="00810852">
        <w:rPr>
          <w:rFonts w:ascii="함초롬바탕" w:eastAsia="함초롬바탕" w:hAnsi="함초롬바탕" w:cs="함초롬바탕" w:hint="eastAsia"/>
        </w:rPr>
        <w:lastRenderedPageBreak/>
        <w:t xml:space="preserve">총자산에서 </w:t>
      </w:r>
      <w:r>
        <w:rPr>
          <w:rFonts w:ascii="함초롬바탕" w:eastAsia="함초롬바탕" w:hAnsi="함초롬바탕" w:cs="함초롬바탕" w:hint="eastAsia"/>
        </w:rPr>
        <w:t>보유현금</w:t>
      </w:r>
      <w:r w:rsidR="00810852">
        <w:rPr>
          <w:rFonts w:ascii="함초롬바탕" w:eastAsia="함초롬바탕" w:hAnsi="함초롬바탕" w:cs="함초롬바탕" w:hint="eastAsia"/>
        </w:rPr>
        <w:t xml:space="preserve">이 차지하는 비중 </w:t>
      </w:r>
      <w:r>
        <w:rPr>
          <w:rFonts w:ascii="함초롬바탕" w:eastAsia="함초롬바탕" w:hAnsi="함초롬바탕" w:cs="함초롬바탕" w:hint="eastAsia"/>
        </w:rPr>
        <w:t>(level)이</w:t>
      </w:r>
      <w:r w:rsidR="00132FD2">
        <w:rPr>
          <w:rFonts w:ascii="함초롬바탕" w:eastAsia="함초롬바탕" w:hAnsi="함초롬바탕" w:cs="함초롬바탕" w:hint="eastAsia"/>
        </w:rPr>
        <w:t>나 규모가</w:t>
      </w:r>
      <w:r>
        <w:rPr>
          <w:rFonts w:ascii="함초롬바탕" w:eastAsia="함초롬바탕" w:hAnsi="함초롬바탕" w:cs="함초롬바탕" w:hint="eastAsia"/>
        </w:rPr>
        <w:t xml:space="preserve"> 아니라 보유현금이 기업가치에 미치는 영향, </w:t>
      </w:r>
      <w:r w:rsidR="0093488A">
        <w:rPr>
          <w:rFonts w:ascii="함초롬바탕" w:eastAsia="함초롬바탕" w:hAnsi="함초롬바탕" w:cs="함초롬바탕" w:hint="eastAsia"/>
        </w:rPr>
        <w:t>이른바</w:t>
      </w:r>
      <w:r>
        <w:rPr>
          <w:rFonts w:ascii="함초롬바탕" w:eastAsia="함초롬바탕" w:hAnsi="함초롬바탕" w:cs="함초롬바탕" w:hint="eastAsia"/>
        </w:rPr>
        <w:t xml:space="preserve"> 보유현금의 가치</w:t>
      </w:r>
      <w:r w:rsidR="00810852">
        <w:rPr>
          <w:rFonts w:ascii="함초롬바탕" w:eastAsia="함초롬바탕" w:hAnsi="함초롬바탕" w:cs="함초롬바탕" w:hint="eastAsia"/>
        </w:rPr>
        <w:t xml:space="preserve"> </w:t>
      </w:r>
      <w:r>
        <w:rPr>
          <w:rFonts w:ascii="함초롬바탕" w:eastAsia="함초롬바탕" w:hAnsi="함초롬바탕" w:cs="함초롬바탕" w:hint="eastAsia"/>
        </w:rPr>
        <w:t>(value)</w:t>
      </w:r>
      <w:r>
        <w:rPr>
          <w:rFonts w:ascii="함초롬바탕" w:eastAsia="함초롬바탕" w:hAnsi="함초롬바탕" w:cs="함초롬바탕"/>
        </w:rPr>
        <w:t>를</w:t>
      </w:r>
      <w:r>
        <w:rPr>
          <w:rFonts w:ascii="함초롬바탕" w:eastAsia="함초롬바탕" w:hAnsi="함초롬바탕" w:cs="함초롬바탕" w:hint="eastAsia"/>
        </w:rPr>
        <w:t xml:space="preserve"> </w:t>
      </w:r>
      <w:r w:rsidR="006944A2">
        <w:rPr>
          <w:rFonts w:ascii="함초롬바탕" w:eastAsia="함초롬바탕" w:hAnsi="함초롬바탕" w:cs="함초롬바탕" w:hint="eastAsia"/>
        </w:rPr>
        <w:t>분석할 필요가 있다</w:t>
      </w:r>
      <w:r>
        <w:rPr>
          <w:rFonts w:ascii="함초롬바탕" w:eastAsia="함초롬바탕" w:hAnsi="함초롬바탕" w:cs="함초롬바탕" w:hint="eastAsia"/>
        </w:rPr>
        <w:t xml:space="preserve">. 같은 맥락에서 투자 및 배당 역시 지배주주가 적절한 투자와 배당을 통해 기업가치에 긍정적인 영향을 미치도록 의사결정을 하는 경우 비록 그 </w:t>
      </w:r>
      <w:r w:rsidR="00810852">
        <w:rPr>
          <w:rFonts w:ascii="함초롬바탕" w:eastAsia="함초롬바탕" w:hAnsi="함초롬바탕" w:cs="함초롬바탕" w:hint="eastAsia"/>
        </w:rPr>
        <w:t>비중</w:t>
      </w:r>
      <w:r>
        <w:rPr>
          <w:rFonts w:ascii="함초롬바탕" w:eastAsia="함초롬바탕" w:hAnsi="함초롬바탕" w:cs="함초롬바탕" w:hint="eastAsia"/>
        </w:rPr>
        <w:t xml:space="preserve">이 높음에도 불구하고 </w:t>
      </w:r>
      <w:r w:rsidR="00810852">
        <w:rPr>
          <w:rFonts w:ascii="함초롬바탕" w:eastAsia="함초롬바탕" w:hAnsi="함초롬바탕" w:cs="함초롬바탕" w:hint="eastAsia"/>
        </w:rPr>
        <w:t xml:space="preserve">해당 자산이 기업가치 상승에 미치는 영향인 </w:t>
      </w:r>
      <w:r>
        <w:rPr>
          <w:rFonts w:ascii="함초롬바탕" w:eastAsia="함초롬바탕" w:hAnsi="함초롬바탕" w:cs="함초롬바탕" w:hint="eastAsia"/>
        </w:rPr>
        <w:t>가치 역시 높</w:t>
      </w:r>
      <w:r w:rsidR="001B6527">
        <w:rPr>
          <w:rFonts w:ascii="함초롬바탕" w:eastAsia="함초롬바탕" w:hAnsi="함초롬바탕" w:cs="함초롬바탕" w:hint="eastAsia"/>
        </w:rPr>
        <w:t>기 때문에</w:t>
      </w:r>
      <w:r>
        <w:rPr>
          <w:rFonts w:ascii="함초롬바탕" w:eastAsia="함초롬바탕" w:hAnsi="함초롬바탕" w:cs="함초롬바탕" w:hint="eastAsia"/>
        </w:rPr>
        <w:t xml:space="preserve"> 반드시 기업에 부정적인 영향을 미친다고 주장할 수는 없을 것이다. 그럼에도 불구하고 기존의 연구들은 대부분 보유현금</w:t>
      </w:r>
      <w:r w:rsidR="0088040F">
        <w:rPr>
          <w:rFonts w:ascii="함초롬바탕" w:eastAsia="함초롬바탕" w:hAnsi="함초롬바탕" w:cs="함초롬바탕" w:hint="eastAsia"/>
        </w:rPr>
        <w:t>,</w:t>
      </w:r>
      <w:r>
        <w:rPr>
          <w:rFonts w:ascii="함초롬바탕" w:eastAsia="함초롬바탕" w:hAnsi="함초롬바탕" w:cs="함초롬바탕" w:hint="eastAsia"/>
        </w:rPr>
        <w:t xml:space="preserve"> 투자, 그리고 배당</w:t>
      </w:r>
      <w:r w:rsidR="0088040F">
        <w:rPr>
          <w:rFonts w:ascii="함초롬바탕" w:eastAsia="함초롬바탕" w:hAnsi="함초롬바탕" w:cs="함초롬바탕" w:hint="eastAsia"/>
        </w:rPr>
        <w:t xml:space="preserve"> </w:t>
      </w:r>
      <w:r w:rsidR="00177C77">
        <w:rPr>
          <w:rFonts w:ascii="함초롬바탕" w:eastAsia="함초롬바탕" w:hAnsi="함초롬바탕" w:cs="함초롬바탕" w:hint="eastAsia"/>
        </w:rPr>
        <w:t>등이 기업에서 차지하는</w:t>
      </w:r>
      <w:r>
        <w:rPr>
          <w:rFonts w:ascii="함초롬바탕" w:eastAsia="함초롬바탕" w:hAnsi="함초롬바탕" w:cs="함초롬바탕" w:hint="eastAsia"/>
        </w:rPr>
        <w:t xml:space="preserve"> </w:t>
      </w:r>
      <w:r w:rsidR="00177C77">
        <w:rPr>
          <w:rFonts w:ascii="함초롬바탕" w:eastAsia="함초롬바탕" w:hAnsi="함초롬바탕" w:cs="함초롬바탕" w:hint="eastAsia"/>
        </w:rPr>
        <w:t>비율</w:t>
      </w:r>
      <w:r>
        <w:rPr>
          <w:rFonts w:ascii="함초롬바탕" w:eastAsia="함초롬바탕" w:hAnsi="함초롬바탕" w:cs="함초롬바탕" w:hint="eastAsia"/>
        </w:rPr>
        <w:t xml:space="preserve">만을 </w:t>
      </w:r>
      <w:r w:rsidR="0093488A">
        <w:rPr>
          <w:rFonts w:ascii="함초롬바탕" w:eastAsia="함초롬바탕" w:hAnsi="함초롬바탕" w:cs="함초롬바탕" w:hint="eastAsia"/>
        </w:rPr>
        <w:t>고려할 뿐,</w:t>
      </w:r>
      <w:r>
        <w:rPr>
          <w:rFonts w:ascii="함초롬바탕" w:eastAsia="함초롬바탕" w:hAnsi="함초롬바탕" w:cs="함초롬바탕" w:hint="eastAsia"/>
        </w:rPr>
        <w:t xml:space="preserve"> 실제 이들 변수들이 기업가치에 </w:t>
      </w:r>
      <w:r w:rsidR="00177C77">
        <w:rPr>
          <w:rFonts w:ascii="함초롬바탕" w:eastAsia="함초롬바탕" w:hAnsi="함초롬바탕" w:cs="함초롬바탕" w:hint="eastAsia"/>
        </w:rPr>
        <w:t xml:space="preserve">궁극적으로 </w:t>
      </w:r>
      <w:r>
        <w:rPr>
          <w:rFonts w:ascii="함초롬바탕" w:eastAsia="함초롬바탕" w:hAnsi="함초롬바탕" w:cs="함초롬바탕" w:hint="eastAsia"/>
        </w:rPr>
        <w:t>어떤 영향을 미치는지는 간과하</w:t>
      </w:r>
      <w:r w:rsidR="00177C77">
        <w:rPr>
          <w:rFonts w:ascii="함초롬바탕" w:eastAsia="함초롬바탕" w:hAnsi="함초롬바탕" w:cs="함초롬바탕" w:hint="eastAsia"/>
        </w:rPr>
        <w:t>였다는</w:t>
      </w:r>
      <w:r w:rsidR="00D861DB">
        <w:rPr>
          <w:rFonts w:ascii="함초롬바탕" w:eastAsia="함초롬바탕" w:hAnsi="함초롬바탕" w:cs="함초롬바탕" w:hint="eastAsia"/>
        </w:rPr>
        <w:t xml:space="preserve"> </w:t>
      </w:r>
      <w:r>
        <w:rPr>
          <w:rFonts w:ascii="함초롬바탕" w:eastAsia="함초롬바탕" w:hAnsi="함초롬바탕" w:cs="함초롬바탕" w:hint="eastAsia"/>
        </w:rPr>
        <w:t>한계점을 가지고 있다</w:t>
      </w:r>
      <w:r w:rsidR="00810852">
        <w:rPr>
          <w:rFonts w:ascii="함초롬바탕" w:eastAsia="함초롬바탕" w:hAnsi="함초롬바탕" w:cs="함초롬바탕" w:hint="eastAsia"/>
        </w:rPr>
        <w:t xml:space="preserve"> 하겠다</w:t>
      </w:r>
      <w:r>
        <w:rPr>
          <w:rFonts w:ascii="함초롬바탕" w:eastAsia="함초롬바탕" w:hAnsi="함초롬바탕" w:cs="함초롬바탕" w:hint="eastAsia"/>
        </w:rPr>
        <w:t xml:space="preserve">. </w:t>
      </w:r>
    </w:p>
    <w:p w:rsidR="000B5333" w:rsidRDefault="00FC5731"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 xml:space="preserve">이에 따라 본 연구에서는 </w:t>
      </w:r>
      <w:r w:rsidR="00F51D24">
        <w:rPr>
          <w:rFonts w:ascii="함초롬바탕" w:eastAsia="함초롬바탕" w:hAnsi="함초롬바탕" w:cs="함초롬바탕" w:hint="eastAsia"/>
        </w:rPr>
        <w:t xml:space="preserve">2000년부터 2010년까지 유가증권시장과 코스닥시장에 상장되어 있는 기업을 대상으로 </w:t>
      </w:r>
      <w:r w:rsidR="002850A6">
        <w:rPr>
          <w:rFonts w:ascii="함초롬바탕" w:eastAsia="함초롬바탕" w:hAnsi="함초롬바탕" w:cs="함초롬바탕" w:hint="eastAsia"/>
        </w:rPr>
        <w:t>소유구조</w:t>
      </w:r>
      <w:r w:rsidR="009A2639">
        <w:rPr>
          <w:rFonts w:ascii="함초롬바탕" w:eastAsia="함초롬바탕" w:hAnsi="함초롬바탕" w:cs="함초롬바탕" w:hint="eastAsia"/>
        </w:rPr>
        <w:t xml:space="preserve"> 중 특히 지배주주</w:t>
      </w:r>
      <w:r w:rsidR="002850A6">
        <w:rPr>
          <w:rFonts w:ascii="함초롬바탕" w:eastAsia="함초롬바탕" w:hAnsi="함초롬바탕" w:cs="함초롬바탕" w:hint="eastAsia"/>
        </w:rPr>
        <w:t xml:space="preserve">의 특성에 따라 </w:t>
      </w:r>
      <w:r w:rsidR="005E0170">
        <w:rPr>
          <w:rFonts w:ascii="함초롬바탕" w:eastAsia="함초롬바탕" w:hAnsi="함초롬바탕" w:cs="함초롬바탕" w:hint="eastAsia"/>
        </w:rPr>
        <w:t>기업의 보유현금, 투자, 그리고 배당</w:t>
      </w:r>
      <w:r w:rsidR="002850A6">
        <w:rPr>
          <w:rFonts w:ascii="함초롬바탕" w:eastAsia="함초롬바탕" w:hAnsi="함초롬바탕" w:cs="함초롬바탕" w:hint="eastAsia"/>
        </w:rPr>
        <w:t>이</w:t>
      </w:r>
      <w:r w:rsidR="005E0170">
        <w:rPr>
          <w:rFonts w:ascii="함초롬바탕" w:eastAsia="함초롬바탕" w:hAnsi="함초롬바탕" w:cs="함초롬바탕" w:hint="eastAsia"/>
        </w:rPr>
        <w:t xml:space="preserve"> 기업가치에 </w:t>
      </w:r>
      <w:r w:rsidR="00404198">
        <w:rPr>
          <w:rFonts w:ascii="함초롬바탕" w:eastAsia="함초롬바탕" w:hAnsi="함초롬바탕" w:cs="함초롬바탕" w:hint="eastAsia"/>
        </w:rPr>
        <w:t>어떤</w:t>
      </w:r>
      <w:r w:rsidR="002850A6">
        <w:rPr>
          <w:rFonts w:ascii="함초롬바탕" w:eastAsia="함초롬바탕" w:hAnsi="함초롬바탕" w:cs="함초롬바탕" w:hint="eastAsia"/>
        </w:rPr>
        <w:t xml:space="preserve"> 영향을 미치는지 </w:t>
      </w:r>
      <w:r w:rsidR="00404198">
        <w:rPr>
          <w:rFonts w:ascii="함초롬바탕" w:eastAsia="함초롬바탕" w:hAnsi="함초롬바탕" w:cs="함초롬바탕" w:hint="eastAsia"/>
        </w:rPr>
        <w:t>살펴보았</w:t>
      </w:r>
      <w:r w:rsidR="005E0170">
        <w:rPr>
          <w:rFonts w:ascii="함초롬바탕" w:eastAsia="함초롬바탕" w:hAnsi="함초롬바탕" w:cs="함초롬바탕" w:hint="eastAsia"/>
        </w:rPr>
        <w:t>다. 구체적으로</w:t>
      </w:r>
      <w:r w:rsidR="00404198">
        <w:rPr>
          <w:rFonts w:ascii="함초롬바탕" w:eastAsia="함초롬바탕" w:hAnsi="함초롬바탕" w:cs="함초롬바탕" w:hint="eastAsia"/>
        </w:rPr>
        <w:t>,</w:t>
      </w:r>
      <w:r w:rsidR="005E0170">
        <w:rPr>
          <w:rFonts w:ascii="함초롬바탕" w:eastAsia="함초롬바탕" w:hAnsi="함초롬바탕" w:cs="함초롬바탕" w:hint="eastAsia"/>
        </w:rPr>
        <w:t xml:space="preserve"> 본 연구에서는 기존의 대리인 이론에 근거하여 소유구조의 특성 중 지배주주가 해당 기업의 보유현금을 과다하게 사용할 뿐만 아니라 과잉</w:t>
      </w:r>
      <w:r w:rsidR="00404198">
        <w:rPr>
          <w:rFonts w:ascii="함초롬바탕" w:eastAsia="함초롬바탕" w:hAnsi="함초롬바탕" w:cs="함초롬바탕" w:hint="eastAsia"/>
        </w:rPr>
        <w:t xml:space="preserve"> </w:t>
      </w:r>
      <w:r w:rsidR="005E0170">
        <w:rPr>
          <w:rFonts w:ascii="함초롬바탕" w:eastAsia="함초롬바탕" w:hAnsi="함초롬바탕" w:cs="함초롬바탕" w:hint="eastAsia"/>
        </w:rPr>
        <w:t>투자를 유발</w:t>
      </w:r>
      <w:r w:rsidR="00404198">
        <w:rPr>
          <w:rFonts w:ascii="함초롬바탕" w:eastAsia="함초롬바탕" w:hAnsi="함초롬바탕" w:cs="함초롬바탕" w:hint="eastAsia"/>
        </w:rPr>
        <w:t>하며, 배당지급에 있어</w:t>
      </w:r>
      <w:r w:rsidR="005E0170">
        <w:rPr>
          <w:rFonts w:ascii="함초롬바탕" w:eastAsia="함초롬바탕" w:hAnsi="함초롬바탕" w:cs="함초롬바탕" w:hint="eastAsia"/>
        </w:rPr>
        <w:t xml:space="preserve"> 소액주주의 이익을 침해하는 의사결정을 내리는지 Pinkowitz, Stulz, and Williamson</w:t>
      </w:r>
      <w:r w:rsidR="00D76CCC">
        <w:rPr>
          <w:rFonts w:ascii="함초롬바탕" w:eastAsia="함초롬바탕" w:hAnsi="함초롬바탕" w:cs="함초롬바탕" w:hint="eastAsia"/>
        </w:rPr>
        <w:t xml:space="preserve"> </w:t>
      </w:r>
      <w:r w:rsidR="005E0170">
        <w:rPr>
          <w:rFonts w:ascii="함초롬바탕" w:eastAsia="함초롬바탕" w:hAnsi="함초롬바탕" w:cs="함초롬바탕" w:hint="eastAsia"/>
        </w:rPr>
        <w:t>(2006)과 Pinkowitz and Williamson</w:t>
      </w:r>
      <w:r w:rsidR="00D76CCC">
        <w:rPr>
          <w:rFonts w:ascii="함초롬바탕" w:eastAsia="함초롬바탕" w:hAnsi="함초롬바탕" w:cs="함초롬바탕" w:hint="eastAsia"/>
        </w:rPr>
        <w:t xml:space="preserve"> </w:t>
      </w:r>
      <w:r w:rsidR="005E0170">
        <w:rPr>
          <w:rFonts w:ascii="함초롬바탕" w:eastAsia="함초롬바탕" w:hAnsi="함초롬바탕" w:cs="함초롬바탕" w:hint="eastAsia"/>
        </w:rPr>
        <w:t>(2005)이 사용한 가치</w:t>
      </w:r>
      <w:r w:rsidR="00921711">
        <w:rPr>
          <w:rFonts w:ascii="함초롬바탕" w:eastAsia="함초롬바탕" w:hAnsi="함초롬바탕" w:cs="함초롬바탕" w:hint="eastAsia"/>
        </w:rPr>
        <w:t>회귀모형</w:t>
      </w:r>
      <w:r w:rsidR="00D76CCC">
        <w:rPr>
          <w:rFonts w:ascii="함초롬바탕" w:eastAsia="함초롬바탕" w:hAnsi="함초롬바탕" w:cs="함초롬바탕" w:hint="eastAsia"/>
        </w:rPr>
        <w:t xml:space="preserve"> </w:t>
      </w:r>
      <w:r w:rsidR="005E0170">
        <w:rPr>
          <w:rFonts w:ascii="함초롬바탕" w:eastAsia="함초롬바탕" w:hAnsi="함초롬바탕" w:cs="함초롬바탕" w:hint="eastAsia"/>
        </w:rPr>
        <w:t xml:space="preserve">(value regression)을 이용하여 분석하였다. </w:t>
      </w:r>
      <w:r w:rsidR="00921711">
        <w:rPr>
          <w:rFonts w:ascii="함초롬바탕" w:eastAsia="함초롬바탕" w:hAnsi="함초롬바탕" w:cs="함초롬바탕" w:hint="eastAsia"/>
        </w:rPr>
        <w:t xml:space="preserve">해당 모형은 기업가치를 수익성, 투자활동, 그리고 자본조달활동의 결과에 의해 결정되도록 </w:t>
      </w:r>
      <w:r w:rsidR="009A2639">
        <w:rPr>
          <w:rFonts w:ascii="함초롬바탕" w:eastAsia="함초롬바탕" w:hAnsi="함초롬바탕" w:cs="함초롬바탕" w:hint="eastAsia"/>
        </w:rPr>
        <w:t>하</w:t>
      </w:r>
      <w:r w:rsidR="00921711">
        <w:rPr>
          <w:rFonts w:ascii="함초롬바탕" w:eastAsia="함초롬바탕" w:hAnsi="함초롬바탕" w:cs="함초롬바탕" w:hint="eastAsia"/>
        </w:rPr>
        <w:t xml:space="preserve">여 관련 변수들이 기업가치에 </w:t>
      </w:r>
      <w:r w:rsidR="00921711">
        <w:rPr>
          <w:rFonts w:ascii="함초롬바탕" w:eastAsia="함초롬바탕" w:hAnsi="함초롬바탕" w:cs="함초롬바탕"/>
        </w:rPr>
        <w:t>미치는</w:t>
      </w:r>
      <w:r w:rsidR="00921711">
        <w:rPr>
          <w:rFonts w:ascii="함초롬바탕" w:eastAsia="함초롬바탕" w:hAnsi="함초롬바탕" w:cs="함초롬바탕" w:hint="eastAsia"/>
        </w:rPr>
        <w:t xml:space="preserve"> 영향을 직접적으로 확인할 수 있</w:t>
      </w:r>
      <w:r w:rsidR="00D76CCC">
        <w:rPr>
          <w:rFonts w:ascii="함초롬바탕" w:eastAsia="함초롬바탕" w:hAnsi="함초롬바탕" w:cs="함초롬바탕" w:hint="eastAsia"/>
        </w:rPr>
        <w:t>도록 설정되었</w:t>
      </w:r>
      <w:r w:rsidR="00921711">
        <w:rPr>
          <w:rFonts w:ascii="함초롬바탕" w:eastAsia="함초롬바탕" w:hAnsi="함초롬바탕" w:cs="함초롬바탕" w:hint="eastAsia"/>
        </w:rPr>
        <w:t>다는 장점을 가지고 있다. 따라서 본 연구에서는 앞에서 언급한</w:t>
      </w:r>
      <w:r w:rsidR="009A2639">
        <w:rPr>
          <w:rFonts w:ascii="함초롬바탕" w:eastAsia="함초롬바탕" w:hAnsi="함초롬바탕" w:cs="함초롬바탕" w:hint="eastAsia"/>
        </w:rPr>
        <w:t xml:space="preserve"> 바와 같이 비중을</w:t>
      </w:r>
      <w:r w:rsidR="00921711">
        <w:rPr>
          <w:rFonts w:ascii="함초롬바탕" w:eastAsia="함초롬바탕" w:hAnsi="함초롬바탕" w:cs="함초롬바탕" w:hint="eastAsia"/>
        </w:rPr>
        <w:t xml:space="preserve"> </w:t>
      </w:r>
      <w:r w:rsidR="009A2639">
        <w:rPr>
          <w:rFonts w:ascii="함초롬바탕" w:eastAsia="함초롬바탕" w:hAnsi="함초롬바탕" w:cs="함초롬바탕" w:hint="eastAsia"/>
        </w:rPr>
        <w:t>중심으로 한</w:t>
      </w:r>
      <w:r w:rsidR="00404198">
        <w:rPr>
          <w:rFonts w:ascii="함초롬바탕" w:eastAsia="함초롬바탕" w:hAnsi="함초롬바탕" w:cs="함초롬바탕" w:hint="eastAsia"/>
        </w:rPr>
        <w:t xml:space="preserve"> 기존 연구의</w:t>
      </w:r>
      <w:r w:rsidR="00921711">
        <w:rPr>
          <w:rFonts w:ascii="함초롬바탕" w:eastAsia="함초롬바탕" w:hAnsi="함초롬바탕" w:cs="함초롬바탕" w:hint="eastAsia"/>
        </w:rPr>
        <w:t xml:space="preserve"> </w:t>
      </w:r>
      <w:r w:rsidR="002850A6">
        <w:rPr>
          <w:rFonts w:ascii="함초롬바탕" w:eastAsia="함초롬바탕" w:hAnsi="함초롬바탕" w:cs="함초롬바탕" w:hint="eastAsia"/>
        </w:rPr>
        <w:t>한계</w:t>
      </w:r>
      <w:r w:rsidR="00921711">
        <w:rPr>
          <w:rFonts w:ascii="함초롬바탕" w:eastAsia="함초롬바탕" w:hAnsi="함초롬바탕" w:cs="함초롬바탕" w:hint="eastAsia"/>
        </w:rPr>
        <w:t xml:space="preserve">점을 보완하기 위해 가치회귀모형을 이용하여 대리인 이론에서의 주장을 재확인해보고자 한다. </w:t>
      </w:r>
      <w:r w:rsidR="0095340D">
        <w:rPr>
          <w:rFonts w:ascii="함초롬바탕" w:eastAsia="함초롬바탕" w:hAnsi="함초롬바탕" w:cs="함초롬바탕" w:hint="eastAsia"/>
        </w:rPr>
        <w:t xml:space="preserve">이때, </w:t>
      </w:r>
      <w:r w:rsidR="0095340D" w:rsidRPr="006944A2">
        <w:rPr>
          <w:rFonts w:ascii="함초롬바탕" w:eastAsia="함초롬바탕" w:hAnsi="함초롬바탕" w:cs="함초롬바탕" w:hint="eastAsia"/>
        </w:rPr>
        <w:t>지배주주</w:t>
      </w:r>
      <w:r w:rsidR="002850A6" w:rsidRPr="006944A2">
        <w:rPr>
          <w:rFonts w:ascii="함초롬바탕" w:eastAsia="함초롬바탕" w:hAnsi="함초롬바탕" w:cs="함초롬바탕" w:hint="eastAsia"/>
        </w:rPr>
        <w:t>는</w:t>
      </w:r>
      <w:r w:rsidR="0095340D" w:rsidRPr="006944A2">
        <w:rPr>
          <w:rFonts w:ascii="함초롬바탕" w:eastAsia="함초롬바탕" w:hAnsi="함초롬바탕" w:cs="함초롬바탕" w:hint="eastAsia"/>
        </w:rPr>
        <w:t xml:space="preserve"> 최대주주 및 특수관계인 지분의 합으로</w:t>
      </w:r>
      <w:r w:rsidR="0095340D">
        <w:rPr>
          <w:rFonts w:ascii="함초롬바탕" w:eastAsia="함초롬바탕" w:hAnsi="함초롬바탕" w:cs="함초롬바탕" w:hint="eastAsia"/>
        </w:rPr>
        <w:t xml:space="preserve"> 정의하여 </w:t>
      </w:r>
      <w:r w:rsidR="006944A2">
        <w:rPr>
          <w:rFonts w:ascii="함초롬바탕" w:eastAsia="함초롬바탕" w:hAnsi="함초롬바탕" w:cs="함초롬바탕" w:hint="eastAsia"/>
        </w:rPr>
        <w:t xml:space="preserve">지배주주 지분율이나 소유구조 집중도 등 </w:t>
      </w:r>
      <w:r w:rsidR="0095340D">
        <w:rPr>
          <w:rFonts w:ascii="함초롬바탕" w:eastAsia="함초롬바탕" w:hAnsi="함초롬바탕" w:cs="함초롬바탕" w:hint="eastAsia"/>
        </w:rPr>
        <w:t xml:space="preserve">전반적인 소유구조의 특성이 미치는 영향을 살펴봄과 동시에 </w:t>
      </w:r>
      <w:r w:rsidR="00D435FB">
        <w:rPr>
          <w:rFonts w:ascii="함초롬바탕" w:eastAsia="함초롬바탕" w:hAnsi="함초롬바탕" w:cs="함초롬바탕" w:hint="eastAsia"/>
        </w:rPr>
        <w:t>박종일</w:t>
      </w:r>
      <w:r w:rsidR="00D76CCC">
        <w:rPr>
          <w:rFonts w:ascii="함초롬바탕" w:eastAsia="함초롬바탕" w:hAnsi="함초롬바탕" w:cs="함초롬바탕" w:hint="eastAsia"/>
        </w:rPr>
        <w:t xml:space="preserve"> </w:t>
      </w:r>
      <w:r w:rsidR="00D435FB">
        <w:rPr>
          <w:rFonts w:ascii="함초롬바탕" w:eastAsia="함초롬바탕" w:hAnsi="함초롬바탕" w:cs="함초롬바탕" w:hint="eastAsia"/>
        </w:rPr>
        <w:t xml:space="preserve">(2003) </w:t>
      </w:r>
      <w:r w:rsidR="0095340D">
        <w:rPr>
          <w:rFonts w:ascii="함초롬바탕" w:eastAsia="함초롬바탕" w:hAnsi="함초롬바탕" w:cs="함초롬바탕" w:hint="eastAsia"/>
        </w:rPr>
        <w:t>및 백원선, 조현우</w:t>
      </w:r>
      <w:r w:rsidR="00D76CCC">
        <w:rPr>
          <w:rFonts w:ascii="함초롬바탕" w:eastAsia="함초롬바탕" w:hAnsi="함초롬바탕" w:cs="함초롬바탕" w:hint="eastAsia"/>
        </w:rPr>
        <w:t xml:space="preserve"> </w:t>
      </w:r>
      <w:r w:rsidR="0095340D">
        <w:rPr>
          <w:rFonts w:ascii="함초롬바탕" w:eastAsia="함초롬바탕" w:hAnsi="함초롬바탕" w:cs="함초롬바탕" w:hint="eastAsia"/>
        </w:rPr>
        <w:t xml:space="preserve">(2006), 그리고 </w:t>
      </w:r>
      <w:r w:rsidR="00D435FB">
        <w:rPr>
          <w:rFonts w:ascii="함초롬바탕" w:eastAsia="함초롬바탕" w:hAnsi="함초롬바탕" w:cs="함초롬바탕" w:hint="eastAsia"/>
        </w:rPr>
        <w:t>신민식, 김수은</w:t>
      </w:r>
      <w:r w:rsidR="00D76CCC">
        <w:rPr>
          <w:rFonts w:ascii="함초롬바탕" w:eastAsia="함초롬바탕" w:hAnsi="함초롬바탕" w:cs="함초롬바탕" w:hint="eastAsia"/>
        </w:rPr>
        <w:t xml:space="preserve"> </w:t>
      </w:r>
      <w:r w:rsidR="00D435FB">
        <w:rPr>
          <w:rFonts w:ascii="함초롬바탕" w:eastAsia="함초롬바탕" w:hAnsi="함초롬바탕" w:cs="함초롬바탕" w:hint="eastAsia"/>
        </w:rPr>
        <w:t xml:space="preserve">(2010) </w:t>
      </w:r>
      <w:r w:rsidR="0095340D">
        <w:rPr>
          <w:rFonts w:ascii="함초롬바탕" w:eastAsia="함초롬바탕" w:hAnsi="함초롬바탕" w:cs="함초롬바탕" w:hint="eastAsia"/>
        </w:rPr>
        <w:t xml:space="preserve">등이 제시한 바와 같이 1대 주주를 견제할 수 있는 2대 주주의 역할을 </w:t>
      </w:r>
      <w:r w:rsidR="00404198">
        <w:rPr>
          <w:rFonts w:ascii="함초롬바탕" w:eastAsia="함초롬바탕" w:hAnsi="함초롬바탕" w:cs="함초롬바탕" w:hint="eastAsia"/>
        </w:rPr>
        <w:t>확인할 수 있도록</w:t>
      </w:r>
      <w:r w:rsidR="0095340D">
        <w:rPr>
          <w:rFonts w:ascii="함초롬바탕" w:eastAsia="함초롬바탕" w:hAnsi="함초롬바탕" w:cs="함초롬바탕" w:hint="eastAsia"/>
        </w:rPr>
        <w:t xml:space="preserve"> 1대 주주 및 2대 주주 간의 관계를 지분율 차이 및 영향력 변수 등</w:t>
      </w:r>
      <w:r w:rsidR="00404198">
        <w:rPr>
          <w:rFonts w:ascii="함초롬바탕" w:eastAsia="함초롬바탕" w:hAnsi="함초롬바탕" w:cs="함초롬바탕" w:hint="eastAsia"/>
        </w:rPr>
        <w:t>을 산출하여</w:t>
      </w:r>
      <w:r w:rsidR="0095340D">
        <w:rPr>
          <w:rFonts w:ascii="함초롬바탕" w:eastAsia="함초롬바탕" w:hAnsi="함초롬바탕" w:cs="함초롬바탕" w:hint="eastAsia"/>
        </w:rPr>
        <w:t xml:space="preserve"> 추가적으로 </w:t>
      </w:r>
      <w:r w:rsidR="006944A2">
        <w:rPr>
          <w:rFonts w:ascii="함초롬바탕" w:eastAsia="함초롬바탕" w:hAnsi="함초롬바탕" w:cs="함초롬바탕" w:hint="eastAsia"/>
        </w:rPr>
        <w:t>분석하였다. 이를 통해</w:t>
      </w:r>
      <w:r w:rsidR="0095340D">
        <w:rPr>
          <w:rFonts w:ascii="함초롬바탕" w:eastAsia="함초롬바탕" w:hAnsi="함초롬바탕" w:cs="함초롬바탕" w:hint="eastAsia"/>
        </w:rPr>
        <w:t xml:space="preserve"> 대리인</w:t>
      </w:r>
      <w:r w:rsidR="00404198">
        <w:rPr>
          <w:rFonts w:ascii="함초롬바탕" w:eastAsia="함초롬바탕" w:hAnsi="함초롬바탕" w:cs="함초롬바탕" w:hint="eastAsia"/>
        </w:rPr>
        <w:t xml:space="preserve"> </w:t>
      </w:r>
      <w:r w:rsidR="0095340D">
        <w:rPr>
          <w:rFonts w:ascii="함초롬바탕" w:eastAsia="함초롬바탕" w:hAnsi="함초롬바탕" w:cs="함초롬바탕" w:hint="eastAsia"/>
        </w:rPr>
        <w:t>이론에서 주장하는 바와 같이 지배주주의 영향력이 상대적으로 커 이를 견제하기 어려울수록 보유현금</w:t>
      </w:r>
      <w:r w:rsidR="002850A6">
        <w:rPr>
          <w:rFonts w:ascii="함초롬바탕" w:eastAsia="함초롬바탕" w:hAnsi="함초롬바탕" w:cs="함초롬바탕" w:hint="eastAsia"/>
        </w:rPr>
        <w:t>과 투자, 그리고 배당</w:t>
      </w:r>
      <w:r w:rsidR="00D76CCC">
        <w:rPr>
          <w:rFonts w:ascii="함초롬바탕" w:eastAsia="함초롬바탕" w:hAnsi="함초롬바탕" w:cs="함초롬바탕" w:hint="eastAsia"/>
        </w:rPr>
        <w:t>이 기업</w:t>
      </w:r>
      <w:r w:rsidR="0095340D">
        <w:rPr>
          <w:rFonts w:ascii="함초롬바탕" w:eastAsia="함초롬바탕" w:hAnsi="함초롬바탕" w:cs="함초롬바탕" w:hint="eastAsia"/>
        </w:rPr>
        <w:t>가치</w:t>
      </w:r>
      <w:r w:rsidR="00D76CCC">
        <w:rPr>
          <w:rFonts w:ascii="함초롬바탕" w:eastAsia="함초롬바탕" w:hAnsi="함초롬바탕" w:cs="함초롬바탕" w:hint="eastAsia"/>
        </w:rPr>
        <w:t xml:space="preserve">에 미치는 영향이 유의적으로 </w:t>
      </w:r>
      <w:r w:rsidR="0095340D">
        <w:rPr>
          <w:rFonts w:ascii="함초롬바탕" w:eastAsia="함초롬바탕" w:hAnsi="함초롬바탕" w:cs="함초롬바탕" w:hint="eastAsia"/>
        </w:rPr>
        <w:t xml:space="preserve">낮아지는지 </w:t>
      </w:r>
      <w:r w:rsidR="00550981">
        <w:rPr>
          <w:rFonts w:ascii="함초롬바탕" w:eastAsia="함초롬바탕" w:hAnsi="함초롬바탕" w:cs="함초롬바탕" w:hint="eastAsia"/>
        </w:rPr>
        <w:t>다양하게</w:t>
      </w:r>
      <w:r w:rsidR="0095340D">
        <w:rPr>
          <w:rFonts w:ascii="함초롬바탕" w:eastAsia="함초롬바탕" w:hAnsi="함초롬바탕" w:cs="함초롬바탕" w:hint="eastAsia"/>
        </w:rPr>
        <w:t xml:space="preserve"> 확인하였다.</w:t>
      </w:r>
    </w:p>
    <w:p w:rsidR="00D435FB" w:rsidRPr="006944A2" w:rsidRDefault="00D435FB" w:rsidP="00D35788">
      <w:pPr>
        <w:ind w:firstLineChars="200" w:firstLine="388"/>
        <w:rPr>
          <w:rFonts w:ascii="함초롬바탕" w:eastAsia="함초롬바탕" w:hAnsi="함초롬바탕" w:cs="함초롬바탕"/>
          <w:highlight w:val="yellow"/>
        </w:rPr>
      </w:pPr>
      <w:r>
        <w:rPr>
          <w:rFonts w:ascii="함초롬바탕" w:eastAsia="함초롬바탕" w:hAnsi="함초롬바탕" w:cs="함초롬바탕" w:hint="eastAsia"/>
        </w:rPr>
        <w:lastRenderedPageBreak/>
        <w:tab/>
      </w:r>
      <w:r w:rsidRPr="003232A1">
        <w:rPr>
          <w:rFonts w:ascii="함초롬바탕" w:eastAsia="함초롬바탕" w:hAnsi="함초롬바탕" w:cs="함초롬바탕" w:hint="eastAsia"/>
        </w:rPr>
        <w:t xml:space="preserve">분석 결과, </w:t>
      </w:r>
      <w:r w:rsidR="00C62386" w:rsidRPr="003232A1">
        <w:rPr>
          <w:rFonts w:ascii="함초롬바탕" w:eastAsia="함초롬바탕" w:hAnsi="함초롬바탕" w:cs="함초롬바탕" w:hint="eastAsia"/>
        </w:rPr>
        <w:t xml:space="preserve">우선 </w:t>
      </w:r>
      <w:r w:rsidR="009A2639">
        <w:rPr>
          <w:rFonts w:ascii="함초롬바탕" w:eastAsia="함초롬바탕" w:hAnsi="함초롬바탕" w:cs="함초롬바탕" w:hint="eastAsia"/>
        </w:rPr>
        <w:t>지배주주</w:t>
      </w:r>
      <w:r w:rsidR="00D91B0F" w:rsidRPr="003232A1">
        <w:rPr>
          <w:rFonts w:ascii="함초롬바탕" w:eastAsia="함초롬바탕" w:hAnsi="함초롬바탕" w:cs="함초롬바탕" w:hint="eastAsia"/>
        </w:rPr>
        <w:t>는 보유현금 가치</w:t>
      </w:r>
      <w:r w:rsidR="005159BE" w:rsidRPr="003232A1">
        <w:rPr>
          <w:rFonts w:ascii="함초롬바탕" w:eastAsia="함초롬바탕" w:hAnsi="함초롬바탕" w:cs="함초롬바탕" w:hint="eastAsia"/>
        </w:rPr>
        <w:t xml:space="preserve"> (cash value)</w:t>
      </w:r>
      <w:r w:rsidR="00D91B0F" w:rsidRPr="003232A1">
        <w:rPr>
          <w:rFonts w:ascii="함초롬바탕" w:eastAsia="함초롬바탕" w:hAnsi="함초롬바탕" w:cs="함초롬바탕" w:hint="eastAsia"/>
        </w:rPr>
        <w:t>에 유의적인 영향을 미치는 것으로 나타났다. 즉, 지배주주 지분율이 높을수록 기업</w:t>
      </w:r>
      <w:r w:rsidR="005159BE" w:rsidRPr="003232A1">
        <w:rPr>
          <w:rFonts w:ascii="함초롬바탕" w:eastAsia="함초롬바탕" w:hAnsi="함초롬바탕" w:cs="함초롬바탕" w:hint="eastAsia"/>
        </w:rPr>
        <w:t xml:space="preserve"> </w:t>
      </w:r>
      <w:r w:rsidR="00D91B0F" w:rsidRPr="003232A1">
        <w:rPr>
          <w:rFonts w:ascii="함초롬바탕" w:eastAsia="함초롬바탕" w:hAnsi="함초롬바탕" w:cs="함초롬바탕" w:hint="eastAsia"/>
        </w:rPr>
        <w:t xml:space="preserve">내 보유현금이 기업가치에 미치는 </w:t>
      </w:r>
      <w:r w:rsidR="005159BE" w:rsidRPr="003232A1">
        <w:rPr>
          <w:rFonts w:ascii="함초롬바탕" w:eastAsia="함초롬바탕" w:hAnsi="함초롬바탕" w:cs="함초롬바탕" w:hint="eastAsia"/>
        </w:rPr>
        <w:t>정도</w:t>
      </w:r>
      <w:r w:rsidR="00D91B0F" w:rsidRPr="003232A1">
        <w:rPr>
          <w:rFonts w:ascii="함초롬바탕" w:eastAsia="함초롬바탕" w:hAnsi="함초롬바탕" w:cs="함초롬바탕" w:hint="eastAsia"/>
        </w:rPr>
        <w:t xml:space="preserve">인 보유현금 가치가 유의적으로 낮아 지배주주는 사적 이익을 추구하기 위해 </w:t>
      </w:r>
      <w:r w:rsidR="005159BE" w:rsidRPr="003232A1">
        <w:rPr>
          <w:rFonts w:ascii="함초롬바탕" w:eastAsia="함초롬바탕" w:hAnsi="함초롬바탕" w:cs="함초롬바탕" w:hint="eastAsia"/>
        </w:rPr>
        <w:t xml:space="preserve">보유현금을 </w:t>
      </w:r>
      <w:r w:rsidR="00D91B0F" w:rsidRPr="003232A1">
        <w:rPr>
          <w:rFonts w:ascii="함초롬바탕" w:eastAsia="함초롬바탕" w:hAnsi="함초롬바탕" w:cs="함초롬바탕" w:hint="eastAsia"/>
        </w:rPr>
        <w:t xml:space="preserve">사용할 개연성이 있음을 확인할 수 있었다. 특히, 1대 주주의 영향력을 2대 주주와의 지분율 차이 및 </w:t>
      </w:r>
      <w:r w:rsidR="005159BE" w:rsidRPr="003232A1">
        <w:rPr>
          <w:rFonts w:ascii="함초롬바탕" w:eastAsia="함초롬바탕" w:hAnsi="함초롬바탕" w:cs="함초롬바탕" w:hint="eastAsia"/>
        </w:rPr>
        <w:t xml:space="preserve">1대 주주의 </w:t>
      </w:r>
      <w:r w:rsidR="00D91B0F" w:rsidRPr="003232A1">
        <w:rPr>
          <w:rFonts w:ascii="함초롬바탕" w:eastAsia="함초롬바탕" w:hAnsi="함초롬바탕" w:cs="함초롬바탕" w:hint="eastAsia"/>
        </w:rPr>
        <w:t>상대적</w:t>
      </w:r>
      <w:r w:rsidR="005159BE" w:rsidRPr="003232A1">
        <w:rPr>
          <w:rFonts w:ascii="함초롬바탕" w:eastAsia="함초롬바탕" w:hAnsi="함초롬바탕" w:cs="함초롬바탕" w:hint="eastAsia"/>
        </w:rPr>
        <w:t xml:space="preserve"> 영향력을</w:t>
      </w:r>
      <w:r w:rsidR="00D91B0F" w:rsidRPr="003232A1">
        <w:rPr>
          <w:rFonts w:ascii="함초롬바탕" w:eastAsia="함초롬바탕" w:hAnsi="함초롬바탕" w:cs="함초롬바탕" w:hint="eastAsia"/>
        </w:rPr>
        <w:t xml:space="preserve"> 산출하여 분석한 결과에서도 1대 주주를 견제할 수 있는 2대 주주의 영향력이 크지 않을수록</w:t>
      </w:r>
      <w:r w:rsidR="005159BE" w:rsidRPr="003232A1">
        <w:rPr>
          <w:rFonts w:ascii="함초롬바탕" w:eastAsia="함초롬바탕" w:hAnsi="함초롬바탕" w:cs="함초롬바탕" w:hint="eastAsia"/>
        </w:rPr>
        <w:t>, 그리고 1대 주주의 영향력이 상대적으로 클수록</w:t>
      </w:r>
      <w:r w:rsidR="00D91B0F" w:rsidRPr="003232A1">
        <w:rPr>
          <w:rFonts w:ascii="함초롬바탕" w:eastAsia="함초롬바탕" w:hAnsi="함초롬바탕" w:cs="함초롬바탕" w:hint="eastAsia"/>
        </w:rPr>
        <w:t xml:space="preserve"> 해당 기업의 보유현금 가치는 유의적으로 낮게 나타나 앞의 주장을 재확인할 수 있었다. 한편, 지배주주의 영향력은 기업의 특성에 따라 달라질 수 있기 때문에 본 연구에서는 김명애</w:t>
      </w:r>
      <w:r w:rsidR="005159BE" w:rsidRPr="003232A1">
        <w:rPr>
          <w:rFonts w:ascii="함초롬바탕" w:eastAsia="함초롬바탕" w:hAnsi="함초롬바탕" w:cs="함초롬바탕" w:hint="eastAsia"/>
        </w:rPr>
        <w:t xml:space="preserve"> </w:t>
      </w:r>
      <w:r w:rsidR="00D91B0F" w:rsidRPr="003232A1">
        <w:rPr>
          <w:rFonts w:ascii="함초롬바탕" w:eastAsia="함초롬바탕" w:hAnsi="함초롬바탕" w:cs="함초롬바탕" w:hint="eastAsia"/>
        </w:rPr>
        <w:t>(2011)와 동일하게 기업</w:t>
      </w:r>
      <w:r w:rsidR="005159BE" w:rsidRPr="003232A1">
        <w:rPr>
          <w:rFonts w:ascii="함초롬바탕" w:eastAsia="함초롬바탕" w:hAnsi="함초롬바탕" w:cs="함초롬바탕" w:hint="eastAsia"/>
        </w:rPr>
        <w:t xml:space="preserve"> </w:t>
      </w:r>
      <w:r w:rsidR="00D91B0F" w:rsidRPr="003232A1">
        <w:rPr>
          <w:rFonts w:ascii="함초롬바탕" w:eastAsia="함초롬바탕" w:hAnsi="함초롬바탕" w:cs="함초롬바탕" w:hint="eastAsia"/>
        </w:rPr>
        <w:t>내 잉여현금흐름</w:t>
      </w:r>
      <w:r w:rsidR="005159BE" w:rsidRPr="003232A1">
        <w:rPr>
          <w:rFonts w:ascii="함초롬바탕" w:eastAsia="함초롬바탕" w:hAnsi="함초롬바탕" w:cs="함초롬바탕" w:hint="eastAsia"/>
        </w:rPr>
        <w:t xml:space="preserve"> </w:t>
      </w:r>
      <w:r w:rsidR="00D91B0F" w:rsidRPr="003232A1">
        <w:rPr>
          <w:rFonts w:ascii="함초롬바탕" w:eastAsia="함초롬바탕" w:hAnsi="함초롬바탕" w:cs="함초롬바탕" w:hint="eastAsia"/>
        </w:rPr>
        <w:t>(free cash flow)</w:t>
      </w:r>
      <w:r w:rsidR="009A2639">
        <w:rPr>
          <w:rFonts w:ascii="함초롬바탕" w:eastAsia="함초롬바탕" w:hAnsi="함초롬바탕" w:cs="함초롬바탕" w:hint="eastAsia"/>
        </w:rPr>
        <w:t xml:space="preserve">과 </w:t>
      </w:r>
      <w:r w:rsidR="00D91B0F" w:rsidRPr="003232A1">
        <w:rPr>
          <w:rFonts w:ascii="함초롬바탕" w:eastAsia="함초롬바탕" w:hAnsi="함초롬바탕" w:cs="함초롬바탕" w:hint="eastAsia"/>
        </w:rPr>
        <w:t>정보비대칭 수준을 기업 업력</w:t>
      </w:r>
      <w:r w:rsidR="005159BE" w:rsidRPr="003232A1">
        <w:rPr>
          <w:rFonts w:ascii="함초롬바탕" w:eastAsia="함초롬바탕" w:hAnsi="함초롬바탕" w:cs="함초롬바탕" w:hint="eastAsia"/>
        </w:rPr>
        <w:t xml:space="preserve"> </w:t>
      </w:r>
      <w:r w:rsidR="003232A1">
        <w:rPr>
          <w:rFonts w:ascii="함초롬바탕" w:eastAsia="함초롬바탕" w:hAnsi="함초롬바탕" w:cs="함초롬바탕" w:hint="eastAsia"/>
        </w:rPr>
        <w:t>(age</w:t>
      </w:r>
      <w:r w:rsidR="00D91B0F" w:rsidRPr="003232A1">
        <w:rPr>
          <w:rFonts w:ascii="함초롬바탕" w:eastAsia="함초롬바탕" w:hAnsi="함초롬바탕" w:cs="함초롬바탕" w:hint="eastAsia"/>
        </w:rPr>
        <w:t>)</w:t>
      </w:r>
      <w:r w:rsidR="005159BE" w:rsidRPr="003232A1">
        <w:rPr>
          <w:rFonts w:ascii="함초롬바탕" w:eastAsia="함초롬바탕" w:hAnsi="함초롬바탕" w:cs="함초롬바탕" w:hint="eastAsia"/>
        </w:rPr>
        <w:t>을 바탕으로</w:t>
      </w:r>
      <w:r w:rsidR="00D91B0F" w:rsidRPr="003232A1">
        <w:rPr>
          <w:rFonts w:ascii="함초롬바탕" w:eastAsia="함초롬바탕" w:hAnsi="함초롬바탕" w:cs="함초롬바탕" w:hint="eastAsia"/>
        </w:rPr>
        <w:t xml:space="preserve"> 구분하여 추가적으로 살펴본 결과, 잉여현금흐름이 많</w:t>
      </w:r>
      <w:r w:rsidR="005159BE" w:rsidRPr="003232A1">
        <w:rPr>
          <w:rFonts w:ascii="함초롬바탕" w:eastAsia="함초롬바탕" w:hAnsi="함초롬바탕" w:cs="함초롬바탕" w:hint="eastAsia"/>
        </w:rPr>
        <w:t>아 대리인 문제 발생가능성이 높</w:t>
      </w:r>
      <w:r w:rsidR="00D91B0F" w:rsidRPr="003232A1">
        <w:rPr>
          <w:rFonts w:ascii="함초롬바탕" w:eastAsia="함초롬바탕" w:hAnsi="함초롬바탕" w:cs="함초롬바탕" w:hint="eastAsia"/>
        </w:rPr>
        <w:t>거나 기업 업력이 작아 시장에 잘 알려져 있지 않</w:t>
      </w:r>
      <w:r w:rsidR="009A2639">
        <w:rPr>
          <w:rFonts w:ascii="함초롬바탕" w:eastAsia="함초롬바탕" w:hAnsi="함초롬바탕" w:cs="함초롬바탕" w:hint="eastAsia"/>
        </w:rPr>
        <w:t xml:space="preserve">아 정보비대칭성이 심한 </w:t>
      </w:r>
      <w:r w:rsidR="00D91B0F" w:rsidRPr="003232A1">
        <w:rPr>
          <w:rFonts w:ascii="함초롬바탕" w:eastAsia="함초롬바탕" w:hAnsi="함초롬바탕" w:cs="함초롬바탕" w:hint="eastAsia"/>
        </w:rPr>
        <w:t>기업일수록 지배주주가 보유현금 가치에 미치는 부정적인 영향이</w:t>
      </w:r>
      <w:r w:rsidR="005159BE" w:rsidRPr="003232A1">
        <w:rPr>
          <w:rFonts w:ascii="함초롬바탕" w:eastAsia="함초롬바탕" w:hAnsi="함초롬바탕" w:cs="함초롬바탕" w:hint="eastAsia"/>
        </w:rPr>
        <w:t xml:space="preserve"> 더욱</w:t>
      </w:r>
      <w:r w:rsidR="00D91B0F" w:rsidRPr="003232A1">
        <w:rPr>
          <w:rFonts w:ascii="함초롬바탕" w:eastAsia="함초롬바탕" w:hAnsi="함초롬바탕" w:cs="함초롬바탕" w:hint="eastAsia"/>
        </w:rPr>
        <w:t xml:space="preserve"> 크게 나타났다. 이와 같은 결과는 보유현금</w:t>
      </w:r>
      <w:r w:rsidR="005159BE" w:rsidRPr="003232A1">
        <w:rPr>
          <w:rFonts w:ascii="함초롬바탕" w:eastAsia="함초롬바탕" w:hAnsi="함초롬바탕" w:cs="함초롬바탕" w:hint="eastAsia"/>
        </w:rPr>
        <w:t>의</w:t>
      </w:r>
      <w:r w:rsidR="00D91B0F" w:rsidRPr="003232A1">
        <w:rPr>
          <w:rFonts w:ascii="함초롬바탕" w:eastAsia="함초롬바탕" w:hAnsi="함초롬바탕" w:cs="함초롬바탕" w:hint="eastAsia"/>
        </w:rPr>
        <w:t xml:space="preserve"> 변화</w:t>
      </w:r>
      <w:r w:rsidR="005159BE" w:rsidRPr="003232A1">
        <w:rPr>
          <w:rFonts w:ascii="함초롬바탕" w:eastAsia="함초롬바탕" w:hAnsi="함초롬바탕" w:cs="함초롬바탕" w:hint="eastAsia"/>
        </w:rPr>
        <w:t xml:space="preserve">분 </w:t>
      </w:r>
      <w:r w:rsidR="00D91B0F" w:rsidRPr="003232A1">
        <w:rPr>
          <w:rFonts w:ascii="함초롬바탕" w:eastAsia="함초롬바탕" w:hAnsi="함초롬바탕" w:cs="함초롬바탕" w:hint="eastAsia"/>
        </w:rPr>
        <w:t>(cash change)</w:t>
      </w:r>
      <w:r w:rsidR="009A2639">
        <w:rPr>
          <w:rFonts w:ascii="함초롬바탕" w:eastAsia="함초롬바탕" w:hAnsi="함초롬바탕" w:cs="함초롬바탕" w:hint="eastAsia"/>
        </w:rPr>
        <w:t>이 기업가치에 미치는 영향을</w:t>
      </w:r>
      <w:r w:rsidR="00D91B0F" w:rsidRPr="003232A1">
        <w:rPr>
          <w:rFonts w:ascii="함초롬바탕" w:eastAsia="함초롬바탕" w:hAnsi="함초롬바탕" w:cs="함초롬바탕" w:hint="eastAsia"/>
        </w:rPr>
        <w:t xml:space="preserve"> 분석</w:t>
      </w:r>
      <w:r w:rsidR="009A2639">
        <w:rPr>
          <w:rFonts w:ascii="함초롬바탕" w:eastAsia="함초롬바탕" w:hAnsi="함초롬바탕" w:cs="함초롬바탕" w:hint="eastAsia"/>
        </w:rPr>
        <w:t>한 경우</w:t>
      </w:r>
      <w:r w:rsidR="00D91B0F" w:rsidRPr="003232A1">
        <w:rPr>
          <w:rFonts w:ascii="함초롬바탕" w:eastAsia="함초롬바탕" w:hAnsi="함초롬바탕" w:cs="함초롬바탕" w:hint="eastAsia"/>
        </w:rPr>
        <w:t xml:space="preserve">에서도 동일하게 나타나 대리인 이론의 주장을 지지하는 </w:t>
      </w:r>
      <w:r w:rsidR="005159BE" w:rsidRPr="003232A1">
        <w:rPr>
          <w:rFonts w:ascii="함초롬바탕" w:eastAsia="함초롬바탕" w:hAnsi="함초롬바탕" w:cs="함초롬바탕" w:hint="eastAsia"/>
        </w:rPr>
        <w:t>실증적 증거를 확인할 수 있었다</w:t>
      </w:r>
      <w:r w:rsidR="00D91B0F" w:rsidRPr="003232A1">
        <w:rPr>
          <w:rFonts w:ascii="함초롬바탕" w:eastAsia="함초롬바탕" w:hAnsi="함초롬바탕" w:cs="함초롬바탕" w:hint="eastAsia"/>
        </w:rPr>
        <w:t xml:space="preserve">. </w:t>
      </w:r>
    </w:p>
    <w:p w:rsidR="00D91B0F" w:rsidRDefault="00D92FED" w:rsidP="00D92FED">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한편,</w:t>
      </w:r>
      <w:r w:rsidR="00D91B0F" w:rsidRPr="00AF60B0">
        <w:rPr>
          <w:rFonts w:ascii="함초롬바탕" w:eastAsia="함초롬바탕" w:hAnsi="함초롬바탕" w:cs="함초롬바탕" w:hint="eastAsia"/>
        </w:rPr>
        <w:t xml:space="preserve"> 투자와 배당이 기업가치에 미치는 영향을 분석한 결과에서는 지배주주 특성이 관련 변수에 미치는 영향이 </w:t>
      </w:r>
      <w:r w:rsidR="009A2639">
        <w:rPr>
          <w:rFonts w:ascii="함초롬바탕" w:eastAsia="함초롬바탕" w:hAnsi="함초롬바탕" w:cs="함초롬바탕" w:hint="eastAsia"/>
        </w:rPr>
        <w:t xml:space="preserve">전반적으로 </w:t>
      </w:r>
      <w:r w:rsidR="00D91B0F" w:rsidRPr="00AF60B0">
        <w:rPr>
          <w:rFonts w:ascii="함초롬바탕" w:eastAsia="함초롬바탕" w:hAnsi="함초롬바탕" w:cs="함초롬바탕" w:hint="eastAsia"/>
        </w:rPr>
        <w:t xml:space="preserve">유의적이지 않았다. </w:t>
      </w:r>
      <w:r>
        <w:rPr>
          <w:rFonts w:ascii="함초롬바탕" w:eastAsia="함초롬바탕" w:hAnsi="함초롬바탕" w:cs="함초롬바탕" w:hint="eastAsia"/>
        </w:rPr>
        <w:t xml:space="preserve">이는 서로 상반되는 영향력이 상쇄되어 나타날 수 있기 때문에 기업을 다시 잉여현금흐름 정도 및 정보비대칭 정도를 기준으로 구분하여 세부적인 분석을 해 본 결과, </w:t>
      </w:r>
      <w:r w:rsidRPr="00AF60B0">
        <w:rPr>
          <w:rFonts w:ascii="함초롬바탕" w:eastAsia="함초롬바탕" w:hAnsi="함초롬바탕" w:cs="함초롬바탕" w:hint="eastAsia"/>
        </w:rPr>
        <w:t xml:space="preserve">투자의 경우 기업 업력이 커서 정보비대칭 정도가 상대적으로 낮은 기업에서 1대 주주의 영향력이 </w:t>
      </w:r>
      <w:r>
        <w:rPr>
          <w:rFonts w:ascii="함초롬바탕" w:eastAsia="함초롬바탕" w:hAnsi="함초롬바탕" w:cs="함초롬바탕" w:hint="eastAsia"/>
        </w:rPr>
        <w:t>크거나 5대 주주를 이용한 소유집중도가 클수록</w:t>
      </w:r>
      <w:r w:rsidRPr="00AF60B0">
        <w:rPr>
          <w:rFonts w:ascii="함초롬바탕" w:eastAsia="함초롬바탕" w:hAnsi="함초롬바탕" w:cs="함초롬바탕" w:hint="eastAsia"/>
        </w:rPr>
        <w:t xml:space="preserve"> 투자가 기업가치에 미치는 영향이 상대적으로 높다는 결과를 일부 확인</w:t>
      </w:r>
      <w:r>
        <w:rPr>
          <w:rFonts w:ascii="함초롬바탕" w:eastAsia="함초롬바탕" w:hAnsi="함초롬바탕" w:cs="함초롬바탕" w:hint="eastAsia"/>
        </w:rPr>
        <w:t>하였다. 이는</w:t>
      </w:r>
      <w:r w:rsidRPr="00AF60B0">
        <w:rPr>
          <w:rFonts w:ascii="함초롬바탕" w:eastAsia="함초롬바탕" w:hAnsi="함초롬바탕" w:cs="함초롬바탕" w:hint="eastAsia"/>
        </w:rPr>
        <w:t xml:space="preserve"> 시장에 관련 정보가 잘 알려져 있는 기업일수록 지배주주를 효율적으로 감시할 수 있어 </w:t>
      </w:r>
      <w:r w:rsidR="001A315D">
        <w:rPr>
          <w:rFonts w:ascii="함초롬바탕" w:eastAsia="함초롬바탕" w:hAnsi="함초롬바탕" w:cs="함초롬바탕" w:hint="eastAsia"/>
        </w:rPr>
        <w:t xml:space="preserve">과잉투자 등을 억제하고 적절한 </w:t>
      </w:r>
      <w:r w:rsidRPr="00AF60B0">
        <w:rPr>
          <w:rFonts w:ascii="함초롬바탕" w:eastAsia="함초롬바탕" w:hAnsi="함초롬바탕" w:cs="함초롬바탕" w:hint="eastAsia"/>
        </w:rPr>
        <w:t>투자가</w:t>
      </w:r>
      <w:r w:rsidR="001A315D">
        <w:rPr>
          <w:rFonts w:ascii="함초롬바탕" w:eastAsia="함초롬바탕" w:hAnsi="함초롬바탕" w:cs="함초롬바탕" w:hint="eastAsia"/>
        </w:rPr>
        <w:t xml:space="preserve"> 이루어지도록 하여 최종적으로</w:t>
      </w:r>
      <w:r w:rsidRPr="00AF60B0">
        <w:rPr>
          <w:rFonts w:ascii="함초롬바탕" w:eastAsia="함초롬바탕" w:hAnsi="함초롬바탕" w:cs="함초롬바탕" w:hint="eastAsia"/>
        </w:rPr>
        <w:t xml:space="preserve"> </w:t>
      </w:r>
      <w:r w:rsidR="003153E9">
        <w:rPr>
          <w:rFonts w:ascii="함초롬바탕" w:eastAsia="함초롬바탕" w:hAnsi="함초롬바탕" w:cs="함초롬바탕" w:hint="eastAsia"/>
        </w:rPr>
        <w:t xml:space="preserve">해당 투자의사결정이 </w:t>
      </w:r>
      <w:r w:rsidRPr="00AF60B0">
        <w:rPr>
          <w:rFonts w:ascii="함초롬바탕" w:eastAsia="함초롬바탕" w:hAnsi="함초롬바탕" w:cs="함초롬바탕" w:hint="eastAsia"/>
        </w:rPr>
        <w:t xml:space="preserve">기업가치 상승에 </w:t>
      </w:r>
      <w:r>
        <w:rPr>
          <w:rFonts w:ascii="함초롬바탕" w:eastAsia="함초롬바탕" w:hAnsi="함초롬바탕" w:cs="함초롬바탕" w:hint="eastAsia"/>
        </w:rPr>
        <w:t xml:space="preserve">미치는 </w:t>
      </w:r>
      <w:r w:rsidRPr="00AF60B0">
        <w:rPr>
          <w:rFonts w:ascii="함초롬바탕" w:eastAsia="함초롬바탕" w:hAnsi="함초롬바탕" w:cs="함초롬바탕" w:hint="eastAsia"/>
        </w:rPr>
        <w:t>긍정적인 영향</w:t>
      </w:r>
      <w:r>
        <w:rPr>
          <w:rFonts w:ascii="함초롬바탕" w:eastAsia="함초롬바탕" w:hAnsi="함초롬바탕" w:cs="함초롬바탕" w:hint="eastAsia"/>
        </w:rPr>
        <w:t xml:space="preserve">이 더욱 크다는 것을 의미하는 것으로 대리인 이론의 주장을 간접적으로 지지하는 결과를 확인할 수 있었다. 이와는 달리 배당이 기업가치에 미치는 영향은 세부적인 분석에서도 </w:t>
      </w:r>
      <w:r w:rsidR="00D91B0F" w:rsidRPr="00AF60B0">
        <w:rPr>
          <w:rFonts w:ascii="함초롬바탕" w:eastAsia="함초롬바탕" w:hAnsi="함초롬바탕" w:cs="함초롬바탕" w:hint="eastAsia"/>
        </w:rPr>
        <w:t xml:space="preserve">지배주주가 </w:t>
      </w:r>
      <w:r w:rsidR="00D1149B" w:rsidRPr="00AF60B0">
        <w:rPr>
          <w:rFonts w:ascii="함초롬바탕" w:eastAsia="함초롬바탕" w:hAnsi="함초롬바탕" w:cs="함초롬바탕" w:hint="eastAsia"/>
        </w:rPr>
        <w:t xml:space="preserve">배당의 가치에 </w:t>
      </w:r>
      <w:r w:rsidR="00D91B0F" w:rsidRPr="00AF60B0">
        <w:rPr>
          <w:rFonts w:ascii="함초롬바탕" w:eastAsia="함초롬바탕" w:hAnsi="함초롬바탕" w:cs="함초롬바탕" w:hint="eastAsia"/>
        </w:rPr>
        <w:t xml:space="preserve">유의적인 영향을 미친다는 </w:t>
      </w:r>
      <w:r w:rsidR="00D1149B" w:rsidRPr="00AF60B0">
        <w:rPr>
          <w:rFonts w:ascii="함초롬바탕" w:eastAsia="함초롬바탕" w:hAnsi="함초롬바탕" w:cs="함초롬바탕" w:hint="eastAsia"/>
        </w:rPr>
        <w:t>뚜렷한</w:t>
      </w:r>
      <w:r w:rsidR="00D91B0F" w:rsidRPr="00AF60B0">
        <w:rPr>
          <w:rFonts w:ascii="함초롬바탕" w:eastAsia="함초롬바탕" w:hAnsi="함초롬바탕" w:cs="함초롬바탕" w:hint="eastAsia"/>
        </w:rPr>
        <w:t xml:space="preserve"> </w:t>
      </w:r>
      <w:r w:rsidR="00346C96" w:rsidRPr="00AF60B0">
        <w:rPr>
          <w:rFonts w:ascii="함초롬바탕" w:eastAsia="함초롬바탕" w:hAnsi="함초롬바탕" w:cs="함초롬바탕" w:hint="eastAsia"/>
        </w:rPr>
        <w:t>결과를</w:t>
      </w:r>
      <w:r w:rsidR="00D91B0F" w:rsidRPr="00AF60B0">
        <w:rPr>
          <w:rFonts w:ascii="함초롬바탕" w:eastAsia="함초롬바탕" w:hAnsi="함초롬바탕" w:cs="함초롬바탕" w:hint="eastAsia"/>
        </w:rPr>
        <w:t xml:space="preserve"> 발견하지 못해 기존 연구에서의 주장대로 지배주주는 배당 감소 등을 통해 소액주주에게 부정적인 영향을 미친다</w:t>
      </w:r>
      <w:r w:rsidR="00D91B0F" w:rsidRPr="00AF60B0">
        <w:rPr>
          <w:rFonts w:ascii="함초롬바탕" w:eastAsia="함초롬바탕" w:hAnsi="함초롬바탕" w:cs="함초롬바탕" w:hint="eastAsia"/>
        </w:rPr>
        <w:lastRenderedPageBreak/>
        <w:t xml:space="preserve">는 직접적인 증거를 확인할 수 없었다. </w:t>
      </w:r>
    </w:p>
    <w:p w:rsidR="008D6CEF" w:rsidRDefault="008D6CEF"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 xml:space="preserve">본 논문의 구성은 다음과 같다. 제 II장에서는 관련된 선행연구를 살펴보고 제 III장에서 대리인 이론 관점에서 지배주주의 영향을 살펴보기 위한 연구모형 및 분석 대상 표본에 대해 기술한다. 그리고 제 IV장에서는 주요 분석결과를 보유현금, 투자, 그리고 배당 측면으로 구분하여 제시하고 마지막으로 제 V장에서는 종합적인 </w:t>
      </w:r>
      <w:r w:rsidRPr="002C6F60">
        <w:rPr>
          <w:rFonts w:ascii="함초롬바탕" w:eastAsia="함초롬바탕" w:hAnsi="함초롬바탕" w:cs="함초롬바탕" w:hint="eastAsia"/>
        </w:rPr>
        <w:t>결론</w:t>
      </w:r>
      <w:r w:rsidR="002C6F60" w:rsidRPr="002C6F60">
        <w:rPr>
          <w:rFonts w:ascii="함초롬바탕" w:eastAsia="함초롬바탕" w:hAnsi="함초롬바탕" w:cs="함초롬바탕" w:hint="eastAsia"/>
        </w:rPr>
        <w:t>을</w:t>
      </w:r>
      <w:r w:rsidRPr="002C6F60">
        <w:rPr>
          <w:rFonts w:ascii="함초롬바탕" w:eastAsia="함초롬바탕" w:hAnsi="함초롬바탕" w:cs="함초롬바탕" w:hint="eastAsia"/>
        </w:rPr>
        <w:t xml:space="preserve"> 제시한다</w:t>
      </w:r>
      <w:r>
        <w:rPr>
          <w:rFonts w:ascii="함초롬바탕" w:eastAsia="함초롬바탕" w:hAnsi="함초롬바탕" w:cs="함초롬바탕" w:hint="eastAsia"/>
        </w:rPr>
        <w:t xml:space="preserve">. </w:t>
      </w:r>
    </w:p>
    <w:p w:rsidR="00136C9C" w:rsidRDefault="00136C9C" w:rsidP="00D35788">
      <w:pPr>
        <w:ind w:firstLineChars="200" w:firstLine="388"/>
        <w:rPr>
          <w:rFonts w:ascii="함초롬바탕" w:eastAsia="함초롬바탕" w:hAnsi="함초롬바탕" w:cs="함초롬바탕"/>
        </w:rPr>
      </w:pPr>
    </w:p>
    <w:p w:rsidR="00FC5731" w:rsidRDefault="00FC5731" w:rsidP="00D35788">
      <w:pPr>
        <w:ind w:firstLineChars="200" w:firstLine="388"/>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t>II.</w:t>
      </w:r>
      <w:r w:rsidRPr="00EA0BFE">
        <w:rPr>
          <w:rFonts w:ascii="함초롬바탕" w:eastAsia="함초롬바탕" w:hAnsi="함초롬바탕" w:cs="함초롬바탕" w:hint="eastAsia"/>
          <w:b/>
          <w:sz w:val="30"/>
        </w:rPr>
        <w:tab/>
      </w:r>
      <w:r w:rsidR="00547355">
        <w:rPr>
          <w:rFonts w:ascii="함초롬바탕" w:eastAsia="함초롬바탕" w:hAnsi="함초롬바탕" w:cs="함초롬바탕" w:hint="eastAsia"/>
          <w:b/>
          <w:sz w:val="30"/>
        </w:rPr>
        <w:tab/>
      </w:r>
      <w:r w:rsidRPr="00EA0BFE">
        <w:rPr>
          <w:rFonts w:ascii="함초롬바탕" w:eastAsia="함초롬바탕" w:hAnsi="함초롬바탕" w:cs="함초롬바탕" w:hint="eastAsia"/>
          <w:b/>
          <w:sz w:val="30"/>
        </w:rPr>
        <w:t>선행연구</w:t>
      </w:r>
    </w:p>
    <w:p w:rsidR="00EA0BFE" w:rsidRDefault="00EA0BFE" w:rsidP="005E50B8">
      <w:pPr>
        <w:rPr>
          <w:rFonts w:ascii="함초롬바탕" w:eastAsia="함초롬바탕" w:hAnsi="함초롬바탕" w:cs="함초롬바탕"/>
        </w:rPr>
      </w:pPr>
    </w:p>
    <w:p w:rsidR="00871CC6" w:rsidRDefault="00B03DDB"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r>
      <w:r w:rsidR="007F6C4F">
        <w:rPr>
          <w:rFonts w:ascii="함초롬바탕" w:eastAsia="함초롬바탕" w:hAnsi="함초롬바탕" w:cs="함초롬바탕" w:hint="eastAsia"/>
        </w:rPr>
        <w:t>지배주주가 기업에 미치는 영향에 대해서는 다양한 분야에서 이론 및 실증적 연구가 진행되었다. 대표적으로 La Porta, Lopez-de-Silanes, and Shleifer (2000)</w:t>
      </w:r>
      <w:r w:rsidR="007F6C4F">
        <w:rPr>
          <w:rFonts w:ascii="함초롬바탕" w:eastAsia="함초롬바탕" w:hAnsi="함초롬바탕" w:cs="함초롬바탕"/>
        </w:rPr>
        <w:t>는</w:t>
      </w:r>
      <w:r w:rsidR="007F6C4F">
        <w:rPr>
          <w:rFonts w:ascii="함초롬바탕" w:eastAsia="함초롬바탕" w:hAnsi="함초롬바탕" w:cs="함초롬바탕" w:hint="eastAsia"/>
        </w:rPr>
        <w:t xml:space="preserve"> 지배주주가 사적 이익을 추구함으로 인해 소액주주가 피해를 받는 것은 다양한 형태로 존재한다고 언급하고 있다. 따라서 투자자들은 기업의 이해관계자 보다 </w:t>
      </w:r>
      <w:r w:rsidR="005C0EEC">
        <w:rPr>
          <w:rFonts w:ascii="함초롬바탕" w:eastAsia="함초롬바탕" w:hAnsi="함초롬바탕" w:cs="함초롬바탕" w:hint="eastAsia"/>
        </w:rPr>
        <w:t xml:space="preserve">법적 </w:t>
      </w:r>
      <w:r w:rsidR="007F6C4F">
        <w:rPr>
          <w:rFonts w:ascii="함초롬바탕" w:eastAsia="함초롬바탕" w:hAnsi="함초롬바탕" w:cs="함초롬바탕" w:hint="eastAsia"/>
        </w:rPr>
        <w:t>규율 등에 더욱 의지하</w:t>
      </w:r>
      <w:r w:rsidR="00CA315F">
        <w:rPr>
          <w:rFonts w:ascii="함초롬바탕" w:eastAsia="함초롬바탕" w:hAnsi="함초롬바탕" w:cs="함초롬바탕" w:hint="eastAsia"/>
        </w:rPr>
        <w:t>여 지배주주의 사적 이익 추구행위를 통제하려</w:t>
      </w:r>
      <w:r w:rsidR="007F6C4F">
        <w:rPr>
          <w:rFonts w:ascii="함초롬바탕" w:eastAsia="함초롬바탕" w:hAnsi="함초롬바탕" w:cs="함초롬바탕" w:hint="eastAsia"/>
        </w:rPr>
        <w:t xml:space="preserve">는 경향이 많다고 주장하였다. </w:t>
      </w:r>
      <w:r w:rsidR="00CA315F">
        <w:rPr>
          <w:rFonts w:ascii="함초롬바탕" w:eastAsia="함초롬바탕" w:hAnsi="함초롬바탕" w:cs="함초롬바탕" w:hint="eastAsia"/>
        </w:rPr>
        <w:t xml:space="preserve">같은 맥락에서 Fama and Jensen (1983), 그리고 Stulz (1988) </w:t>
      </w:r>
      <w:r w:rsidR="00CA315F">
        <w:rPr>
          <w:rFonts w:ascii="함초롬바탕" w:eastAsia="함초롬바탕" w:hAnsi="함초롬바탕" w:cs="함초롬바탕"/>
        </w:rPr>
        <w:t>역시</w:t>
      </w:r>
      <w:r w:rsidR="00CA315F">
        <w:rPr>
          <w:rFonts w:ascii="함초롬바탕" w:eastAsia="함초롬바탕" w:hAnsi="함초롬바탕" w:cs="함초롬바탕" w:hint="eastAsia"/>
        </w:rPr>
        <w:t xml:space="preserve"> 경영에 참여하는 지배주주들은 자신의 보상을 과다하게 책정하거나 과잉</w:t>
      </w:r>
      <w:r w:rsidR="005C0EEC">
        <w:rPr>
          <w:rFonts w:ascii="함초롬바탕" w:eastAsia="함초롬바탕" w:hAnsi="함초롬바탕" w:cs="함초롬바탕" w:hint="eastAsia"/>
        </w:rPr>
        <w:t xml:space="preserve"> </w:t>
      </w:r>
      <w:r w:rsidR="00CA315F">
        <w:rPr>
          <w:rFonts w:ascii="함초롬바탕" w:eastAsia="함초롬바탕" w:hAnsi="함초롬바탕" w:cs="함초롬바탕" w:hint="eastAsia"/>
        </w:rPr>
        <w:t>투자 등을 통해 기업가치를 하락시킬 가능성이 있다고 하였다. 이는 소유가 분산됨에 따라 발생할 수 있는 경영자와 주주</w:t>
      </w:r>
      <w:r w:rsidR="00F276B8">
        <w:rPr>
          <w:rFonts w:ascii="함초롬바탕" w:eastAsia="함초롬바탕" w:hAnsi="함초롬바탕" w:cs="함초롬바탕" w:hint="eastAsia"/>
        </w:rPr>
        <w:t xml:space="preserve"> </w:t>
      </w:r>
      <w:r w:rsidR="00CA315F">
        <w:rPr>
          <w:rFonts w:ascii="함초롬바탕" w:eastAsia="함초롬바탕" w:hAnsi="함초롬바탕" w:cs="함초롬바탕" w:hint="eastAsia"/>
        </w:rPr>
        <w:t xml:space="preserve">간의 대리인 문제가 </w:t>
      </w:r>
      <w:r w:rsidR="00F276B8">
        <w:rPr>
          <w:rFonts w:ascii="함초롬바탕" w:eastAsia="함초롬바탕" w:hAnsi="함초롬바탕" w:cs="함초롬바탕" w:hint="eastAsia"/>
        </w:rPr>
        <w:t xml:space="preserve">지배주주의 지분율이 증가함에 따라 </w:t>
      </w:r>
      <w:r w:rsidR="00CA315F">
        <w:rPr>
          <w:rFonts w:ascii="함초롬바탕" w:eastAsia="함초롬바탕" w:hAnsi="함초롬바탕" w:cs="함초롬바탕" w:hint="eastAsia"/>
        </w:rPr>
        <w:t>지배주주와 소액주주</w:t>
      </w:r>
      <w:r w:rsidR="00F276B8">
        <w:rPr>
          <w:rFonts w:ascii="함초롬바탕" w:eastAsia="함초롬바탕" w:hAnsi="함초롬바탕" w:cs="함초롬바탕" w:hint="eastAsia"/>
        </w:rPr>
        <w:t xml:space="preserve"> </w:t>
      </w:r>
      <w:r w:rsidR="00CA315F">
        <w:rPr>
          <w:rFonts w:ascii="함초롬바탕" w:eastAsia="함초롬바탕" w:hAnsi="함초롬바탕" w:cs="함초롬바탕" w:hint="eastAsia"/>
        </w:rPr>
        <w:t xml:space="preserve">간의 대리인 문제로 </w:t>
      </w:r>
      <w:r w:rsidR="00F276B8">
        <w:rPr>
          <w:rFonts w:ascii="함초롬바탕" w:eastAsia="함초롬바탕" w:hAnsi="함초롬바탕" w:cs="함초롬바탕" w:hint="eastAsia"/>
        </w:rPr>
        <w:t>변화될</w:t>
      </w:r>
      <w:r w:rsidR="00CA315F">
        <w:rPr>
          <w:rFonts w:ascii="함초롬바탕" w:eastAsia="함초롬바탕" w:hAnsi="함초롬바탕" w:cs="함초롬바탕" w:hint="eastAsia"/>
        </w:rPr>
        <w:t xml:space="preserve"> 수 있음을 의미하는 것이다 </w:t>
      </w:r>
      <w:r w:rsidR="00CA315F" w:rsidRPr="007C023E">
        <w:rPr>
          <w:rFonts w:ascii="함초롬바탕" w:eastAsia="함초롬바탕" w:hAnsi="함초롬바탕" w:cs="함초롬바탕" w:hint="eastAsia"/>
        </w:rPr>
        <w:t>(Claessens and Fan, 2002; 김명애, 2011). 그런데, Morck, Shleifer, and Vishny (1988)</w:t>
      </w:r>
      <w:r w:rsidR="00CA315F" w:rsidRPr="007C023E">
        <w:rPr>
          <w:rFonts w:ascii="함초롬바탕" w:eastAsia="함초롬바탕" w:hAnsi="함초롬바탕" w:cs="함초롬바탕"/>
        </w:rPr>
        <w:t>는</w:t>
      </w:r>
      <w:r w:rsidR="00CA315F" w:rsidRPr="007C023E">
        <w:rPr>
          <w:rFonts w:ascii="함초롬바탕" w:eastAsia="함초롬바탕" w:hAnsi="함초롬바탕" w:cs="함초롬바탕" w:hint="eastAsia"/>
        </w:rPr>
        <w:t xml:space="preserve"> 지배주주나 대주주가 기업에 미치는 영향은 그들이 소유하는 지분에 따라 다르다는 실증적 증거를 제시하였다. 이들은 Fortune 500대 기업 중 371개 기업을 분석한 결과, 지분율이 5% 이하에서는 지배주주 지분율이 증가할수록 기업가치가 증가하는 반면, 5</w:t>
      </w:r>
      <w:r w:rsidR="00A36EE2">
        <w:rPr>
          <w:rFonts w:ascii="함초롬바탕" w:eastAsia="함초롬바탕" w:hAnsi="함초롬바탕" w:cs="함초롬바탕" w:hint="eastAsia"/>
        </w:rPr>
        <w:t xml:space="preserve">% </w:t>
      </w:r>
      <w:r w:rsidR="00CA315F" w:rsidRPr="007C023E">
        <w:rPr>
          <w:rFonts w:ascii="함초롬바탕" w:eastAsia="함초롬바탕" w:hAnsi="함초롬바탕" w:cs="함초롬바탕" w:hint="eastAsia"/>
        </w:rPr>
        <w:t>~</w:t>
      </w:r>
      <w:r w:rsidR="00A36EE2">
        <w:rPr>
          <w:rFonts w:ascii="함초롬바탕" w:eastAsia="함초롬바탕" w:hAnsi="함초롬바탕" w:cs="함초롬바탕" w:hint="eastAsia"/>
        </w:rPr>
        <w:t xml:space="preserve"> </w:t>
      </w:r>
      <w:r w:rsidR="00CA315F" w:rsidRPr="007C023E">
        <w:rPr>
          <w:rFonts w:ascii="함초롬바탕" w:eastAsia="함초롬바탕" w:hAnsi="함초롬바탕" w:cs="함초롬바탕" w:hint="eastAsia"/>
        </w:rPr>
        <w:t xml:space="preserve">25%에서는 오히려 감소하는 패턴을 확인하였는데 이는 McConnell and Servaes (1990)의 분석결과와 일치하는 것이다. 하지만, Kole (1995)은 지배주주의 지분율이 기업의 성과 및 </w:t>
      </w:r>
      <w:r w:rsidR="00F276B8">
        <w:rPr>
          <w:rFonts w:ascii="함초롬바탕" w:eastAsia="함초롬바탕" w:hAnsi="함초롬바탕" w:cs="함초롬바탕" w:hint="eastAsia"/>
        </w:rPr>
        <w:t xml:space="preserve">기업가치와는 </w:t>
      </w:r>
      <w:r w:rsidR="00CA315F" w:rsidRPr="007C023E">
        <w:rPr>
          <w:rFonts w:ascii="함초롬바탕" w:eastAsia="함초롬바탕" w:hAnsi="함초롬바탕" w:cs="함초롬바탕" w:hint="eastAsia"/>
        </w:rPr>
        <w:t xml:space="preserve">직접적인 연관이 없다는 </w:t>
      </w:r>
      <w:r w:rsidR="005C0EEC" w:rsidRPr="007C023E">
        <w:rPr>
          <w:rFonts w:ascii="함초롬바탕" w:eastAsia="함초롬바탕" w:hAnsi="함초롬바탕" w:cs="함초롬바탕" w:hint="eastAsia"/>
        </w:rPr>
        <w:t xml:space="preserve">반대의 </w:t>
      </w:r>
      <w:r w:rsidR="00CA315F" w:rsidRPr="007C023E">
        <w:rPr>
          <w:rFonts w:ascii="함초롬바탕" w:eastAsia="함초롬바탕" w:hAnsi="함초롬바탕" w:cs="함초롬바탕" w:hint="eastAsia"/>
        </w:rPr>
        <w:t>실증적 결과를 제시하기도 하여 지배주주가 기업에 미치는 영향에 대</w:t>
      </w:r>
      <w:r w:rsidR="00CA315F">
        <w:rPr>
          <w:rFonts w:ascii="함초롬바탕" w:eastAsia="함초롬바탕" w:hAnsi="함초롬바탕" w:cs="함초롬바탕" w:hint="eastAsia"/>
        </w:rPr>
        <w:t xml:space="preserve">한 연구들은 </w:t>
      </w:r>
      <w:r w:rsidR="00A36EE2">
        <w:rPr>
          <w:rFonts w:ascii="함초롬바탕" w:eastAsia="함초롬바탕" w:hAnsi="함초롬바탕" w:cs="함초롬바탕" w:hint="eastAsia"/>
        </w:rPr>
        <w:t>연구대상</w:t>
      </w:r>
      <w:r w:rsidR="00CA315F">
        <w:rPr>
          <w:rFonts w:ascii="함초롬바탕" w:eastAsia="함초롬바탕" w:hAnsi="함초롬바탕" w:cs="함초롬바탕" w:hint="eastAsia"/>
        </w:rPr>
        <w:t xml:space="preserve"> 및 분석 방법에 따라 다양한 결과</w:t>
      </w:r>
      <w:r w:rsidR="00CA315F">
        <w:rPr>
          <w:rFonts w:ascii="함초롬바탕" w:eastAsia="함초롬바탕" w:hAnsi="함초롬바탕" w:cs="함초롬바탕" w:hint="eastAsia"/>
        </w:rPr>
        <w:lastRenderedPageBreak/>
        <w:t xml:space="preserve">들을 제시하고 있다. </w:t>
      </w:r>
    </w:p>
    <w:p w:rsidR="005C0EEC" w:rsidRDefault="005C0EEC"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 xml:space="preserve">한편, 최근에는 지배주주가 기업에 미치는 영향을 보다 구체적인 영역에서 </w:t>
      </w:r>
      <w:r w:rsidR="00F276B8">
        <w:rPr>
          <w:rFonts w:ascii="함초롬바탕" w:eastAsia="함초롬바탕" w:hAnsi="함초롬바탕" w:cs="함초롬바탕" w:hint="eastAsia"/>
        </w:rPr>
        <w:t xml:space="preserve">세분화하여 </w:t>
      </w:r>
      <w:r>
        <w:rPr>
          <w:rFonts w:ascii="함초롬바탕" w:eastAsia="함초롬바탕" w:hAnsi="함초롬바탕" w:cs="함초롬바탕" w:hint="eastAsia"/>
        </w:rPr>
        <w:t>분석하</w:t>
      </w:r>
      <w:r w:rsidR="00B27694">
        <w:rPr>
          <w:rFonts w:ascii="함초롬바탕" w:eastAsia="함초롬바탕" w:hAnsi="함초롬바탕" w:cs="함초롬바탕" w:hint="eastAsia"/>
        </w:rPr>
        <w:t>려</w:t>
      </w:r>
      <w:r>
        <w:rPr>
          <w:rFonts w:ascii="함초롬바탕" w:eastAsia="함초롬바탕" w:hAnsi="함초롬바탕" w:cs="함초롬바탕" w:hint="eastAsia"/>
        </w:rPr>
        <w:t>는 연구들이 점차 증가하고 있다. 대표적으로 Anderson and Hamadi (2009)는 집중적인 소유구조</w:t>
      </w:r>
      <w:r w:rsidR="0005341A">
        <w:rPr>
          <w:rFonts w:ascii="함초롬바탕" w:eastAsia="함초롬바탕" w:hAnsi="함초롬바탕" w:cs="함초롬바탕" w:hint="eastAsia"/>
        </w:rPr>
        <w:t xml:space="preserve"> </w:t>
      </w:r>
      <w:r>
        <w:rPr>
          <w:rFonts w:ascii="함초롬바탕" w:eastAsia="함초롬바탕" w:hAnsi="함초롬바탕" w:cs="함초롬바탕" w:hint="eastAsia"/>
        </w:rPr>
        <w:t xml:space="preserve">(concentrated ownership)를 가진 기업일수록 현금을 보유하려는 유인이 강하다는 분석결과를 제시하였다. 이들은 기존의 주장과 달리, 지배주주는 재산의 많은 부분을 </w:t>
      </w:r>
      <w:r w:rsidR="0005341A">
        <w:rPr>
          <w:rFonts w:ascii="함초롬바탕" w:eastAsia="함초롬바탕" w:hAnsi="함초롬바탕" w:cs="함초롬바탕" w:hint="eastAsia"/>
        </w:rPr>
        <w:t xml:space="preserve">특정 </w:t>
      </w:r>
      <w:r>
        <w:rPr>
          <w:rFonts w:ascii="함초롬바탕" w:eastAsia="함초롬바탕" w:hAnsi="함초롬바탕" w:cs="함초롬바탕" w:hint="eastAsia"/>
        </w:rPr>
        <w:t xml:space="preserve">기업에 </w:t>
      </w:r>
      <w:r w:rsidR="0005341A">
        <w:rPr>
          <w:rFonts w:ascii="함초롬바탕" w:eastAsia="함초롬바탕" w:hAnsi="함초롬바탕" w:cs="함초롬바탕" w:hint="eastAsia"/>
        </w:rPr>
        <w:t xml:space="preserve">집중적으로 </w:t>
      </w:r>
      <w:r>
        <w:rPr>
          <w:rFonts w:ascii="함초롬바탕" w:eastAsia="함초롬바탕" w:hAnsi="함초롬바탕" w:cs="함초롬바탕" w:hint="eastAsia"/>
        </w:rPr>
        <w:t>투자하고 있기 때문에 상대적으로 위험회피</w:t>
      </w:r>
      <w:r w:rsidR="0005341A">
        <w:rPr>
          <w:rFonts w:ascii="함초롬바탕" w:eastAsia="함초롬바탕" w:hAnsi="함초롬바탕" w:cs="함초롬바탕" w:hint="eastAsia"/>
        </w:rPr>
        <w:t xml:space="preserve"> </w:t>
      </w:r>
      <w:r>
        <w:rPr>
          <w:rFonts w:ascii="함초롬바탕" w:eastAsia="함초롬바탕" w:hAnsi="함초롬바탕" w:cs="함초롬바탕" w:hint="eastAsia"/>
        </w:rPr>
        <w:t>성향이 강한 특성을 가지고 있어 기업</w:t>
      </w:r>
      <w:r w:rsidR="0005341A">
        <w:rPr>
          <w:rFonts w:ascii="함초롬바탕" w:eastAsia="함초롬바탕" w:hAnsi="함초롬바탕" w:cs="함초롬바탕" w:hint="eastAsia"/>
        </w:rPr>
        <w:t xml:space="preserve"> </w:t>
      </w:r>
      <w:r>
        <w:rPr>
          <w:rFonts w:ascii="함초롬바탕" w:eastAsia="함초롬바탕" w:hAnsi="함초롬바탕" w:cs="함초롬바탕" w:hint="eastAsia"/>
        </w:rPr>
        <w:t xml:space="preserve">내 보유현금을 통해 </w:t>
      </w:r>
      <w:r w:rsidR="0005341A">
        <w:rPr>
          <w:rFonts w:ascii="함초롬바탕" w:eastAsia="함초롬바탕" w:hAnsi="함초롬바탕" w:cs="함초롬바탕" w:hint="eastAsia"/>
        </w:rPr>
        <w:t xml:space="preserve">해당 </w:t>
      </w:r>
      <w:r w:rsidR="005A3500">
        <w:rPr>
          <w:rFonts w:ascii="함초롬바탕" w:eastAsia="함초롬바탕" w:hAnsi="함초롬바탕" w:cs="함초롬바탕" w:hint="eastAsia"/>
        </w:rPr>
        <w:t xml:space="preserve">위험을 </w:t>
      </w:r>
      <w:r>
        <w:rPr>
          <w:rFonts w:ascii="함초롬바탕" w:eastAsia="함초롬바탕" w:hAnsi="함초롬바탕" w:cs="함초롬바탕" w:hint="eastAsia"/>
        </w:rPr>
        <w:t>통제</w:t>
      </w:r>
      <w:r w:rsidR="005A3500">
        <w:rPr>
          <w:rFonts w:ascii="함초롬바탕" w:eastAsia="함초롬바탕" w:hAnsi="함초롬바탕" w:cs="함초롬바탕" w:hint="eastAsia"/>
        </w:rPr>
        <w:t>하려 한</w:t>
      </w:r>
      <w:r>
        <w:rPr>
          <w:rFonts w:ascii="함초롬바탕" w:eastAsia="함초롬바탕" w:hAnsi="함초롬바탕" w:cs="함초롬바탕" w:hint="eastAsia"/>
        </w:rPr>
        <w:t>다</w:t>
      </w:r>
      <w:r w:rsidR="00454053">
        <w:rPr>
          <w:rFonts w:ascii="함초롬바탕" w:eastAsia="함초롬바탕" w:hAnsi="함초롬바탕" w:cs="함초롬바탕" w:hint="eastAsia"/>
        </w:rPr>
        <w:t>는 것이다</w:t>
      </w:r>
      <w:r>
        <w:rPr>
          <w:rFonts w:ascii="함초롬바탕" w:eastAsia="함초롬바탕" w:hAnsi="함초롬바탕" w:cs="함초롬바탕" w:hint="eastAsia"/>
        </w:rPr>
        <w:t xml:space="preserve">. </w:t>
      </w:r>
      <w:r w:rsidR="00440B23">
        <w:rPr>
          <w:rFonts w:ascii="함초롬바탕" w:eastAsia="함초롬바탕" w:hAnsi="함초롬바탕" w:cs="함초롬바탕" w:hint="eastAsia"/>
        </w:rPr>
        <w:t>이와는 달리, 신민식, 김수은 (2010)은 지배주주 지분이 증가할수록 보유현금 비중이 유의적으로 증가한다는 동일한 결과를 제시하면서 그 원인으로 지배주주가 이사회 등의 장악을 통해 자신의 사적 이익을 위해 기업</w:t>
      </w:r>
      <w:r w:rsidR="0005341A">
        <w:rPr>
          <w:rFonts w:ascii="함초롬바탕" w:eastAsia="함초롬바탕" w:hAnsi="함초롬바탕" w:cs="함초롬바탕" w:hint="eastAsia"/>
        </w:rPr>
        <w:t xml:space="preserve"> </w:t>
      </w:r>
      <w:r w:rsidR="00440B23">
        <w:rPr>
          <w:rFonts w:ascii="함초롬바탕" w:eastAsia="함초롬바탕" w:hAnsi="함초롬바탕" w:cs="함초롬바탕" w:hint="eastAsia"/>
        </w:rPr>
        <w:t>내에 보유현금 비중을 유의적으로 증가시킨다는 다른 의미를 제시하였다. 반면</w:t>
      </w:r>
      <w:r>
        <w:rPr>
          <w:rFonts w:ascii="함초롬바탕" w:eastAsia="함초롬바탕" w:hAnsi="함초롬바탕" w:cs="함초롬바탕" w:hint="eastAsia"/>
        </w:rPr>
        <w:t>, Ferreira and Vilela (2004)는 지배주주가 존재하는 기업일수록 경영자를 효율적으로 감시하기 때문에 보유현금 축적을 통해 사적 이익을 추구하려는 경영자의 유인을 감소시킬 수 있고 이로 인해 기업</w:t>
      </w:r>
      <w:r w:rsidR="0005341A">
        <w:rPr>
          <w:rFonts w:ascii="함초롬바탕" w:eastAsia="함초롬바탕" w:hAnsi="함초롬바탕" w:cs="함초롬바탕" w:hint="eastAsia"/>
        </w:rPr>
        <w:t xml:space="preserve"> </w:t>
      </w:r>
      <w:r>
        <w:rPr>
          <w:rFonts w:ascii="함초롬바탕" w:eastAsia="함초롬바탕" w:hAnsi="함초롬바탕" w:cs="함초롬바탕" w:hint="eastAsia"/>
        </w:rPr>
        <w:t>내 보유현금 비중은</w:t>
      </w:r>
      <w:r w:rsidR="00440B23">
        <w:rPr>
          <w:rFonts w:ascii="함초롬바탕" w:eastAsia="함초롬바탕" w:hAnsi="함초롬바탕" w:cs="함초롬바탕" w:hint="eastAsia"/>
        </w:rPr>
        <w:t xml:space="preserve"> 오히려</w:t>
      </w:r>
      <w:r>
        <w:rPr>
          <w:rFonts w:ascii="함초롬바탕" w:eastAsia="함초롬바탕" w:hAnsi="함초롬바탕" w:cs="함초롬바탕" w:hint="eastAsia"/>
        </w:rPr>
        <w:t xml:space="preserve"> 유의적으로 낮다는 </w:t>
      </w:r>
      <w:r w:rsidR="00EF3C00">
        <w:rPr>
          <w:rFonts w:ascii="함초롬바탕" w:eastAsia="함초롬바탕" w:hAnsi="함초롬바탕" w:cs="함초롬바탕" w:hint="eastAsia"/>
        </w:rPr>
        <w:t>결과를</w:t>
      </w:r>
      <w:r>
        <w:rPr>
          <w:rFonts w:ascii="함초롬바탕" w:eastAsia="함초롬바탕" w:hAnsi="함초롬바탕" w:cs="함초롬바탕" w:hint="eastAsia"/>
        </w:rPr>
        <w:t xml:space="preserve"> </w:t>
      </w:r>
      <w:r w:rsidR="00365FBE">
        <w:rPr>
          <w:rFonts w:ascii="함초롬바탕" w:eastAsia="함초롬바탕" w:hAnsi="함초롬바탕" w:cs="함초롬바탕" w:hint="eastAsia"/>
        </w:rPr>
        <w:t>보여주</w:t>
      </w:r>
      <w:r w:rsidR="0005341A">
        <w:rPr>
          <w:rFonts w:ascii="함초롬바탕" w:eastAsia="함초롬바탕" w:hAnsi="함초롬바탕" w:cs="함초롬바탕" w:hint="eastAsia"/>
        </w:rPr>
        <w:t>기도 하였</w:t>
      </w:r>
      <w:r w:rsidR="00365FBE">
        <w:rPr>
          <w:rFonts w:ascii="함초롬바탕" w:eastAsia="함초롬바탕" w:hAnsi="함초롬바탕" w:cs="함초롬바탕" w:hint="eastAsia"/>
        </w:rPr>
        <w:t>다</w:t>
      </w:r>
      <w:r>
        <w:rPr>
          <w:rFonts w:ascii="함초롬바탕" w:eastAsia="함초롬바탕" w:hAnsi="함초롬바탕" w:cs="함초롬바탕" w:hint="eastAsia"/>
        </w:rPr>
        <w:t xml:space="preserve">. </w:t>
      </w:r>
    </w:p>
    <w:p w:rsidR="005C0EEC" w:rsidRDefault="00DF007F"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지배주주의 영향을 배당 측면에서 살펴본 Thomsen (2005)</w:t>
      </w:r>
      <w:r>
        <w:rPr>
          <w:rFonts w:ascii="함초롬바탕" w:eastAsia="함초롬바탕" w:hAnsi="함초롬바탕" w:cs="함초롬바탕"/>
        </w:rPr>
        <w:t>은</w:t>
      </w:r>
      <w:r>
        <w:rPr>
          <w:rFonts w:ascii="함초롬바탕" w:eastAsia="함초롬바탕" w:hAnsi="함초롬바탕" w:cs="함초롬바탕" w:hint="eastAsia"/>
        </w:rPr>
        <w:t xml:space="preserve"> 유럽과 미국 기업들을 분석한 결과, 대주주지분이 증가할수록 배당 규모는 유의적으로 감소하는 것으로 나타나 소액주주들의 이익을 침해할 수 있다고 주장하였다. 반면, 김명애</w:t>
      </w:r>
      <w:r w:rsidR="00CC7BB4">
        <w:rPr>
          <w:rFonts w:ascii="함초롬바탕" w:eastAsia="함초롬바탕" w:hAnsi="함초롬바탕" w:cs="함초롬바탕" w:hint="eastAsia"/>
        </w:rPr>
        <w:t xml:space="preserve"> </w:t>
      </w:r>
      <w:r>
        <w:rPr>
          <w:rFonts w:ascii="함초롬바탕" w:eastAsia="함초롬바탕" w:hAnsi="함초롬바탕" w:cs="함초롬바탕" w:hint="eastAsia"/>
        </w:rPr>
        <w:t xml:space="preserve"> (2011)는 기업이 처한 상황에 따라 지배주주가 배당의사결정에 미치는 영향이 달라질 것으로 예상하</w:t>
      </w:r>
      <w:r w:rsidR="008D68DF">
        <w:rPr>
          <w:rFonts w:ascii="함초롬바탕" w:eastAsia="함초롬바탕" w:hAnsi="함초롬바탕" w:cs="함초롬바탕" w:hint="eastAsia"/>
        </w:rPr>
        <w:t xml:space="preserve">였다. </w:t>
      </w:r>
      <w:r>
        <w:rPr>
          <w:rFonts w:ascii="함초롬바탕" w:eastAsia="함초롬바탕" w:hAnsi="함초롬바탕" w:cs="함초롬바탕" w:hint="eastAsia"/>
        </w:rPr>
        <w:t xml:space="preserve">2000년부터 2009년까지 국내 기업들을 </w:t>
      </w:r>
      <w:r w:rsidR="008D68DF">
        <w:rPr>
          <w:rFonts w:ascii="함초롬바탕" w:eastAsia="함초롬바탕" w:hAnsi="함초롬바탕" w:cs="함초롬바탕" w:hint="eastAsia"/>
        </w:rPr>
        <w:t xml:space="preserve">이용하여 </w:t>
      </w:r>
      <w:r>
        <w:rPr>
          <w:rFonts w:ascii="함초롬바탕" w:eastAsia="함초롬바탕" w:hAnsi="함초롬바탕" w:cs="함초롬바탕" w:hint="eastAsia"/>
        </w:rPr>
        <w:t xml:space="preserve">분석한 결과, </w:t>
      </w:r>
      <w:r w:rsidR="00AA29F5">
        <w:rPr>
          <w:rFonts w:ascii="함초롬바탕" w:eastAsia="함초롬바탕" w:hAnsi="함초롬바탕" w:cs="함초롬바탕" w:hint="eastAsia"/>
        </w:rPr>
        <w:t>정보비대칭 정도가 강한 기업에서는 대주주지분 상승이 현금배분 규모의 증가를 이끄는 반면, 성장성이 높은 기업에서는 오히려 감소하는 것을 확인하였다. 다시 말해, 배당이 정보비대칭을 완화시키는 기능</w:t>
      </w:r>
      <w:r w:rsidR="00917D0C">
        <w:rPr>
          <w:rFonts w:ascii="함초롬바탕" w:eastAsia="함초롬바탕" w:hAnsi="함초롬바탕" w:cs="함초롬바탕" w:hint="eastAsia"/>
        </w:rPr>
        <w:t>을 수행할</w:t>
      </w:r>
      <w:r w:rsidR="00AA29F5">
        <w:rPr>
          <w:rFonts w:ascii="함초롬바탕" w:eastAsia="함초롬바탕" w:hAnsi="함초롬바탕" w:cs="함초롬바탕" w:hint="eastAsia"/>
        </w:rPr>
        <w:t xml:space="preserve"> 경우에는 대주주지분이 증가할수록 배당 규모가 증가하는 반면, 미래 투자를 위한 재원이 필요한 기업의 대주주는 오히려 배당에 소극적인 것으로 나타나 해당 특성을 가진 기업의 대주주는 소액주주와 이익을 공유하도록 의사결정을 하는 것으로 나타났다. 하지만 여유현금이 많음과 동시에 정보비대칭 정도가 약한 기업에서는 오히려 배당을 줄여 소액주주의 이익을 침해할 가능성이 높은 것으로 나타나 기업의 특성에 따라 대주주가 배당의사결정에 미치는 영향은 상이하다는 결과를 제시하였다. </w:t>
      </w:r>
    </w:p>
    <w:p w:rsidR="00D676F6" w:rsidRDefault="00D676F6"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아울러, 투자측면에서</w:t>
      </w:r>
      <w:r w:rsidR="00365FBE">
        <w:rPr>
          <w:rFonts w:ascii="함초롬바탕" w:eastAsia="함초롬바탕" w:hAnsi="함초롬바탕" w:cs="함초롬바탕" w:hint="eastAsia"/>
        </w:rPr>
        <w:t>도</w:t>
      </w:r>
      <w:r>
        <w:rPr>
          <w:rFonts w:ascii="함초롬바탕" w:eastAsia="함초롬바탕" w:hAnsi="함초롬바탕" w:cs="함초롬바탕" w:hint="eastAsia"/>
        </w:rPr>
        <w:t xml:space="preserve"> Bebchuk (1994)과 Johnson, La Porta, Lopez-de-</w:t>
      </w:r>
      <w:r>
        <w:rPr>
          <w:rFonts w:ascii="함초롬바탕" w:eastAsia="함초롬바탕" w:hAnsi="함초롬바탕" w:cs="함초롬바탕" w:hint="eastAsia"/>
        </w:rPr>
        <w:lastRenderedPageBreak/>
        <w:t>Silanes, and Shleifer (2000)</w:t>
      </w:r>
      <w:r w:rsidR="00917D0C">
        <w:rPr>
          <w:rFonts w:ascii="함초롬바탕" w:eastAsia="함초롬바탕" w:hAnsi="함초롬바탕" w:cs="함초롬바탕" w:hint="eastAsia"/>
        </w:rPr>
        <w:t>, 그리고 Stulz (1988)</w:t>
      </w:r>
      <w:r>
        <w:rPr>
          <w:rFonts w:ascii="함초롬바탕" w:eastAsia="함초롬바탕" w:hAnsi="함초롬바탕" w:cs="함초롬바탕" w:hint="eastAsia"/>
        </w:rPr>
        <w:t xml:space="preserve">는 대주주 지분의 증가는 전망이 낮은 사업에 투자를 증가시키고 전체 주주의 이익보다는 </w:t>
      </w:r>
      <w:r w:rsidR="00365FBE">
        <w:rPr>
          <w:rFonts w:ascii="함초롬바탕" w:eastAsia="함초롬바탕" w:hAnsi="함초롬바탕" w:cs="함초롬바탕" w:hint="eastAsia"/>
        </w:rPr>
        <w:t xml:space="preserve">대주주 </w:t>
      </w:r>
      <w:r>
        <w:rPr>
          <w:rFonts w:ascii="함초롬바탕" w:eastAsia="함초롬바탕" w:hAnsi="함초롬바탕" w:cs="함초롬바탕" w:hint="eastAsia"/>
        </w:rPr>
        <w:t xml:space="preserve">개인의 이익을 위해 투자의사결정을 하는 경향이 강하다고 주장하고 있어 대주주가 투자의사결정에 부정적인 영향을 미칠 수 있음을 언급하고 있다. 이와는 달리, </w:t>
      </w:r>
      <w:r>
        <w:rPr>
          <w:rFonts w:ascii="함초롬바탕" w:eastAsia="함초롬바탕" w:hAnsi="함초롬바탕" w:cs="함초롬바탕"/>
        </w:rPr>
        <w:t>Anderson,</w:t>
      </w:r>
      <w:r w:rsidRPr="00510B04">
        <w:rPr>
          <w:rFonts w:ascii="함초롬바탕" w:eastAsia="함초롬바탕" w:hAnsi="함초롬바탕" w:cs="함초롬바탕"/>
        </w:rPr>
        <w:t xml:space="preserve"> Mansi, and Reeb</w:t>
      </w:r>
      <w:r>
        <w:rPr>
          <w:rFonts w:ascii="함초롬바탕" w:eastAsia="함초롬바탕" w:hAnsi="함초롬바탕" w:cs="함초롬바탕" w:hint="eastAsia"/>
        </w:rPr>
        <w:t xml:space="preserve"> (2003)과 </w:t>
      </w:r>
      <w:r w:rsidRPr="00305E11">
        <w:rPr>
          <w:rFonts w:ascii="함초롬바탕" w:eastAsia="함초롬바탕" w:hAnsi="함초롬바탕" w:cs="함초롬바탕"/>
        </w:rPr>
        <w:t>Villalong and Admit</w:t>
      </w:r>
      <w:r>
        <w:rPr>
          <w:rFonts w:ascii="함초롬바탕" w:eastAsia="함초롬바탕" w:hAnsi="함초롬바탕" w:cs="함초롬바탕" w:hint="eastAsia"/>
        </w:rPr>
        <w:t xml:space="preserve"> (</w:t>
      </w:r>
      <w:r w:rsidRPr="00305E11">
        <w:rPr>
          <w:rFonts w:ascii="함초롬바탕" w:eastAsia="함초롬바탕" w:hAnsi="함초롬바탕" w:cs="함초롬바탕"/>
        </w:rPr>
        <w:t>2006</w:t>
      </w:r>
      <w:r>
        <w:rPr>
          <w:rFonts w:ascii="함초롬바탕" w:eastAsia="함초롬바탕" w:hAnsi="함초롬바탕" w:cs="함초롬바탕" w:hint="eastAsia"/>
        </w:rPr>
        <w:t>)는 소유경영자의 경우 경영권 유지를 중시하</w:t>
      </w:r>
      <w:r w:rsidR="00454053">
        <w:rPr>
          <w:rFonts w:ascii="함초롬바탕" w:eastAsia="함초롬바탕" w:hAnsi="함초롬바탕" w:cs="함초롬바탕" w:hint="eastAsia"/>
        </w:rPr>
        <w:t>여</w:t>
      </w:r>
      <w:r>
        <w:rPr>
          <w:rFonts w:ascii="함초롬바탕" w:eastAsia="함초롬바탕" w:hAnsi="함초롬바탕" w:cs="함초롬바탕" w:hint="eastAsia"/>
        </w:rPr>
        <w:t xml:space="preserve"> </w:t>
      </w:r>
      <w:r w:rsidR="00454053">
        <w:rPr>
          <w:rFonts w:ascii="함초롬바탕" w:eastAsia="함초롬바탕" w:hAnsi="함초롬바탕" w:cs="함초롬바탕" w:hint="eastAsia"/>
        </w:rPr>
        <w:t>위험을</w:t>
      </w:r>
      <w:r>
        <w:rPr>
          <w:rFonts w:ascii="함초롬바탕" w:eastAsia="함초롬바탕" w:hAnsi="함초롬바탕" w:cs="함초롬바탕" w:hint="eastAsia"/>
        </w:rPr>
        <w:t xml:space="preserve"> </w:t>
      </w:r>
      <w:r w:rsidR="00454053">
        <w:rPr>
          <w:rFonts w:ascii="함초롬바탕" w:eastAsia="함초롬바탕" w:hAnsi="함초롬바탕" w:cs="함초롬바탕" w:hint="eastAsia"/>
        </w:rPr>
        <w:t>회</w:t>
      </w:r>
      <w:r>
        <w:rPr>
          <w:rFonts w:ascii="함초롬바탕" w:eastAsia="함초롬바탕" w:hAnsi="함초롬바탕" w:cs="함초롬바탕" w:hint="eastAsia"/>
        </w:rPr>
        <w:t>피하는 경향이 있</w:t>
      </w:r>
      <w:r w:rsidR="00365FBE">
        <w:rPr>
          <w:rFonts w:ascii="함초롬바탕" w:eastAsia="함초롬바탕" w:hAnsi="함초롬바탕" w:cs="함초롬바탕" w:hint="eastAsia"/>
        </w:rPr>
        <w:t>기 때문에 고위험 투자로 인해</w:t>
      </w:r>
      <w:r>
        <w:rPr>
          <w:rFonts w:ascii="함초롬바탕" w:eastAsia="함초롬바탕" w:hAnsi="함초롬바탕" w:cs="함초롬바탕" w:hint="eastAsia"/>
        </w:rPr>
        <w:t xml:space="preserve"> 담보자산 가치를 하락시켜 </w:t>
      </w:r>
      <w:r w:rsidR="00365FBE">
        <w:rPr>
          <w:rFonts w:ascii="함초롬바탕" w:eastAsia="함초롬바탕" w:hAnsi="함초롬바탕" w:cs="함초롬바탕" w:hint="eastAsia"/>
        </w:rPr>
        <w:t>채권자들</w:t>
      </w:r>
      <w:r>
        <w:rPr>
          <w:rFonts w:ascii="함초롬바탕" w:eastAsia="함초롬바탕" w:hAnsi="함초롬바탕" w:cs="함초롬바탕" w:hint="eastAsia"/>
        </w:rPr>
        <w:t xml:space="preserve">의 이익을 침해할 가능성은 낮다는 반대의 결과를 제시하기도 하였다. </w:t>
      </w:r>
    </w:p>
    <w:p w:rsidR="009230B5" w:rsidRDefault="009230B5"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 xml:space="preserve">그런데 앞에서 언급한 기존의 선행연구들은 대부분 지배주주가 기업의 보유현금이나 투자, 그리고 배당 등에 미치는 영향을 비중 내지 규모 측면에서만 분석하였다는 공통점을 가지고 있다. </w:t>
      </w:r>
      <w:r w:rsidR="00933958">
        <w:rPr>
          <w:rFonts w:ascii="함초롬바탕" w:eastAsia="함초롬바탕" w:hAnsi="함초롬바탕" w:cs="함초롬바탕" w:hint="eastAsia"/>
        </w:rPr>
        <w:t>하지만</w:t>
      </w:r>
      <w:r w:rsidR="00C54856">
        <w:rPr>
          <w:rFonts w:ascii="함초롬바탕" w:eastAsia="함초롬바탕" w:hAnsi="함초롬바탕" w:cs="함초롬바탕" w:hint="eastAsia"/>
        </w:rPr>
        <w:t>,</w:t>
      </w:r>
      <w:r w:rsidR="00371EE1">
        <w:rPr>
          <w:rFonts w:ascii="함초롬바탕" w:eastAsia="함초롬바탕" w:hAnsi="함초롬바탕" w:cs="함초롬바탕" w:hint="eastAsia"/>
        </w:rPr>
        <w:t xml:space="preserve"> 지배주주와 보유현금 규모 간에 유의적인 양(+)의 관계가 </w:t>
      </w:r>
      <w:r w:rsidR="004A55C1">
        <w:rPr>
          <w:rFonts w:ascii="함초롬바탕" w:eastAsia="함초롬바탕" w:hAnsi="함초롬바탕" w:cs="함초롬바탕" w:hint="eastAsia"/>
        </w:rPr>
        <w:t>존재</w:t>
      </w:r>
      <w:r w:rsidR="00371EE1">
        <w:rPr>
          <w:rFonts w:ascii="함초롬바탕" w:eastAsia="함초롬바탕" w:hAnsi="함초롬바탕" w:cs="함초롬바탕" w:hint="eastAsia"/>
        </w:rPr>
        <w:t>하는 것이 대리인 문제를 야기시켜 기업에 부정적인 영향을 미</w:t>
      </w:r>
      <w:r w:rsidR="00C54856">
        <w:rPr>
          <w:rFonts w:ascii="함초롬바탕" w:eastAsia="함초롬바탕" w:hAnsi="함초롬바탕" w:cs="함초롬바탕" w:hint="eastAsia"/>
        </w:rPr>
        <w:t>칠 수도 있지만,</w:t>
      </w:r>
      <w:r w:rsidR="00371EE1">
        <w:rPr>
          <w:rFonts w:ascii="함초롬바탕" w:eastAsia="함초롬바탕" w:hAnsi="함초롬바탕" w:cs="함초롬바탕" w:hint="eastAsia"/>
        </w:rPr>
        <w:t xml:space="preserve"> Mikkelson and Partch (2003)</w:t>
      </w:r>
      <w:r w:rsidR="00C54856">
        <w:rPr>
          <w:rFonts w:ascii="함초롬바탕" w:eastAsia="함초롬바탕" w:hAnsi="함초롬바탕" w:cs="함초롬바탕" w:hint="eastAsia"/>
        </w:rPr>
        <w:t>가 제시한 바와 같이</w:t>
      </w:r>
      <w:r w:rsidR="00371EE1">
        <w:rPr>
          <w:rFonts w:ascii="함초롬바탕" w:eastAsia="함초롬바탕" w:hAnsi="함초롬바탕" w:cs="함초롬바탕" w:hint="eastAsia"/>
        </w:rPr>
        <w:t xml:space="preserve"> </w:t>
      </w:r>
      <w:r w:rsidR="009C484B">
        <w:rPr>
          <w:rFonts w:ascii="함초롬바탕" w:eastAsia="함초롬바탕" w:hAnsi="함초롬바탕" w:cs="함초롬바탕" w:hint="eastAsia"/>
        </w:rPr>
        <w:t>현금을 기업</w:t>
      </w:r>
      <w:r w:rsidR="00CC7BB4">
        <w:rPr>
          <w:rFonts w:ascii="함초롬바탕" w:eastAsia="함초롬바탕" w:hAnsi="함초롬바탕" w:cs="함초롬바탕" w:hint="eastAsia"/>
        </w:rPr>
        <w:t xml:space="preserve"> </w:t>
      </w:r>
      <w:r w:rsidR="009C484B">
        <w:rPr>
          <w:rFonts w:ascii="함초롬바탕" w:eastAsia="함초롬바탕" w:hAnsi="함초롬바탕" w:cs="함초롬바탕" w:hint="eastAsia"/>
        </w:rPr>
        <w:t xml:space="preserve">내에 축적하여 </w:t>
      </w:r>
      <w:r w:rsidR="00C54856">
        <w:rPr>
          <w:rFonts w:ascii="함초롬바탕" w:eastAsia="함초롬바탕" w:hAnsi="함초롬바탕" w:cs="함초롬바탕" w:hint="eastAsia"/>
        </w:rPr>
        <w:t xml:space="preserve">미래 경영 불확실성에 </w:t>
      </w:r>
      <w:r w:rsidR="009C484B">
        <w:rPr>
          <w:rFonts w:ascii="함초롬바탕" w:eastAsia="함초롬바탕" w:hAnsi="함초롬바탕" w:cs="함초롬바탕" w:hint="eastAsia"/>
        </w:rPr>
        <w:t xml:space="preserve">사전에 </w:t>
      </w:r>
      <w:r w:rsidR="00C54856">
        <w:rPr>
          <w:rFonts w:ascii="함초롬바탕" w:eastAsia="함초롬바탕" w:hAnsi="함초롬바탕" w:cs="함초롬바탕" w:hint="eastAsia"/>
        </w:rPr>
        <w:t xml:space="preserve">대비함으로써 </w:t>
      </w:r>
      <w:r w:rsidR="00371EE1">
        <w:rPr>
          <w:rFonts w:ascii="함초롬바탕" w:eastAsia="함초롬바탕" w:hAnsi="함초롬바탕" w:cs="함초롬바탕" w:hint="eastAsia"/>
        </w:rPr>
        <w:t xml:space="preserve">기업의 </w:t>
      </w:r>
      <w:r w:rsidR="00C54856">
        <w:rPr>
          <w:rFonts w:ascii="함초롬바탕" w:eastAsia="함초롬바탕" w:hAnsi="함초롬바탕" w:cs="함초롬바탕" w:hint="eastAsia"/>
        </w:rPr>
        <w:t xml:space="preserve">향후 </w:t>
      </w:r>
      <w:r w:rsidR="00371EE1">
        <w:rPr>
          <w:rFonts w:ascii="함초롬바탕" w:eastAsia="함초롬바탕" w:hAnsi="함초롬바탕" w:cs="함초롬바탕" w:hint="eastAsia"/>
        </w:rPr>
        <w:t>수익성을 증가시킬 수</w:t>
      </w:r>
      <w:r w:rsidR="00C54856">
        <w:rPr>
          <w:rFonts w:ascii="함초롬바탕" w:eastAsia="함초롬바탕" w:hAnsi="함초롬바탕" w:cs="함초롬바탕" w:hint="eastAsia"/>
        </w:rPr>
        <w:t>도</w:t>
      </w:r>
      <w:r w:rsidR="00371EE1">
        <w:rPr>
          <w:rFonts w:ascii="함초롬바탕" w:eastAsia="함초롬바탕" w:hAnsi="함초롬바탕" w:cs="함초롬바탕" w:hint="eastAsia"/>
        </w:rPr>
        <w:t xml:space="preserve"> </w:t>
      </w:r>
      <w:r w:rsidR="00371EE1" w:rsidRPr="00C54856">
        <w:rPr>
          <w:rFonts w:ascii="함초롬바탕" w:eastAsia="함초롬바탕" w:hAnsi="함초롬바탕" w:cs="함초롬바탕" w:hint="eastAsia"/>
        </w:rPr>
        <w:t>있</w:t>
      </w:r>
      <w:r w:rsidR="00C54856">
        <w:rPr>
          <w:rFonts w:ascii="함초롬바탕" w:eastAsia="함초롬바탕" w:hAnsi="함초롬바탕" w:cs="함초롬바탕" w:hint="eastAsia"/>
        </w:rPr>
        <w:t>다. 이</w:t>
      </w:r>
      <w:r w:rsidR="009C484B">
        <w:rPr>
          <w:rFonts w:ascii="함초롬바탕" w:eastAsia="함초롬바탕" w:hAnsi="함초롬바탕" w:cs="함초롬바탕" w:hint="eastAsia"/>
        </w:rPr>
        <w:t>런</w:t>
      </w:r>
      <w:r w:rsidR="00C54856">
        <w:rPr>
          <w:rFonts w:ascii="함초롬바탕" w:eastAsia="함초롬바탕" w:hAnsi="함초롬바탕" w:cs="함초롬바탕" w:hint="eastAsia"/>
        </w:rPr>
        <w:t xml:space="preserve"> 차이는 기업이 보유하는 현금성 자산의 비중이 아니라 </w:t>
      </w:r>
      <w:r w:rsidR="006D4FAA">
        <w:rPr>
          <w:rFonts w:ascii="함초롬바탕" w:eastAsia="함초롬바탕" w:hAnsi="함초롬바탕" w:cs="함초롬바탕" w:hint="eastAsia"/>
        </w:rPr>
        <w:t xml:space="preserve">기업가치 증대를 위해 </w:t>
      </w:r>
      <w:r w:rsidR="00C54856">
        <w:rPr>
          <w:rFonts w:ascii="함초롬바탕" w:eastAsia="함초롬바탕" w:hAnsi="함초롬바탕" w:cs="함초롬바탕" w:hint="eastAsia"/>
        </w:rPr>
        <w:t xml:space="preserve">해당 자산을 </w:t>
      </w:r>
      <w:r w:rsidR="006D4FAA">
        <w:rPr>
          <w:rFonts w:ascii="함초롬바탕" w:eastAsia="함초롬바탕" w:hAnsi="함초롬바탕" w:cs="함초롬바탕" w:hint="eastAsia"/>
        </w:rPr>
        <w:t>얼마나</w:t>
      </w:r>
      <w:r w:rsidR="00C54856">
        <w:rPr>
          <w:rFonts w:ascii="함초롬바탕" w:eastAsia="함초롬바탕" w:hAnsi="함초롬바탕" w:cs="함초롬바탕" w:hint="eastAsia"/>
        </w:rPr>
        <w:t xml:space="preserve"> 효율적으로 사용</w:t>
      </w:r>
      <w:r w:rsidR="000A1111">
        <w:rPr>
          <w:rFonts w:ascii="함초롬바탕" w:eastAsia="함초롬바탕" w:hAnsi="함초롬바탕" w:cs="함초롬바탕" w:hint="eastAsia"/>
        </w:rPr>
        <w:t>되고 있는지의 여부</w:t>
      </w:r>
      <w:r w:rsidR="009C484B">
        <w:rPr>
          <w:rFonts w:ascii="함초롬바탕" w:eastAsia="함초롬바탕" w:hAnsi="함초롬바탕" w:cs="함초롬바탕" w:hint="eastAsia"/>
        </w:rPr>
        <w:t>로</w:t>
      </w:r>
      <w:r w:rsidR="006D4FAA">
        <w:rPr>
          <w:rFonts w:ascii="함초롬바탕" w:eastAsia="함초롬바탕" w:hAnsi="함초롬바탕" w:cs="함초롬바탕" w:hint="eastAsia"/>
        </w:rPr>
        <w:t xml:space="preserve"> 야기된 것인데</w:t>
      </w:r>
      <w:r w:rsidR="00C54856">
        <w:rPr>
          <w:rFonts w:ascii="함초롬바탕" w:eastAsia="함초롬바탕" w:hAnsi="함초롬바탕" w:cs="함초롬바탕" w:hint="eastAsia"/>
        </w:rPr>
        <w:t xml:space="preserve"> </w:t>
      </w:r>
      <w:r w:rsidR="00371EE1" w:rsidRPr="00C54856">
        <w:rPr>
          <w:rFonts w:ascii="함초롬바탕" w:eastAsia="함초롬바탕" w:hAnsi="함초롬바탕" w:cs="함초롬바탕" w:hint="eastAsia"/>
        </w:rPr>
        <w:t xml:space="preserve">관련 연구들은 </w:t>
      </w:r>
      <w:r w:rsidR="00C54856">
        <w:rPr>
          <w:rFonts w:ascii="함초롬바탕" w:eastAsia="함초롬바탕" w:hAnsi="함초롬바탕" w:cs="함초롬바탕" w:hint="eastAsia"/>
        </w:rPr>
        <w:t xml:space="preserve">이를 간과하고 대부분 자산의 비중에만 분석의 초점을 두었다고 할 수 있다. </w:t>
      </w:r>
      <w:r w:rsidR="00371EE1">
        <w:rPr>
          <w:rFonts w:ascii="함초롬바탕" w:eastAsia="함초롬바탕" w:hAnsi="함초롬바탕" w:cs="함초롬바탕" w:hint="eastAsia"/>
        </w:rPr>
        <w:t>따라서, 지배주주의 지분이 증가함에 따라 대리인 문제가 더욱 증가하였는지를 살펴보기 위해서는 단순히 기업 내에서 보유현금이나 투자규모, 그리고 배당이 차지하는 비율이 아니라 해당 자산들이 기업가치 증대에 미치는 영향</w:t>
      </w:r>
      <w:r w:rsidR="00E7539F">
        <w:rPr>
          <w:rFonts w:ascii="함초롬바탕" w:eastAsia="함초롬바탕" w:hAnsi="함초롬바탕" w:cs="함초롬바탕" w:hint="eastAsia"/>
        </w:rPr>
        <w:t>, 이른바 해당 자산의 가치를</w:t>
      </w:r>
      <w:r w:rsidR="00371EE1">
        <w:rPr>
          <w:rFonts w:ascii="함초롬바탕" w:eastAsia="함초롬바탕" w:hAnsi="함초롬바탕" w:cs="함초롬바탕" w:hint="eastAsia"/>
        </w:rPr>
        <w:t xml:space="preserve"> 분석하여야 한다. </w:t>
      </w:r>
    </w:p>
    <w:p w:rsidR="00371EE1" w:rsidRDefault="00371EE1"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이와 같은 논리</w:t>
      </w:r>
      <w:r w:rsidR="00323687">
        <w:rPr>
          <w:rFonts w:ascii="함초롬바탕" w:eastAsia="함초롬바탕" w:hAnsi="함초롬바탕" w:cs="함초롬바탕" w:hint="eastAsia"/>
        </w:rPr>
        <w:t>를 바탕으로</w:t>
      </w:r>
      <w:r>
        <w:rPr>
          <w:rFonts w:ascii="함초롬바탕" w:eastAsia="함초롬바탕" w:hAnsi="함초롬바탕" w:cs="함초롬바탕" w:hint="eastAsia"/>
        </w:rPr>
        <w:t xml:space="preserve"> </w:t>
      </w:r>
      <w:r w:rsidR="00323687">
        <w:rPr>
          <w:rFonts w:ascii="함초롬바탕" w:eastAsia="함초롬바탕" w:hAnsi="함초롬바탕" w:cs="함초롬바탕" w:hint="eastAsia"/>
        </w:rPr>
        <w:t xml:space="preserve">대표적으로 </w:t>
      </w:r>
      <w:r>
        <w:rPr>
          <w:rFonts w:ascii="함초롬바탕" w:eastAsia="함초롬바탕" w:hAnsi="함초롬바탕" w:cs="함초롬바탕" w:hint="eastAsia"/>
        </w:rPr>
        <w:t xml:space="preserve">Pinkowitz and Williamson (2005), </w:t>
      </w:r>
      <w:r w:rsidRPr="00371EE1">
        <w:rPr>
          <w:rFonts w:ascii="함초롬바탕" w:eastAsia="함초롬바탕" w:hAnsi="함초롬바탕" w:cs="함초롬바탕"/>
        </w:rPr>
        <w:t xml:space="preserve">Pinkowitz, Stulz, and </w:t>
      </w:r>
      <w:r>
        <w:rPr>
          <w:rFonts w:ascii="함초롬바탕" w:eastAsia="함초롬바탕" w:hAnsi="함초롬바탕" w:cs="함초롬바탕"/>
        </w:rPr>
        <w:t>Williamson</w:t>
      </w:r>
      <w:r w:rsidRPr="00371EE1">
        <w:rPr>
          <w:rFonts w:ascii="함초롬바탕" w:eastAsia="함초롬바탕" w:hAnsi="함초롬바탕" w:cs="함초롬바탕"/>
        </w:rPr>
        <w:t xml:space="preserve"> </w:t>
      </w:r>
      <w:r>
        <w:rPr>
          <w:rFonts w:ascii="함초롬바탕" w:eastAsia="함초롬바탕" w:hAnsi="함초롬바탕" w:cs="함초롬바탕" w:hint="eastAsia"/>
        </w:rPr>
        <w:t>(</w:t>
      </w:r>
      <w:r w:rsidRPr="00371EE1">
        <w:rPr>
          <w:rFonts w:ascii="함초롬바탕" w:eastAsia="함초롬바탕" w:hAnsi="함초롬바탕" w:cs="함초롬바탕"/>
        </w:rPr>
        <w:t>2006</w:t>
      </w:r>
      <w:r>
        <w:rPr>
          <w:rFonts w:ascii="함초롬바탕" w:eastAsia="함초롬바탕" w:hAnsi="함초롬바탕" w:cs="함초롬바탕" w:hint="eastAsia"/>
        </w:rPr>
        <w:t>)</w:t>
      </w:r>
      <w:r w:rsidR="00323687">
        <w:rPr>
          <w:rFonts w:ascii="함초롬바탕" w:eastAsia="함초롬바탕" w:hAnsi="함초롬바탕" w:cs="함초롬바탕" w:hint="eastAsia"/>
        </w:rPr>
        <w:t xml:space="preserve"> 등</w:t>
      </w:r>
      <w:r>
        <w:rPr>
          <w:rFonts w:ascii="함초롬바탕" w:eastAsia="함초롬바탕" w:hAnsi="함초롬바탕" w:cs="함초롬바탕"/>
        </w:rPr>
        <w:t>은</w:t>
      </w:r>
      <w:r>
        <w:rPr>
          <w:rFonts w:ascii="함초롬바탕" w:eastAsia="함초롬바탕" w:hAnsi="함초롬바탕" w:cs="함초롬바탕" w:hint="eastAsia"/>
        </w:rPr>
        <w:t xml:space="preserve"> 보유현금을 중심으로 해당 자산이 기업 내에서 차지하는 비율이 아닌 실제 기업가치에 미치는 영향, 이른바 보유현금의 가치</w:t>
      </w:r>
      <w:r w:rsidR="00201ECA">
        <w:rPr>
          <w:rFonts w:ascii="함초롬바탕" w:eastAsia="함초롬바탕" w:hAnsi="함초롬바탕" w:cs="함초롬바탕" w:hint="eastAsia"/>
        </w:rPr>
        <w:t xml:space="preserve"> </w:t>
      </w:r>
      <w:r>
        <w:rPr>
          <w:rFonts w:ascii="함초롬바탕" w:eastAsia="함초롬바탕" w:hAnsi="함초롬바탕" w:cs="함초롬바탕" w:hint="eastAsia"/>
        </w:rPr>
        <w:t>(cash value)가 지배구조 특성에 따라 달라지는지 분석하였다. 그 결과, 대리인 문제가 발생할 가능성이 낮은 국가나 기업일수록 보유현금이 기업가치에 미치는 영향이 유의적으로 높게 나타난다는 결과를 제시하였다. 특히, Pinkowitz, Stulz, and Williamson (2006)은 지배구조가 우수할수록 배당이 기업가치에 미치는 영향</w:t>
      </w:r>
      <w:r w:rsidR="009C484B">
        <w:rPr>
          <w:rFonts w:ascii="함초롬바탕" w:eastAsia="함초롬바탕" w:hAnsi="함초롬바탕" w:cs="함초롬바탕" w:hint="eastAsia"/>
        </w:rPr>
        <w:t>도</w:t>
      </w:r>
      <w:r>
        <w:rPr>
          <w:rFonts w:ascii="함초롬바탕" w:eastAsia="함초롬바탕" w:hAnsi="함초롬바탕" w:cs="함초롬바탕" w:hint="eastAsia"/>
        </w:rPr>
        <w:t xml:space="preserve"> 유의적으로 높다는 결과를 제시하고 있</w:t>
      </w:r>
      <w:r w:rsidR="00274630">
        <w:rPr>
          <w:rFonts w:ascii="함초롬바탕" w:eastAsia="함초롬바탕" w:hAnsi="함초롬바탕" w:cs="함초롬바탕" w:hint="eastAsia"/>
        </w:rPr>
        <w:t>는데</w:t>
      </w:r>
      <w:r>
        <w:rPr>
          <w:rFonts w:ascii="함초롬바탕" w:eastAsia="함초롬바탕" w:hAnsi="함초롬바탕" w:cs="함초롬바탕" w:hint="eastAsia"/>
        </w:rPr>
        <w:t xml:space="preserve"> 이를 국내 기업에 적용한 박순홍, 연강흠 (2009) 역시 동일한 결과를 제시하고 있어 해당 자산</w:t>
      </w:r>
      <w:r w:rsidR="00274630">
        <w:rPr>
          <w:rFonts w:ascii="함초롬바탕" w:eastAsia="함초롬바탕" w:hAnsi="함초롬바탕" w:cs="함초롬바탕" w:hint="eastAsia"/>
        </w:rPr>
        <w:t>의 비중보다</w:t>
      </w:r>
      <w:r>
        <w:rPr>
          <w:rFonts w:ascii="함초롬바탕" w:eastAsia="함초롬바탕" w:hAnsi="함초롬바탕" w:cs="함초롬바탕" w:hint="eastAsia"/>
        </w:rPr>
        <w:t xml:space="preserve"> </w:t>
      </w:r>
      <w:r>
        <w:rPr>
          <w:rFonts w:ascii="함초롬바탕" w:eastAsia="함초롬바탕" w:hAnsi="함초롬바탕" w:cs="함초롬바탕" w:hint="eastAsia"/>
        </w:rPr>
        <w:lastRenderedPageBreak/>
        <w:t>기업가치에 미치는 영향이 더욱 중요한 의미를 가</w:t>
      </w:r>
      <w:r w:rsidR="00323687">
        <w:rPr>
          <w:rFonts w:ascii="함초롬바탕" w:eastAsia="함초롬바탕" w:hAnsi="함초롬바탕" w:cs="함초롬바탕" w:hint="eastAsia"/>
        </w:rPr>
        <w:t>짐을</w:t>
      </w:r>
      <w:r>
        <w:rPr>
          <w:rFonts w:ascii="함초롬바탕" w:eastAsia="함초롬바탕" w:hAnsi="함초롬바탕" w:cs="함초롬바탕" w:hint="eastAsia"/>
        </w:rPr>
        <w:t xml:space="preserve"> </w:t>
      </w:r>
      <w:r w:rsidR="00323687">
        <w:rPr>
          <w:rFonts w:ascii="함초롬바탕" w:eastAsia="함초롬바탕" w:hAnsi="함초롬바탕" w:cs="함초롬바탕" w:hint="eastAsia"/>
        </w:rPr>
        <w:t>확인하였</w:t>
      </w:r>
      <w:r>
        <w:rPr>
          <w:rFonts w:ascii="함초롬바탕" w:eastAsia="함초롬바탕" w:hAnsi="함초롬바탕" w:cs="함초롬바탕" w:hint="eastAsia"/>
        </w:rPr>
        <w:t xml:space="preserve">다. </w:t>
      </w:r>
    </w:p>
    <w:p w:rsidR="005D0F01" w:rsidRPr="005D0F01" w:rsidRDefault="005D0F01"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따라서, 본 연구에서는 기존 연구에서의 주장대로 지배주주 지분</w:t>
      </w:r>
      <w:r w:rsidR="00DA48FB">
        <w:rPr>
          <w:rFonts w:ascii="함초롬바탕" w:eastAsia="함초롬바탕" w:hAnsi="함초롬바탕" w:cs="함초롬바탕" w:hint="eastAsia"/>
        </w:rPr>
        <w:t>율 등</w:t>
      </w:r>
      <w:r>
        <w:rPr>
          <w:rFonts w:ascii="함초롬바탕" w:eastAsia="함초롬바탕" w:hAnsi="함초롬바탕" w:cs="함초롬바탕" w:hint="eastAsia"/>
        </w:rPr>
        <w:t>이 증가</w:t>
      </w:r>
      <w:r w:rsidR="00DA48FB">
        <w:rPr>
          <w:rFonts w:ascii="함초롬바탕" w:eastAsia="함초롬바탕" w:hAnsi="함초롬바탕" w:cs="함초롬바탕" w:hint="eastAsia"/>
        </w:rPr>
        <w:t>하여 이들의 영향력이 증가</w:t>
      </w:r>
      <w:r>
        <w:rPr>
          <w:rFonts w:ascii="함초롬바탕" w:eastAsia="함초롬바탕" w:hAnsi="함초롬바탕" w:cs="함초롬바탕" w:hint="eastAsia"/>
        </w:rPr>
        <w:t xml:space="preserve">할수록 대리인 문제가 발생할 가능성이 높아져 소액주주의 이익을 침해할 </w:t>
      </w:r>
      <w:r w:rsidR="00CC7BB4">
        <w:rPr>
          <w:rFonts w:ascii="함초롬바탕" w:eastAsia="함초롬바탕" w:hAnsi="함초롬바탕" w:cs="함초롬바탕" w:hint="eastAsia"/>
        </w:rPr>
        <w:t>개연</w:t>
      </w:r>
      <w:r>
        <w:rPr>
          <w:rFonts w:ascii="함초롬바탕" w:eastAsia="함초롬바탕" w:hAnsi="함초롬바탕" w:cs="함초롬바탕" w:hint="eastAsia"/>
        </w:rPr>
        <w:t>성이 높은지 해당 자산</w:t>
      </w:r>
      <w:r w:rsidR="00CC7BB4">
        <w:rPr>
          <w:rFonts w:ascii="함초롬바탕" w:eastAsia="함초롬바탕" w:hAnsi="함초롬바탕" w:cs="함초롬바탕" w:hint="eastAsia"/>
        </w:rPr>
        <w:t>이 차지하는 단순한 규모나 비중이 아닌 그</w:t>
      </w:r>
      <w:r>
        <w:rPr>
          <w:rFonts w:ascii="함초롬바탕" w:eastAsia="함초롬바탕" w:hAnsi="함초롬바탕" w:cs="함초롬바탕" w:hint="eastAsia"/>
        </w:rPr>
        <w:t xml:space="preserve"> 가치를 중심으로 </w:t>
      </w:r>
      <w:r w:rsidR="00DA48FB">
        <w:rPr>
          <w:rFonts w:ascii="함초롬바탕" w:eastAsia="함초롬바탕" w:hAnsi="함초롬바탕" w:cs="함초롬바탕" w:hint="eastAsia"/>
        </w:rPr>
        <w:t>확인하고자 하며 이때 Pinkowitz, Stulz, and Williamson (2006) 및 박순홍, 연강흠 (2009) 등이 사용한 가치회귀모형을 이용하였다. 만약</w:t>
      </w:r>
      <w:r>
        <w:rPr>
          <w:rFonts w:ascii="함초롬바탕" w:eastAsia="함초롬바탕" w:hAnsi="함초롬바탕" w:cs="함초롬바탕" w:hint="eastAsia"/>
        </w:rPr>
        <w:t xml:space="preserve">, </w:t>
      </w:r>
      <w:r w:rsidR="00DA48FB">
        <w:rPr>
          <w:rFonts w:ascii="함초롬바탕" w:eastAsia="함초롬바탕" w:hAnsi="함초롬바탕" w:cs="함초롬바탕" w:hint="eastAsia"/>
        </w:rPr>
        <w:t xml:space="preserve">잉여현금흐름이 많거나 정보비대칭 정도가 커 </w:t>
      </w:r>
      <w:r>
        <w:rPr>
          <w:rFonts w:ascii="함초롬바탕" w:eastAsia="함초롬바탕" w:hAnsi="함초롬바탕" w:cs="함초롬바탕" w:hint="eastAsia"/>
        </w:rPr>
        <w:t xml:space="preserve">대리인 문제가 발생할 가능성이 높을수록 해당 기업의 보유현금 및 투자, 그리고 배당이 기업가치에 미치는 영향이 유의적으로 감소할 </w:t>
      </w:r>
      <w:r w:rsidR="00CC7BB4">
        <w:rPr>
          <w:rFonts w:ascii="함초롬바탕" w:eastAsia="함초롬바탕" w:hAnsi="함초롬바탕" w:cs="함초롬바탕" w:hint="eastAsia"/>
        </w:rPr>
        <w:t>것</w:t>
      </w:r>
      <w:r w:rsidR="00DA48FB">
        <w:rPr>
          <w:rFonts w:ascii="함초롬바탕" w:eastAsia="함초롬바탕" w:hAnsi="함초롬바탕" w:cs="함초롬바탕" w:hint="eastAsia"/>
        </w:rPr>
        <w:t xml:space="preserve">으로 예상할 수 있다. 같은 맥락에서 시장에 잘 알려져 있어 대리인 문제가 상대적으로 낮을 것으로 예상되는 기업일수록 보유현금 및 투자, 그리고 배당이 기업가치에 미치는 영향이 유의적으로 높은지 확인함으로써 대리인 이론의 주장을 재확인하고자 한다. </w:t>
      </w:r>
    </w:p>
    <w:p w:rsidR="00D676F6" w:rsidRPr="00D676F6" w:rsidRDefault="00D676F6" w:rsidP="00D35788">
      <w:pPr>
        <w:ind w:firstLineChars="200" w:firstLine="388"/>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t>III.</w:t>
      </w:r>
      <w:r w:rsidR="00547355">
        <w:rPr>
          <w:rFonts w:ascii="함초롬바탕" w:eastAsia="함초롬바탕" w:hAnsi="함초롬바탕" w:cs="함초롬바탕" w:hint="eastAsia"/>
          <w:b/>
          <w:sz w:val="30"/>
        </w:rPr>
        <w:tab/>
      </w:r>
      <w:r w:rsidR="00547355">
        <w:rPr>
          <w:rFonts w:ascii="함초롬바탕" w:eastAsia="함초롬바탕" w:hAnsi="함초롬바탕" w:cs="함초롬바탕" w:hint="eastAsia"/>
          <w:b/>
          <w:sz w:val="30"/>
        </w:rPr>
        <w:tab/>
      </w:r>
      <w:r w:rsidR="002139D7">
        <w:rPr>
          <w:rFonts w:ascii="함초롬바탕" w:eastAsia="함초롬바탕" w:hAnsi="함초롬바탕" w:cs="함초롬바탕" w:hint="eastAsia"/>
          <w:b/>
          <w:sz w:val="30"/>
        </w:rPr>
        <w:t>분석 모형 및 표본 선정</w:t>
      </w:r>
    </w:p>
    <w:p w:rsidR="00EA0BFE" w:rsidRDefault="00EA0BFE" w:rsidP="005E50B8">
      <w:pPr>
        <w:rPr>
          <w:rFonts w:ascii="함초롬바탕" w:eastAsia="함초롬바탕" w:hAnsi="함초롬바탕" w:cs="함초롬바탕"/>
        </w:rPr>
      </w:pPr>
    </w:p>
    <w:p w:rsidR="002139D7" w:rsidRPr="000222DC" w:rsidRDefault="002139D7" w:rsidP="002139D7">
      <w:pPr>
        <w:rPr>
          <w:rFonts w:ascii="함초롬바탕" w:eastAsia="함초롬바탕" w:hAnsi="함초롬바탕" w:cs="함초롬바탕"/>
          <w:sz w:val="26"/>
          <w:szCs w:val="26"/>
        </w:rPr>
      </w:pPr>
      <w:r>
        <w:rPr>
          <w:rFonts w:ascii="함초롬바탕" w:eastAsia="함초롬바탕" w:hAnsi="함초롬바탕" w:cs="함초롬바탕" w:hint="eastAsia"/>
          <w:sz w:val="26"/>
          <w:szCs w:val="26"/>
        </w:rPr>
        <w:t>1.</w:t>
      </w:r>
      <w:r>
        <w:rPr>
          <w:rFonts w:ascii="함초롬바탕" w:eastAsia="함초롬바탕" w:hAnsi="함초롬바탕" w:cs="함초롬바탕" w:hint="eastAsia"/>
          <w:sz w:val="26"/>
          <w:szCs w:val="26"/>
        </w:rPr>
        <w:tab/>
        <w:t>분석 모형</w:t>
      </w:r>
    </w:p>
    <w:p w:rsidR="002139D7" w:rsidRPr="002139D7" w:rsidRDefault="002139D7" w:rsidP="00D35788">
      <w:pPr>
        <w:ind w:firstLineChars="200" w:firstLine="388"/>
        <w:rPr>
          <w:rFonts w:ascii="함초롬바탕" w:eastAsia="함초롬바탕" w:hAnsi="함초롬바탕" w:cs="함초롬바탕"/>
        </w:rPr>
      </w:pPr>
    </w:p>
    <w:p w:rsidR="002139D7" w:rsidRDefault="00D35788"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r>
      <w:r w:rsidR="00577376">
        <w:rPr>
          <w:rFonts w:ascii="함초롬바탕" w:eastAsia="함초롬바탕" w:hAnsi="함초롬바탕" w:cs="함초롬바탕" w:hint="eastAsia"/>
        </w:rPr>
        <w:t>본 연구에서는 지배주주 특성이 기업에 미치는 영향을 보유현금, 투자, 그리고 배당 측면에서 살펴보기 위해 기존 연구에서 많이 언급되고 있는 가치회귀모형을 사용한다. 해당 모형을 이용한 Pinkowitz, Stulz, and Williamson (2006) 및 Pinkowitz and Williamson (2005)은 지배구조가 좋은 기업일수록 보유현금 및 배당이 기업가치 상승에 미치는 영향이 유의적으로 높다는 결과를 제시하고 있</w:t>
      </w:r>
      <w:r w:rsidR="0050259A">
        <w:rPr>
          <w:rFonts w:ascii="함초롬바탕" w:eastAsia="함초롬바탕" w:hAnsi="함초롬바탕" w:cs="함초롬바탕" w:hint="eastAsia"/>
        </w:rPr>
        <w:t>다.</w:t>
      </w:r>
      <w:r w:rsidR="00577376">
        <w:rPr>
          <w:rFonts w:ascii="함초롬바탕" w:eastAsia="함초롬바탕" w:hAnsi="함초롬바탕" w:cs="함초롬바탕" w:hint="eastAsia"/>
        </w:rPr>
        <w:t xml:space="preserve"> 본 연구</w:t>
      </w:r>
      <w:r w:rsidR="0050259A">
        <w:rPr>
          <w:rFonts w:ascii="함초롬바탕" w:eastAsia="함초롬바탕" w:hAnsi="함초롬바탕" w:cs="함초롬바탕" w:hint="eastAsia"/>
        </w:rPr>
        <w:t>도</w:t>
      </w:r>
      <w:r w:rsidR="00577376">
        <w:rPr>
          <w:rFonts w:ascii="함초롬바탕" w:eastAsia="함초롬바탕" w:hAnsi="함초롬바탕" w:cs="함초롬바탕" w:hint="eastAsia"/>
        </w:rPr>
        <w:t xml:space="preserve"> 지배주주의 특성을 중심으로 대리인 문제 발생가능성이 보유현금 및 투자, 그리고 배당의 가치에 유의적인 영향을 미치는지 분석</w:t>
      </w:r>
      <w:r w:rsidR="0050259A">
        <w:rPr>
          <w:rFonts w:ascii="함초롬바탕" w:eastAsia="함초롬바탕" w:hAnsi="함초롬바탕" w:cs="함초롬바탕" w:hint="eastAsia"/>
        </w:rPr>
        <w:t xml:space="preserve">한다는 유사성을 가지고 있어 </w:t>
      </w:r>
      <w:r w:rsidR="00577376">
        <w:rPr>
          <w:rFonts w:ascii="함초롬바탕" w:eastAsia="함초롬바탕" w:hAnsi="함초롬바탕" w:cs="함초롬바탕" w:hint="eastAsia"/>
        </w:rPr>
        <w:t xml:space="preserve">기존 연구와의 일관성을 유지하고 비교가능성을 위해 가치회귀모형을 </w:t>
      </w:r>
      <w:r w:rsidR="008B0685">
        <w:rPr>
          <w:rFonts w:ascii="함초롬바탕" w:eastAsia="함초롬바탕" w:hAnsi="함초롬바탕" w:cs="함초롬바탕" w:hint="eastAsia"/>
        </w:rPr>
        <w:t xml:space="preserve">기본모형으로 </w:t>
      </w:r>
      <w:r w:rsidR="00577376">
        <w:rPr>
          <w:rFonts w:ascii="함초롬바탕" w:eastAsia="함초롬바탕" w:hAnsi="함초롬바탕" w:cs="함초롬바탕" w:hint="eastAsia"/>
        </w:rPr>
        <w:t xml:space="preserve">사용한다. </w:t>
      </w:r>
    </w:p>
    <w:p w:rsidR="0050259A" w:rsidRDefault="0018111D"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Pinkowitz, Stulz, and Williamson (2006) 및 Pinkowitz and Williamson (2005)</w:t>
      </w:r>
      <w:r w:rsidR="0050259A">
        <w:rPr>
          <w:rFonts w:ascii="함초롬바탕" w:eastAsia="함초롬바탕" w:hAnsi="함초롬바탕" w:cs="함초롬바탕" w:hint="eastAsia"/>
        </w:rPr>
        <w:t>이 사용한 모형은 Fama and French (1998)</w:t>
      </w:r>
      <w:r w:rsidR="0050259A">
        <w:rPr>
          <w:rFonts w:ascii="함초롬바탕" w:eastAsia="함초롬바탕" w:hAnsi="함초롬바탕" w:cs="함초롬바탕"/>
        </w:rPr>
        <w:t>가</w:t>
      </w:r>
      <w:r w:rsidR="0050259A">
        <w:rPr>
          <w:rFonts w:ascii="함초롬바탕" w:eastAsia="함초롬바탕" w:hAnsi="함초롬바탕" w:cs="함초롬바탕" w:hint="eastAsia"/>
        </w:rPr>
        <w:t xml:space="preserve"> 사용한 아래의 식 (1)을 변</w:t>
      </w:r>
      <w:r w:rsidR="0050259A">
        <w:rPr>
          <w:rFonts w:ascii="함초롬바탕" w:eastAsia="함초롬바탕" w:hAnsi="함초롬바탕" w:cs="함초롬바탕" w:hint="eastAsia"/>
        </w:rPr>
        <w:lastRenderedPageBreak/>
        <w:t>형한 것인데 Fama and French (1998)는 기업의 가치는 수익성, 투자활동, 그리고 자본조달활동의 결과로 결정된다고 예상하고 각 변수들의 해당연도 및 미래 기대변화를 함께 고려하도록 모형을 설정하였다</w:t>
      </w:r>
      <w:r w:rsidR="00B45781">
        <w:rPr>
          <w:rStyle w:val="a8"/>
          <w:rFonts w:ascii="함초롬바탕" w:eastAsia="함초롬바탕" w:hAnsi="함초롬바탕" w:cs="함초롬바탕"/>
        </w:rPr>
        <w:footnoteReference w:id="1"/>
      </w:r>
      <w:r w:rsidR="0050259A">
        <w:rPr>
          <w:rFonts w:ascii="함초롬바탕" w:eastAsia="함초롬바탕" w:hAnsi="함초롬바탕" w:cs="함초롬바탕" w:hint="eastAsia"/>
        </w:rPr>
        <w:t xml:space="preserve">. </w:t>
      </w:r>
    </w:p>
    <w:p w:rsidR="0050259A" w:rsidRDefault="0050259A" w:rsidP="00D35788">
      <w:pPr>
        <w:ind w:firstLineChars="200" w:firstLine="388"/>
        <w:rPr>
          <w:rFonts w:ascii="함초롬바탕" w:eastAsia="함초롬바탕" w:hAnsi="함초롬바탕" w:cs="함초롬바탕"/>
        </w:rPr>
      </w:pPr>
    </w:p>
    <w:p w:rsidR="0050259A" w:rsidRPr="00DC778F" w:rsidRDefault="00DC778F" w:rsidP="00DC778F">
      <w:pPr>
        <w:ind w:firstLineChars="200" w:firstLine="388"/>
        <w:rPr>
          <w:rFonts w:ascii="함초롬바탕" w:eastAsia="함초롬바탕" w:hAnsi="함초롬바탕" w:cs="함초롬바탕"/>
          <w:szCs w:val="20"/>
        </w:rPr>
      </w:pPr>
      <w:r w:rsidRPr="00DC778F">
        <w:rPr>
          <w:rFonts w:ascii="함초롬바탕" w:eastAsia="함초롬바탕" w:hAnsi="함초롬바탕" w:cs="함초롬바탕"/>
          <w:position w:val="-52"/>
          <w:szCs w:val="20"/>
        </w:rPr>
        <w:object w:dxaOrig="612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35pt;height:56.9pt" o:ole="">
            <v:imagedata r:id="rId10" o:title=""/>
          </v:shape>
          <o:OLEObject Type="Embed" ProgID="Equation.DSMT4" ShapeID="_x0000_i1025" DrawAspect="Content" ObjectID="_1415816806" r:id="rId11"/>
        </w:object>
      </w:r>
      <w:r w:rsidRPr="00DC778F">
        <w:rPr>
          <w:rFonts w:ascii="함초롬바탕" w:eastAsia="함초롬바탕" w:hAnsi="함초롬바탕" w:cs="함초롬바탕" w:hint="eastAsia"/>
          <w:szCs w:val="20"/>
        </w:rPr>
        <w:t xml:space="preserve">      (1)</w:t>
      </w:r>
    </w:p>
    <w:p w:rsidR="0050259A" w:rsidRDefault="00E61E26"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 </w:t>
      </w:r>
    </w:p>
    <w:p w:rsidR="00DC778F" w:rsidRDefault="00E61E26" w:rsidP="00D35788">
      <w:pPr>
        <w:ind w:firstLineChars="200" w:firstLine="388"/>
        <w:rPr>
          <w:rFonts w:ascii="함초롬바탕" w:eastAsia="함초롬바탕" w:hAnsi="함초롬바탕" w:cs="함초롬바탕"/>
        </w:rPr>
      </w:pPr>
      <w:r w:rsidRPr="00E61E26">
        <w:rPr>
          <w:rFonts w:ascii="함초롬바탕" w:eastAsia="함초롬바탕" w:hAnsi="함초롬바탕" w:cs="함초롬바탕" w:hint="eastAsia"/>
        </w:rPr>
        <w:t xml:space="preserve">여기서 </w:t>
      </w:r>
      <w:r w:rsidR="00664C7A" w:rsidRPr="00664C7A">
        <w:rPr>
          <w:rFonts w:ascii="Book Antiqua" w:eastAsia="함초롬바탕" w:hAnsi="Book Antiqua" w:cs="함초롬바탕"/>
          <w:i/>
        </w:rPr>
        <w:t>X</w:t>
      </w:r>
      <w:r w:rsidR="00664C7A" w:rsidRPr="00664C7A">
        <w:rPr>
          <w:rFonts w:ascii="Book Antiqua" w:eastAsia="함초롬바탕" w:hAnsi="Book Antiqua" w:cs="함초롬바탕"/>
          <w:i/>
          <w:vertAlign w:val="subscript"/>
        </w:rPr>
        <w:t>i,t</w:t>
      </w:r>
      <w:r w:rsidRPr="00E61E26">
        <w:rPr>
          <w:rFonts w:ascii="함초롬바탕" w:eastAsia="함초롬바탕" w:hAnsi="함초롬바탕" w:cs="함초롬바탕" w:hint="eastAsia"/>
        </w:rPr>
        <w:t xml:space="preserve">는 </w:t>
      </w:r>
      <w:r w:rsidR="00664C7A" w:rsidRPr="00664C7A">
        <w:rPr>
          <w:rFonts w:ascii="Book Antiqua" w:eastAsia="함초롬바탕" w:hAnsi="Book Antiqua" w:cs="함초롬바탕"/>
          <w:i/>
        </w:rPr>
        <w:t>i</w:t>
      </w:r>
      <w:r w:rsidRPr="00E61E26">
        <w:rPr>
          <w:rFonts w:ascii="함초롬바탕" w:eastAsia="함초롬바탕" w:hAnsi="함초롬바탕" w:cs="함초롬바탕" w:hint="eastAsia"/>
        </w:rPr>
        <w:t xml:space="preserve">기업의 </w:t>
      </w:r>
      <w:r w:rsidR="00664C7A" w:rsidRPr="00664C7A">
        <w:rPr>
          <w:rFonts w:ascii="Book Antiqua" w:eastAsia="함초롬바탕" w:hAnsi="Book Antiqua" w:cs="함초롬바탕"/>
          <w:i/>
        </w:rPr>
        <w:t>t</w:t>
      </w:r>
      <w:r w:rsidRPr="00E61E26">
        <w:rPr>
          <w:rFonts w:ascii="함초롬바탕" w:eastAsia="함초롬바탕" w:hAnsi="함초롬바탕" w:cs="함초롬바탕" w:hint="eastAsia"/>
        </w:rPr>
        <w:t xml:space="preserve">년도 </w:t>
      </w:r>
      <w:r w:rsidR="00664C7A" w:rsidRPr="00664C7A">
        <w:rPr>
          <w:rFonts w:ascii="Book Antiqua" w:eastAsia="함초롬바탕" w:hAnsi="Book Antiqua" w:cs="함초롬바탕"/>
          <w:i/>
        </w:rPr>
        <w:t>X</w:t>
      </w:r>
      <w:r w:rsidRPr="00E61E26">
        <w:rPr>
          <w:rFonts w:ascii="함초롬바탕" w:eastAsia="함초롬바탕" w:hAnsi="함초롬바탕" w:cs="함초롬바탕" w:hint="eastAsia"/>
        </w:rPr>
        <w:t>변수</w:t>
      </w:r>
      <w:r w:rsidRPr="00E61E26">
        <w:rPr>
          <w:rFonts w:ascii="함초롬바탕" w:eastAsia="함초롬바탕" w:hAnsi="함초롬바탕" w:cs="함초롬바탕"/>
        </w:rPr>
        <w:t>를</w:t>
      </w:r>
      <w:r w:rsidRPr="00E61E26">
        <w:rPr>
          <w:rFonts w:ascii="함초롬바탕" w:eastAsia="함초롬바탕" w:hAnsi="함초롬바탕" w:cs="함초롬바탕" w:hint="eastAsia"/>
        </w:rPr>
        <w:t xml:space="preserve"> 총자산</w:t>
      </w:r>
      <w:r w:rsidR="0018111D">
        <w:rPr>
          <w:rFonts w:ascii="함초롬바탕" w:eastAsia="함초롬바탕" w:hAnsi="함초롬바탕" w:cs="함초롬바탕" w:hint="eastAsia"/>
        </w:rPr>
        <w:t xml:space="preserve"> </w:t>
      </w:r>
      <w:r w:rsidR="003964CE">
        <w:rPr>
          <w:rFonts w:ascii="함초롬바탕" w:eastAsia="함초롬바탕" w:hAnsi="함초롬바탕" w:cs="함초롬바탕" w:hint="eastAsia"/>
        </w:rPr>
        <w:t>(</w:t>
      </w:r>
      <w:r w:rsidR="00664C7A" w:rsidRPr="00664C7A">
        <w:rPr>
          <w:rFonts w:ascii="Book Antiqua" w:eastAsia="함초롬바탕" w:hAnsi="Book Antiqua" w:cs="함초롬바탕"/>
          <w:i/>
        </w:rPr>
        <w:t>A</w:t>
      </w:r>
      <w:r w:rsidR="003964CE">
        <w:rPr>
          <w:rFonts w:ascii="함초롬바탕" w:eastAsia="함초롬바탕" w:hAnsi="함초롬바탕" w:cs="함초롬바탕" w:hint="eastAsia"/>
        </w:rPr>
        <w:t>)</w:t>
      </w:r>
      <w:r w:rsidRPr="00E61E26">
        <w:rPr>
          <w:rFonts w:ascii="함초롬바탕" w:eastAsia="함초롬바탕" w:hAnsi="함초롬바탕" w:cs="함초롬바탕" w:hint="eastAsia"/>
        </w:rPr>
        <w:t xml:space="preserve">으로 나눈 값이며 </w:t>
      </w:r>
      <w:r w:rsidR="00664C7A" w:rsidRPr="00664C7A">
        <w:rPr>
          <w:rFonts w:ascii="Book Antiqua" w:eastAsia="함초롬바탕" w:hAnsi="Book Antiqua" w:cs="함초롬바탕"/>
          <w:i/>
        </w:rPr>
        <w:t>dX</w:t>
      </w:r>
      <w:r w:rsidR="00664C7A" w:rsidRPr="00664C7A">
        <w:rPr>
          <w:rFonts w:ascii="Book Antiqua" w:eastAsia="함초롬바탕" w:hAnsi="Book Antiqua" w:cs="함초롬바탕"/>
          <w:i/>
          <w:vertAlign w:val="subscript"/>
        </w:rPr>
        <w:t>i,t</w:t>
      </w:r>
      <w:r w:rsidRPr="00E61E26">
        <w:rPr>
          <w:rFonts w:ascii="함초롬바탕" w:eastAsia="함초롬바탕" w:hAnsi="함초롬바탕" w:cs="함초롬바탕" w:hint="eastAsia"/>
        </w:rPr>
        <w:t xml:space="preserve">와 </w:t>
      </w:r>
      <w:r w:rsidR="00664C7A" w:rsidRPr="00664C7A">
        <w:rPr>
          <w:rFonts w:ascii="Book Antiqua" w:eastAsia="함초롬바탕" w:hAnsi="Book Antiqua" w:cs="함초롬바탕"/>
          <w:i/>
        </w:rPr>
        <w:t>dX</w:t>
      </w:r>
      <w:r w:rsidR="00664C7A" w:rsidRPr="00664C7A">
        <w:rPr>
          <w:rFonts w:ascii="Book Antiqua" w:eastAsia="함초롬바탕" w:hAnsi="Book Antiqua" w:cs="함초롬바탕"/>
          <w:i/>
          <w:vertAlign w:val="subscript"/>
        </w:rPr>
        <w:t>i,t</w:t>
      </w:r>
      <w:r w:rsidR="00664C7A">
        <w:rPr>
          <w:rFonts w:ascii="Book Antiqua" w:eastAsia="함초롬바탕" w:hAnsi="Book Antiqua" w:cs="함초롬바탕" w:hint="eastAsia"/>
          <w:i/>
          <w:vertAlign w:val="subscript"/>
        </w:rPr>
        <w:t>+1</w:t>
      </w:r>
      <w:r w:rsidRPr="00E61E26">
        <w:rPr>
          <w:rFonts w:ascii="함초롬바탕" w:eastAsia="함초롬바탕" w:hAnsi="함초롬바탕" w:cs="함초롬바탕" w:hint="eastAsia"/>
        </w:rPr>
        <w:t xml:space="preserve">은 각각 </w:t>
      </w:r>
      <w:r w:rsidR="00664C7A" w:rsidRPr="00664C7A">
        <w:rPr>
          <w:rFonts w:ascii="Book Antiqua" w:eastAsia="함초롬바탕" w:hAnsi="Book Antiqua" w:cs="함초롬바탕"/>
          <w:i/>
        </w:rPr>
        <w:t>X</w:t>
      </w:r>
      <w:r w:rsidRPr="00E61E26">
        <w:rPr>
          <w:rFonts w:ascii="함초롬바탕" w:eastAsia="함초롬바탕" w:hAnsi="함초롬바탕" w:cs="함초롬바탕" w:hint="eastAsia"/>
        </w:rPr>
        <w:t xml:space="preserve">변수의 </w:t>
      </w:r>
      <w:r w:rsidR="00664C7A" w:rsidRPr="00664C7A">
        <w:rPr>
          <w:rFonts w:ascii="Book Antiqua" w:eastAsia="함초롬바탕" w:hAnsi="Book Antiqua" w:cs="함초롬바탕"/>
          <w:i/>
        </w:rPr>
        <w:t>(t-1)</w:t>
      </w:r>
      <w:r w:rsidRPr="00E61E26">
        <w:rPr>
          <w:rFonts w:ascii="함초롬바탕" w:eastAsia="함초롬바탕" w:hAnsi="함초롬바탕" w:cs="함초롬바탕" w:hint="eastAsia"/>
        </w:rPr>
        <w:t xml:space="preserve">에서 </w:t>
      </w:r>
      <w:r w:rsidR="00664C7A" w:rsidRPr="00664C7A">
        <w:rPr>
          <w:rFonts w:ascii="Book Antiqua" w:eastAsia="함초롬바탕" w:hAnsi="Book Antiqua" w:cs="함초롬바탕"/>
          <w:i/>
        </w:rPr>
        <w:t>t</w:t>
      </w:r>
      <w:r w:rsidRPr="00E61E26">
        <w:rPr>
          <w:rFonts w:ascii="함초롬바탕" w:eastAsia="함초롬바탕" w:hAnsi="함초롬바탕" w:cs="함초롬바탕" w:hint="eastAsia"/>
        </w:rPr>
        <w:t xml:space="preserve">년까지의 변화, 그리고 </w:t>
      </w:r>
      <w:r w:rsidR="00664C7A" w:rsidRPr="00664C7A">
        <w:rPr>
          <w:rFonts w:ascii="Book Antiqua" w:eastAsia="함초롬바탕" w:hAnsi="Book Antiqua" w:cs="함초롬바탕"/>
          <w:i/>
        </w:rPr>
        <w:t>t</w:t>
      </w:r>
      <w:r w:rsidRPr="00E61E26">
        <w:rPr>
          <w:rFonts w:ascii="함초롬바탕" w:eastAsia="함초롬바탕" w:hAnsi="함초롬바탕" w:cs="함초롬바탕" w:hint="eastAsia"/>
        </w:rPr>
        <w:t xml:space="preserve">에서 </w:t>
      </w:r>
      <w:r w:rsidR="00664C7A" w:rsidRPr="00664C7A">
        <w:rPr>
          <w:rFonts w:ascii="Book Antiqua" w:eastAsia="함초롬바탕" w:hAnsi="Book Antiqua" w:cs="함초롬바탕"/>
          <w:i/>
        </w:rPr>
        <w:t>(t+1)</w:t>
      </w:r>
      <w:r w:rsidRPr="00E61E26">
        <w:rPr>
          <w:rFonts w:ascii="함초롬바탕" w:eastAsia="함초롬바탕" w:hAnsi="함초롬바탕" w:cs="함초롬바탕" w:hint="eastAsia"/>
        </w:rPr>
        <w:t xml:space="preserve">년까지의 변화를 </w:t>
      </w:r>
      <w:r w:rsidR="003964CE" w:rsidRPr="00E61E26">
        <w:rPr>
          <w:rFonts w:ascii="함초롬바탕" w:eastAsia="함초롬바탕" w:hAnsi="함초롬바탕" w:cs="함초롬바탕" w:hint="eastAsia"/>
        </w:rPr>
        <w:t>총자산</w:t>
      </w:r>
      <w:r w:rsidR="0018111D">
        <w:rPr>
          <w:rFonts w:ascii="함초롬바탕" w:eastAsia="함초롬바탕" w:hAnsi="함초롬바탕" w:cs="함초롬바탕" w:hint="eastAsia"/>
        </w:rPr>
        <w:t xml:space="preserve"> </w:t>
      </w:r>
      <w:r w:rsidR="003964CE">
        <w:rPr>
          <w:rFonts w:ascii="함초롬바탕" w:eastAsia="함초롬바탕" w:hAnsi="함초롬바탕" w:cs="함초롬바탕" w:hint="eastAsia"/>
        </w:rPr>
        <w:t>(</w:t>
      </w:r>
      <w:r w:rsidR="00664C7A" w:rsidRPr="00664C7A">
        <w:rPr>
          <w:rFonts w:ascii="Book Antiqua" w:eastAsia="함초롬바탕" w:hAnsi="Book Antiqua" w:cs="함초롬바탕"/>
          <w:i/>
        </w:rPr>
        <w:t>A</w:t>
      </w:r>
      <w:r w:rsidR="003964CE">
        <w:rPr>
          <w:rFonts w:ascii="함초롬바탕" w:eastAsia="함초롬바탕" w:hAnsi="함초롬바탕" w:cs="함초롬바탕" w:hint="eastAsia"/>
        </w:rPr>
        <w:t>)</w:t>
      </w:r>
      <w:r w:rsidRPr="00E61E26">
        <w:rPr>
          <w:rFonts w:ascii="함초롬바탕" w:eastAsia="함초롬바탕" w:hAnsi="함초롬바탕" w:cs="함초롬바탕" w:hint="eastAsia"/>
        </w:rPr>
        <w:t xml:space="preserve">으로 나눈 값을 의미한다. </w:t>
      </w:r>
      <w:r>
        <w:rPr>
          <w:rFonts w:ascii="함초롬바탕" w:eastAsia="함초롬바탕" w:hAnsi="함초롬바탕" w:cs="함초롬바탕" w:hint="eastAsia"/>
        </w:rPr>
        <w:t xml:space="preserve">또한 종속변수인 </w:t>
      </w:r>
      <w:r w:rsidR="00664C7A" w:rsidRPr="00664C7A">
        <w:rPr>
          <w:rFonts w:ascii="Book Antiqua" w:eastAsia="함초롬바탕" w:hAnsi="Book Antiqua" w:cs="함초롬바탕"/>
          <w:i/>
        </w:rPr>
        <w:t>V</w:t>
      </w:r>
      <w:r>
        <w:rPr>
          <w:rFonts w:ascii="함초롬바탕" w:eastAsia="함초롬바탕" w:hAnsi="함초롬바탕" w:cs="함초롬바탕" w:hint="eastAsia"/>
        </w:rPr>
        <w:t xml:space="preserve">는 기업가치의 대용치를 나타내는 </w:t>
      </w:r>
      <w:r w:rsidR="0018111D">
        <w:rPr>
          <w:rFonts w:ascii="함초롬바탕" w:eastAsia="함초롬바탕" w:hAnsi="함초롬바탕" w:cs="함초롬바탕" w:hint="eastAsia"/>
        </w:rPr>
        <w:t>것</w:t>
      </w:r>
      <w:r>
        <w:rPr>
          <w:rFonts w:ascii="함초롬바탕" w:eastAsia="함초롬바탕" w:hAnsi="함초롬바탕" w:cs="함초롬바탕" w:hint="eastAsia"/>
        </w:rPr>
        <w:t xml:space="preserve">으로 보통주의 시장가치와 우선주의 </w:t>
      </w:r>
      <w:r w:rsidR="00033C5C">
        <w:rPr>
          <w:rFonts w:ascii="함초롬바탕" w:eastAsia="함초롬바탕" w:hAnsi="함초롬바탕" w:cs="함초롬바탕" w:hint="eastAsia"/>
        </w:rPr>
        <w:t>장부</w:t>
      </w:r>
      <w:r>
        <w:rPr>
          <w:rFonts w:ascii="함초롬바탕" w:eastAsia="함초롬바탕" w:hAnsi="함초롬바탕" w:cs="함초롬바탕" w:hint="eastAsia"/>
        </w:rPr>
        <w:t xml:space="preserve">가치, 그리고 부채의 장부가치 합을 총자산의 장부가치로 나눠 산출하였다. 한편, </w:t>
      </w:r>
      <w:r w:rsidR="00664C7A" w:rsidRPr="00664C7A">
        <w:rPr>
          <w:rFonts w:ascii="Book Antiqua" w:eastAsia="함초롬바탕" w:hAnsi="Book Antiqua" w:cs="함초롬바탕"/>
          <w:i/>
        </w:rPr>
        <w:t>E</w:t>
      </w:r>
      <w:r>
        <w:rPr>
          <w:rFonts w:ascii="함초롬바탕" w:eastAsia="함초롬바탕" w:hAnsi="함초롬바탕" w:cs="함초롬바탕" w:hint="eastAsia"/>
        </w:rPr>
        <w:t xml:space="preserve">는 </w:t>
      </w:r>
      <w:r w:rsidR="0018111D">
        <w:rPr>
          <w:rFonts w:ascii="함초롬바탕" w:eastAsia="함초롬바탕" w:hAnsi="함초롬바탕" w:cs="함초롬바탕" w:hint="eastAsia"/>
        </w:rPr>
        <w:t>영업이익 (</w:t>
      </w:r>
      <w:r>
        <w:rPr>
          <w:rFonts w:ascii="함초롬바탕" w:eastAsia="함초롬바탕" w:hAnsi="함초롬바탕" w:cs="함초롬바탕" w:hint="eastAsia"/>
        </w:rPr>
        <w:t>EBIT</w:t>
      </w:r>
      <w:r w:rsidR="0018111D">
        <w:rPr>
          <w:rFonts w:ascii="함초롬바탕" w:eastAsia="함초롬바탕" w:hAnsi="함초롬바탕" w:cs="함초롬바탕" w:hint="eastAsia"/>
        </w:rPr>
        <w:t>)</w:t>
      </w:r>
      <w:r>
        <w:rPr>
          <w:rFonts w:ascii="함초롬바탕" w:eastAsia="함초롬바탕" w:hAnsi="함초롬바탕" w:cs="함초롬바탕" w:hint="eastAsia"/>
        </w:rPr>
        <w:t xml:space="preserve">에 감가상각비를 더한 </w:t>
      </w:r>
      <w:r w:rsidR="0018111D">
        <w:rPr>
          <w:rFonts w:ascii="함초롬바탕" w:eastAsia="함초롬바탕" w:hAnsi="함초롬바탕" w:cs="함초롬바탕" w:hint="eastAsia"/>
        </w:rPr>
        <w:t>값이고</w:t>
      </w:r>
      <w:r>
        <w:rPr>
          <w:rFonts w:ascii="함초롬바탕" w:eastAsia="함초롬바탕" w:hAnsi="함초롬바탕" w:cs="함초롬바탕" w:hint="eastAsia"/>
        </w:rPr>
        <w:t xml:space="preserve"> </w:t>
      </w:r>
      <w:r w:rsidR="00664C7A" w:rsidRPr="00664C7A">
        <w:rPr>
          <w:rFonts w:ascii="Book Antiqua" w:eastAsia="함초롬바탕" w:hAnsi="Book Antiqua" w:cs="함초롬바탕"/>
          <w:i/>
        </w:rPr>
        <w:t>A</w:t>
      </w:r>
      <w:r>
        <w:rPr>
          <w:rFonts w:ascii="함초롬바탕" w:eastAsia="함초롬바탕" w:hAnsi="함초롬바탕" w:cs="함초롬바탕" w:hint="eastAsia"/>
        </w:rPr>
        <w:t xml:space="preserve">는 총자산, </w:t>
      </w:r>
      <w:r w:rsidR="00664C7A" w:rsidRPr="00664C7A">
        <w:rPr>
          <w:rFonts w:ascii="Book Antiqua" w:eastAsia="함초롬바탕" w:hAnsi="Book Antiqua" w:cs="함초롬바탕"/>
          <w:i/>
        </w:rPr>
        <w:t>RD</w:t>
      </w:r>
      <w:r>
        <w:rPr>
          <w:rFonts w:ascii="함초롬바탕" w:eastAsia="함초롬바탕" w:hAnsi="함초롬바탕" w:cs="함초롬바탕" w:hint="eastAsia"/>
        </w:rPr>
        <w:t xml:space="preserve">는 연구개발비, </w:t>
      </w:r>
      <w:r w:rsidR="00664C7A" w:rsidRPr="00664C7A">
        <w:rPr>
          <w:rFonts w:ascii="Book Antiqua" w:eastAsia="함초롬바탕" w:hAnsi="Book Antiqua" w:cs="함초롬바탕"/>
          <w:i/>
        </w:rPr>
        <w:t>I</w:t>
      </w:r>
      <w:r w:rsidR="00033C5C">
        <w:rPr>
          <w:rFonts w:ascii="Book Antiqua" w:eastAsia="함초롬바탕" w:hAnsi="Book Antiqua" w:cs="함초롬바탕" w:hint="eastAsia"/>
          <w:i/>
        </w:rPr>
        <w:t>NT</w:t>
      </w:r>
      <w:r>
        <w:rPr>
          <w:rFonts w:ascii="함초롬바탕" w:eastAsia="함초롬바탕" w:hAnsi="함초롬바탕" w:cs="함초롬바탕" w:hint="eastAsia"/>
        </w:rPr>
        <w:t xml:space="preserve">는 지급이자를 의미하며 </w:t>
      </w:r>
      <w:r w:rsidR="00664C7A" w:rsidRPr="00664C7A">
        <w:rPr>
          <w:rFonts w:ascii="Book Antiqua" w:eastAsia="함초롬바탕" w:hAnsi="Book Antiqua" w:cs="함초롬바탕"/>
          <w:i/>
        </w:rPr>
        <w:t>D</w:t>
      </w:r>
      <w:r>
        <w:rPr>
          <w:rFonts w:ascii="함초롬바탕" w:eastAsia="함초롬바탕" w:hAnsi="함초롬바탕" w:cs="함초롬바탕" w:hint="eastAsia"/>
        </w:rPr>
        <w:t>는 보통주 총배당금을 나타내는데 모두 총자산</w:t>
      </w:r>
      <w:r w:rsidR="0018111D">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A</w:t>
      </w:r>
      <w:r>
        <w:rPr>
          <w:rFonts w:ascii="함초롬바탕" w:eastAsia="함초롬바탕" w:hAnsi="함초롬바탕" w:cs="함초롬바탕" w:hint="eastAsia"/>
        </w:rPr>
        <w:t xml:space="preserve">)으로 표준화하여 사용하였다. </w:t>
      </w:r>
    </w:p>
    <w:p w:rsidR="001D25F6" w:rsidRDefault="001D25F6"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이를 바탕으로 본 연구에서는 Pinkowitz, Stulz, and Williamson (2006)과 동일하게 식(1)의 총자산</w:t>
      </w:r>
      <w:r w:rsidR="00B370C0">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A</w:t>
      </w:r>
      <w:r>
        <w:rPr>
          <w:rFonts w:ascii="함초롬바탕" w:eastAsia="함초롬바탕" w:hAnsi="함초롬바탕" w:cs="함초롬바탕" w:hint="eastAsia"/>
        </w:rPr>
        <w:t>)을 보유현금</w:t>
      </w:r>
      <w:r w:rsidR="00B370C0">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C</w:t>
      </w:r>
      <w:r>
        <w:rPr>
          <w:rFonts w:ascii="함초롬바탕" w:eastAsia="함초롬바탕" w:hAnsi="함초롬바탕" w:cs="함초롬바탕" w:hint="eastAsia"/>
        </w:rPr>
        <w:t>)과 순자산</w:t>
      </w:r>
      <w:r w:rsidR="00B370C0">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NA</w:t>
      </w:r>
      <w:r>
        <w:rPr>
          <w:rFonts w:ascii="함초롬바탕" w:eastAsia="함초롬바탕" w:hAnsi="함초롬바탕" w:cs="함초롬바탕" w:hint="eastAsia"/>
        </w:rPr>
        <w:t xml:space="preserve">)으로 분류한 후, 보유현금의 </w:t>
      </w:r>
      <w:r w:rsidR="00FD30F4">
        <w:rPr>
          <w:rFonts w:ascii="함초롬바탕" w:eastAsia="함초롬바탕" w:hAnsi="함초롬바탕" w:cs="함초롬바탕" w:hint="eastAsia"/>
        </w:rPr>
        <w:t>비율</w:t>
      </w:r>
      <w:r w:rsidR="00B370C0">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C</w:t>
      </w:r>
      <w:r>
        <w:rPr>
          <w:rFonts w:ascii="함초롬바탕" w:eastAsia="함초롬바탕" w:hAnsi="함초롬바탕" w:cs="함초롬바탕" w:hint="eastAsia"/>
        </w:rPr>
        <w:t xml:space="preserve">) </w:t>
      </w:r>
      <w:r w:rsidR="000509CB">
        <w:rPr>
          <w:rFonts w:ascii="함초롬바탕" w:eastAsia="함초롬바탕" w:hAnsi="함초롬바탕" w:cs="함초롬바탕" w:hint="eastAsia"/>
        </w:rPr>
        <w:t xml:space="preserve">뿐만 아니라 </w:t>
      </w:r>
      <w:r w:rsidR="00FD30F4">
        <w:rPr>
          <w:rFonts w:ascii="함초롬바탕" w:eastAsia="함초롬바탕" w:hAnsi="함초롬바탕" w:cs="함초롬바탕" w:hint="eastAsia"/>
        </w:rPr>
        <w:t>보유현금의 변화</w:t>
      </w:r>
      <w:r w:rsidR="00B370C0">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dC</w:t>
      </w:r>
      <w:r>
        <w:rPr>
          <w:rFonts w:ascii="함초롬바탕" w:eastAsia="함초롬바탕" w:hAnsi="함초롬바탕" w:cs="함초롬바탕" w:hint="eastAsia"/>
        </w:rPr>
        <w:t>)</w:t>
      </w:r>
      <w:r w:rsidR="000509CB">
        <w:rPr>
          <w:rFonts w:ascii="함초롬바탕" w:eastAsia="함초롬바탕" w:hAnsi="함초롬바탕" w:cs="함초롬바탕" w:hint="eastAsia"/>
        </w:rPr>
        <w:t>가</w:t>
      </w:r>
      <w:r w:rsidR="00FD30F4">
        <w:rPr>
          <w:rFonts w:ascii="함초롬바탕" w:eastAsia="함초롬바탕" w:hAnsi="함초롬바탕" w:cs="함초롬바탕" w:hint="eastAsia"/>
        </w:rPr>
        <w:t xml:space="preserve"> 기업가치에 미치는 영향을</w:t>
      </w:r>
      <w:r>
        <w:rPr>
          <w:rFonts w:ascii="함초롬바탕" w:eastAsia="함초롬바탕" w:hAnsi="함초롬바탕" w:cs="함초롬바탕" w:hint="eastAsia"/>
        </w:rPr>
        <w:t xml:space="preserve"> </w:t>
      </w:r>
      <w:r w:rsidR="000509CB">
        <w:rPr>
          <w:rFonts w:ascii="함초롬바탕" w:eastAsia="함초롬바탕" w:hAnsi="함초롬바탕" w:cs="함초롬바탕" w:hint="eastAsia"/>
        </w:rPr>
        <w:t xml:space="preserve">각각 </w:t>
      </w:r>
      <w:r w:rsidR="00FD30F4">
        <w:rPr>
          <w:rFonts w:ascii="함초롬바탕" w:eastAsia="함초롬바탕" w:hAnsi="함초롬바탕" w:cs="함초롬바탕" w:hint="eastAsia"/>
        </w:rPr>
        <w:t xml:space="preserve">분석할 수 있도록 </w:t>
      </w:r>
      <w:r>
        <w:rPr>
          <w:rFonts w:ascii="함초롬바탕" w:eastAsia="함초롬바탕" w:hAnsi="함초롬바탕" w:cs="함초롬바탕" w:hint="eastAsia"/>
        </w:rPr>
        <w:t>식</w:t>
      </w:r>
      <w:r w:rsidR="00744E7D">
        <w:rPr>
          <w:rFonts w:ascii="함초롬바탕" w:eastAsia="함초롬바탕" w:hAnsi="함초롬바탕" w:cs="함초롬바탕" w:hint="eastAsia"/>
        </w:rPr>
        <w:t xml:space="preserve"> </w:t>
      </w:r>
      <w:r>
        <w:rPr>
          <w:rFonts w:ascii="함초롬바탕" w:eastAsia="함초롬바탕" w:hAnsi="함초롬바탕" w:cs="함초롬바탕" w:hint="eastAsia"/>
        </w:rPr>
        <w:t>(2)와 식</w:t>
      </w:r>
      <w:r w:rsidR="00744E7D">
        <w:rPr>
          <w:rFonts w:ascii="함초롬바탕" w:eastAsia="함초롬바탕" w:hAnsi="함초롬바탕" w:cs="함초롬바탕" w:hint="eastAsia"/>
        </w:rPr>
        <w:t xml:space="preserve"> </w:t>
      </w:r>
      <w:r>
        <w:rPr>
          <w:rFonts w:ascii="함초롬바탕" w:eastAsia="함초롬바탕" w:hAnsi="함초롬바탕" w:cs="함초롬바탕" w:hint="eastAsia"/>
        </w:rPr>
        <w:t>(3)</w:t>
      </w:r>
      <w:r w:rsidR="000239BA">
        <w:rPr>
          <w:rFonts w:ascii="함초롬바탕" w:eastAsia="함초롬바탕" w:hAnsi="함초롬바탕" w:cs="함초롬바탕" w:hint="eastAsia"/>
        </w:rPr>
        <w:t>을 설정</w:t>
      </w:r>
      <w:r>
        <w:rPr>
          <w:rFonts w:ascii="함초롬바탕" w:eastAsia="함초롬바탕" w:hAnsi="함초롬바탕" w:cs="함초롬바탕" w:hint="eastAsia"/>
        </w:rPr>
        <w:t xml:space="preserve">하였다. </w:t>
      </w:r>
    </w:p>
    <w:p w:rsidR="00A26A53" w:rsidRDefault="00A26A53" w:rsidP="00D35788">
      <w:pPr>
        <w:ind w:firstLineChars="200" w:firstLine="388"/>
        <w:rPr>
          <w:rFonts w:ascii="함초롬바탕" w:eastAsia="함초롬바탕" w:hAnsi="함초롬바탕" w:cs="함초롬바탕"/>
        </w:rPr>
      </w:pPr>
    </w:p>
    <w:p w:rsidR="00A26A53" w:rsidRPr="001D25F6" w:rsidRDefault="00F836A9" w:rsidP="003B7178">
      <w:pPr>
        <w:rPr>
          <w:rFonts w:ascii="함초롬바탕" w:eastAsia="함초롬바탕" w:hAnsi="함초롬바탕" w:cs="함초롬바탕"/>
        </w:rPr>
      </w:pPr>
      <w:r w:rsidRPr="00DC778F">
        <w:rPr>
          <w:rFonts w:ascii="함초롬바탕" w:eastAsia="함초롬바탕" w:hAnsi="함초롬바탕" w:cs="함초롬바탕"/>
          <w:position w:val="-52"/>
          <w:szCs w:val="20"/>
        </w:rPr>
        <w:object w:dxaOrig="6440" w:dyaOrig="1140">
          <v:shape id="_x0000_i1026" type="#_x0000_t75" style="width:321.85pt;height:56.9pt" o:ole="">
            <v:imagedata r:id="rId12" o:title=""/>
          </v:shape>
          <o:OLEObject Type="Embed" ProgID="Equation.DSMT4" ShapeID="_x0000_i1026" DrawAspect="Content" ObjectID="_1415816807" r:id="rId13"/>
        </w:object>
      </w:r>
      <w:r w:rsidR="00733755">
        <w:rPr>
          <w:rFonts w:ascii="함초롬바탕" w:eastAsia="함초롬바탕" w:hAnsi="함초롬바탕" w:cs="함초롬바탕" w:hint="eastAsia"/>
          <w:szCs w:val="20"/>
        </w:rPr>
        <w:t xml:space="preserve">   </w:t>
      </w:r>
      <w:r w:rsidR="003B7178">
        <w:rPr>
          <w:rFonts w:ascii="함초롬바탕" w:eastAsia="함초롬바탕" w:hAnsi="함초롬바탕" w:cs="함초롬바탕" w:hint="eastAsia"/>
          <w:szCs w:val="20"/>
        </w:rPr>
        <w:t xml:space="preserve">    </w:t>
      </w:r>
      <w:r w:rsidR="00733755">
        <w:rPr>
          <w:rFonts w:ascii="함초롬바탕" w:eastAsia="함초롬바탕" w:hAnsi="함초롬바탕" w:cs="함초롬바탕" w:hint="eastAsia"/>
          <w:szCs w:val="20"/>
        </w:rPr>
        <w:t>(2)</w:t>
      </w:r>
    </w:p>
    <w:p w:rsidR="002139D7" w:rsidRDefault="002139D7" w:rsidP="003B7178">
      <w:pPr>
        <w:rPr>
          <w:rFonts w:ascii="함초롬바탕" w:eastAsia="함초롬바탕" w:hAnsi="함초롬바탕" w:cs="함초롬바탕"/>
        </w:rPr>
      </w:pPr>
    </w:p>
    <w:p w:rsidR="00AC535F" w:rsidRPr="001D25F6" w:rsidRDefault="00F836A9" w:rsidP="003B7178">
      <w:pPr>
        <w:rPr>
          <w:rFonts w:ascii="함초롬바탕" w:eastAsia="함초롬바탕" w:hAnsi="함초롬바탕" w:cs="함초롬바탕"/>
        </w:rPr>
      </w:pPr>
      <w:r w:rsidRPr="00AC535F">
        <w:rPr>
          <w:rFonts w:ascii="함초롬바탕" w:eastAsia="함초롬바탕" w:hAnsi="함초롬바탕" w:cs="함초롬바탕"/>
          <w:position w:val="-70"/>
          <w:szCs w:val="20"/>
        </w:rPr>
        <w:object w:dxaOrig="6440" w:dyaOrig="1520">
          <v:shape id="_x0000_i1027" type="#_x0000_t75" style="width:321.85pt;height:75.6pt" o:ole="">
            <v:imagedata r:id="rId14" o:title=""/>
          </v:shape>
          <o:OLEObject Type="Embed" ProgID="Equation.DSMT4" ShapeID="_x0000_i1027" DrawAspect="Content" ObjectID="_1415816808" r:id="rId15"/>
        </w:object>
      </w:r>
      <w:r w:rsidR="00AC535F">
        <w:rPr>
          <w:rFonts w:ascii="함초롬바탕" w:eastAsia="함초롬바탕" w:hAnsi="함초롬바탕" w:cs="함초롬바탕" w:hint="eastAsia"/>
          <w:szCs w:val="20"/>
        </w:rPr>
        <w:t xml:space="preserve">   </w:t>
      </w:r>
      <w:r w:rsidR="003B7178">
        <w:rPr>
          <w:rFonts w:ascii="함초롬바탕" w:eastAsia="함초롬바탕" w:hAnsi="함초롬바탕" w:cs="함초롬바탕" w:hint="eastAsia"/>
          <w:szCs w:val="20"/>
        </w:rPr>
        <w:t xml:space="preserve">    </w:t>
      </w:r>
      <w:r w:rsidR="00AC535F">
        <w:rPr>
          <w:rFonts w:ascii="함초롬바탕" w:eastAsia="함초롬바탕" w:hAnsi="함초롬바탕" w:cs="함초롬바탕" w:hint="eastAsia"/>
          <w:szCs w:val="20"/>
        </w:rPr>
        <w:t>(3)</w:t>
      </w:r>
    </w:p>
    <w:p w:rsidR="00AC535F" w:rsidRDefault="00AC535F" w:rsidP="00D35788">
      <w:pPr>
        <w:ind w:firstLineChars="200" w:firstLine="388"/>
        <w:rPr>
          <w:rFonts w:ascii="함초롬바탕" w:eastAsia="함초롬바탕" w:hAnsi="함초롬바탕" w:cs="함초롬바탕"/>
        </w:rPr>
      </w:pPr>
    </w:p>
    <w:p w:rsidR="00DC778F" w:rsidRPr="00744E7D" w:rsidRDefault="00422FC7" w:rsidP="00664C7A">
      <w:pPr>
        <w:ind w:firstLineChars="200" w:firstLine="388"/>
        <w:rPr>
          <w:rFonts w:ascii="함초롬바탕" w:eastAsia="함초롬바탕" w:hAnsi="함초롬바탕" w:cs="함초롬바탕"/>
        </w:rPr>
      </w:pPr>
      <w:r w:rsidRPr="00C44DDF">
        <w:rPr>
          <w:rFonts w:ascii="함초롬바탕" w:eastAsia="함초롬바탕" w:hAnsi="함초롬바탕" w:cs="함초롬바탕" w:hint="eastAsia"/>
        </w:rPr>
        <w:t>그런데 본 연구에서는 지배주주 특성</w:t>
      </w:r>
      <w:r w:rsidR="00C44DDF" w:rsidRPr="00C44DDF">
        <w:rPr>
          <w:rFonts w:ascii="함초롬바탕" w:eastAsia="함초롬바탕" w:hAnsi="함초롬바탕" w:cs="함초롬바탕" w:hint="eastAsia"/>
        </w:rPr>
        <w:t xml:space="preserve"> </w:t>
      </w:r>
      <w:r w:rsidR="003B7178" w:rsidRPr="00C44DDF">
        <w:rPr>
          <w:rFonts w:ascii="함초롬바탕" w:eastAsia="함초롬바탕" w:hAnsi="함초롬바탕" w:cs="함초롬바탕" w:hint="eastAsia"/>
        </w:rPr>
        <w:t>(</w:t>
      </w:r>
      <w:r w:rsidR="00664C7A" w:rsidRPr="00664C7A">
        <w:rPr>
          <w:rFonts w:ascii="Book Antiqua" w:eastAsia="함초롬바탕" w:hAnsi="Book Antiqua" w:cs="함초롬바탕"/>
          <w:i/>
        </w:rPr>
        <w:t>OWN</w:t>
      </w:r>
      <w:r w:rsidR="003B7178" w:rsidRPr="00C44DDF">
        <w:rPr>
          <w:rFonts w:ascii="함초롬바탕" w:eastAsia="함초롬바탕" w:hAnsi="함초롬바탕" w:cs="함초롬바탕" w:hint="eastAsia"/>
        </w:rPr>
        <w:t>)</w:t>
      </w:r>
      <w:r w:rsidR="00C6361A" w:rsidRPr="00C44DDF">
        <w:rPr>
          <w:rFonts w:ascii="함초롬바탕" w:eastAsia="함초롬바탕" w:hAnsi="함초롬바탕" w:cs="함초롬바탕" w:hint="eastAsia"/>
        </w:rPr>
        <w:t>이</w:t>
      </w:r>
      <w:r w:rsidRPr="00C44DDF">
        <w:rPr>
          <w:rFonts w:ascii="함초롬바탕" w:eastAsia="함초롬바탕" w:hAnsi="함초롬바탕" w:cs="함초롬바탕" w:hint="eastAsia"/>
        </w:rPr>
        <w:t xml:space="preserve"> 기업의 보유현금, 투자, 그리고 배당이 기업가치에 미치는 영향</w:t>
      </w:r>
      <w:r w:rsidR="00C6361A" w:rsidRPr="00C44DDF">
        <w:rPr>
          <w:rFonts w:ascii="함초롬바탕" w:eastAsia="함초롬바탕" w:hAnsi="함초롬바탕" w:cs="함초롬바탕" w:hint="eastAsia"/>
        </w:rPr>
        <w:t>을</w:t>
      </w:r>
      <w:r w:rsidRPr="00C44DDF">
        <w:rPr>
          <w:rFonts w:ascii="함초롬바탕" w:eastAsia="함초롬바탕" w:hAnsi="함초롬바탕" w:cs="함초롬바탕" w:hint="eastAsia"/>
        </w:rPr>
        <w:t xml:space="preserve"> </w:t>
      </w:r>
      <w:r w:rsidR="00C44DDF" w:rsidRPr="00C44DDF">
        <w:rPr>
          <w:rFonts w:ascii="함초롬바탕" w:eastAsia="함초롬바탕" w:hAnsi="함초롬바탕" w:cs="함초롬바탕" w:hint="eastAsia"/>
        </w:rPr>
        <w:t>분석할 수 있도록 아래의 식</w:t>
      </w:r>
      <w:r w:rsidR="00744E7D">
        <w:rPr>
          <w:rFonts w:ascii="함초롬바탕" w:eastAsia="함초롬바탕" w:hAnsi="함초롬바탕" w:cs="함초롬바탕" w:hint="eastAsia"/>
        </w:rPr>
        <w:t xml:space="preserve"> </w:t>
      </w:r>
      <w:r w:rsidR="00C44DDF" w:rsidRPr="00C44DDF">
        <w:rPr>
          <w:rFonts w:ascii="함초롬바탕" w:eastAsia="함초롬바탕" w:hAnsi="함초롬바탕" w:cs="함초롬바탕" w:hint="eastAsia"/>
        </w:rPr>
        <w:t>(4)와 식</w:t>
      </w:r>
      <w:r w:rsidR="00744E7D">
        <w:rPr>
          <w:rFonts w:ascii="함초롬바탕" w:eastAsia="함초롬바탕" w:hAnsi="함초롬바탕" w:cs="함초롬바탕" w:hint="eastAsia"/>
        </w:rPr>
        <w:t xml:space="preserve"> </w:t>
      </w:r>
      <w:r w:rsidR="00C44DDF" w:rsidRPr="00C44DDF">
        <w:rPr>
          <w:rFonts w:ascii="함초롬바탕" w:eastAsia="함초롬바탕" w:hAnsi="함초롬바탕" w:cs="함초롬바탕" w:hint="eastAsia"/>
        </w:rPr>
        <w:t>(5)로 변형하였다.</w:t>
      </w:r>
      <w:r>
        <w:rPr>
          <w:rFonts w:ascii="함초롬바탕" w:eastAsia="함초롬바탕" w:hAnsi="함초롬바탕" w:cs="함초롬바탕" w:hint="eastAsia"/>
        </w:rPr>
        <w:t xml:space="preserve"> </w:t>
      </w:r>
      <w:r w:rsidR="00C44DDF">
        <w:rPr>
          <w:rFonts w:ascii="함초롬바탕" w:eastAsia="함초롬바탕" w:hAnsi="함초롬바탕" w:cs="함초롬바탕" w:hint="eastAsia"/>
        </w:rPr>
        <w:t>이때 지배주주 특성은 지배주주 지분율 (</w:t>
      </w:r>
      <w:r w:rsidR="00664C7A" w:rsidRPr="00664C7A">
        <w:rPr>
          <w:rFonts w:ascii="Book Antiqua" w:eastAsia="함초롬바탕" w:hAnsi="Book Antiqua" w:cs="함초롬바탕"/>
          <w:i/>
        </w:rPr>
        <w:t>CtrlOwner</w:t>
      </w:r>
      <w:r w:rsidR="00C44DDF">
        <w:rPr>
          <w:rFonts w:ascii="함초롬바탕" w:eastAsia="함초롬바탕" w:hAnsi="함초롬바탕" w:cs="함초롬바탕" w:hint="eastAsia"/>
        </w:rPr>
        <w:t>)과 1대주주와 2대 주주간의 지분율 차이 (</w:t>
      </w:r>
      <w:r w:rsidR="00664C7A" w:rsidRPr="00664C7A">
        <w:rPr>
          <w:rFonts w:ascii="Book Antiqua" w:eastAsia="함초롬바탕" w:hAnsi="Book Antiqua" w:cs="함초롬바탕"/>
          <w:i/>
        </w:rPr>
        <w:t>OWNdif</w:t>
      </w:r>
      <w:r w:rsidR="00C44DDF">
        <w:rPr>
          <w:rFonts w:ascii="함초롬바탕" w:eastAsia="함초롬바탕" w:hAnsi="함초롬바탕" w:cs="함초롬바탕" w:hint="eastAsia"/>
        </w:rPr>
        <w:t>), 그리고 1대주주의 상대적 영향력 (</w:t>
      </w:r>
      <w:r w:rsidR="00664C7A" w:rsidRPr="00664C7A">
        <w:rPr>
          <w:rFonts w:ascii="Book Antiqua" w:eastAsia="함초롬바탕" w:hAnsi="Book Antiqua" w:cs="함초롬바탕"/>
          <w:i/>
        </w:rPr>
        <w:t>POWER</w:t>
      </w:r>
      <w:r w:rsidR="00C44DDF">
        <w:rPr>
          <w:rFonts w:ascii="함초롬바탕" w:eastAsia="함초롬바탕" w:hAnsi="함초롬바탕" w:cs="함초롬바탕" w:hint="eastAsia"/>
        </w:rPr>
        <w:t>)으로 측정하였으며 추가적으로 신민식, 김수은 (2010)과 동일하게 5대 주주까지의 지분율을 이용해 소유집중도 변수 (</w:t>
      </w:r>
      <w:r w:rsidR="00664C7A" w:rsidRPr="00664C7A">
        <w:rPr>
          <w:rFonts w:ascii="Book Antiqua" w:eastAsia="함초롬바탕" w:hAnsi="Book Antiqua" w:cs="함초롬바탕"/>
          <w:i/>
        </w:rPr>
        <w:t>OC5</w:t>
      </w:r>
      <w:r w:rsidR="00C44DDF">
        <w:rPr>
          <w:rFonts w:ascii="함초롬바탕" w:eastAsia="함초롬바탕" w:hAnsi="함초롬바탕" w:cs="함초롬바탕" w:hint="eastAsia"/>
        </w:rPr>
        <w:t>)를 산출하여 사용하였다</w:t>
      </w:r>
      <w:r w:rsidR="00C44DDF">
        <w:rPr>
          <w:rStyle w:val="a8"/>
          <w:rFonts w:ascii="함초롬바탕" w:eastAsia="함초롬바탕" w:hAnsi="함초롬바탕" w:cs="함초롬바탕"/>
        </w:rPr>
        <w:footnoteReference w:id="2"/>
      </w:r>
      <w:r w:rsidR="00C44DDF">
        <w:rPr>
          <w:rFonts w:ascii="함초롬바탕" w:eastAsia="함초롬바탕" w:hAnsi="함초롬바탕" w:cs="함초롬바탕" w:hint="eastAsia"/>
        </w:rPr>
        <w:t xml:space="preserve">. </w:t>
      </w:r>
      <w:r>
        <w:rPr>
          <w:rFonts w:ascii="함초롬바탕" w:eastAsia="함초롬바탕" w:hAnsi="함초롬바탕" w:cs="함초롬바탕" w:hint="eastAsia"/>
        </w:rPr>
        <w:t>또한, 본 연구의 표본</w:t>
      </w:r>
      <w:r w:rsidR="00C44DDF">
        <w:rPr>
          <w:rFonts w:ascii="함초롬바탕" w:eastAsia="함초롬바탕" w:hAnsi="함초롬바탕" w:cs="함초롬바탕" w:hint="eastAsia"/>
        </w:rPr>
        <w:t>에</w:t>
      </w:r>
      <w:r>
        <w:rPr>
          <w:rFonts w:ascii="함초롬바탕" w:eastAsia="함초롬바탕" w:hAnsi="함초롬바탕" w:cs="함초롬바탕" w:hint="eastAsia"/>
        </w:rPr>
        <w:t xml:space="preserve"> 유가증권시장 및 코스닥시장에 상장된 기업</w:t>
      </w:r>
      <w:r w:rsidR="00C44DDF">
        <w:rPr>
          <w:rFonts w:ascii="함초롬바탕" w:eastAsia="함초롬바탕" w:hAnsi="함초롬바탕" w:cs="함초롬바탕" w:hint="eastAsia"/>
        </w:rPr>
        <w:t>이 모두 포함되었으</w:t>
      </w:r>
      <w:r>
        <w:rPr>
          <w:rFonts w:ascii="함초롬바탕" w:eastAsia="함초롬바탕" w:hAnsi="함초롬바탕" w:cs="함초롬바탕" w:hint="eastAsia"/>
        </w:rPr>
        <w:t xml:space="preserve">므로 </w:t>
      </w:r>
      <w:r w:rsidR="00C44DDF">
        <w:rPr>
          <w:rFonts w:ascii="함초롬바탕" w:eastAsia="함초롬바탕" w:hAnsi="함초롬바탕" w:cs="함초롬바탕" w:hint="eastAsia"/>
        </w:rPr>
        <w:t>소속시장 간의</w:t>
      </w:r>
      <w:r>
        <w:rPr>
          <w:rFonts w:ascii="함초롬바탕" w:eastAsia="함초롬바탕" w:hAnsi="함초롬바탕" w:cs="함초롬바탕" w:hint="eastAsia"/>
        </w:rPr>
        <w:t xml:space="preserve"> 차이를 고려하기 위해서 유가증권시장 소속기업인 경우 1의 값과 나머지는 0의 값을 갖는 더미변수</w:t>
      </w:r>
      <w:r w:rsidR="00C44DDF">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K</w:t>
      </w:r>
      <w:r w:rsidR="00033C5C">
        <w:rPr>
          <w:rFonts w:ascii="Book Antiqua" w:eastAsia="함초롬바탕" w:hAnsi="Book Antiqua" w:cs="함초롬바탕" w:hint="eastAsia"/>
          <w:i/>
        </w:rPr>
        <w:t>OSPI</w:t>
      </w:r>
      <w:r>
        <w:rPr>
          <w:rFonts w:ascii="함초롬바탕" w:eastAsia="함초롬바탕" w:hAnsi="함초롬바탕" w:cs="함초롬바탕" w:hint="eastAsia"/>
        </w:rPr>
        <w:t xml:space="preserve">)를 추가적으로 고려하였다. </w:t>
      </w:r>
      <w:r w:rsidR="00883107">
        <w:rPr>
          <w:rFonts w:ascii="함초롬바탕" w:eastAsia="함초롬바탕" w:hAnsi="함초롬바탕" w:cs="함초롬바탕"/>
        </w:rPr>
        <w:t>아울러</w:t>
      </w:r>
      <w:r>
        <w:rPr>
          <w:rFonts w:ascii="함초롬바탕" w:eastAsia="함초롬바탕" w:hAnsi="함초롬바탕" w:cs="함초롬바탕" w:hint="eastAsia"/>
        </w:rPr>
        <w:t>, 재벌기업이 기업가치에 미치는 영향이 다를 수 있기 때문에 박순홍, 연강흠 (2009)과 동일하게 재벌그룹에 속하는 기업인 경우 1, 나머지는 0의 값을 갖는 재벌더미</w:t>
      </w:r>
      <w:r w:rsidR="00C44DDF">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CHAEBOL</w:t>
      </w:r>
      <w:r>
        <w:rPr>
          <w:rFonts w:ascii="함초롬바탕" w:eastAsia="함초롬바탕" w:hAnsi="함초롬바탕" w:cs="함초롬바탕" w:hint="eastAsia"/>
        </w:rPr>
        <w:t xml:space="preserve">) 변수도 포함하였다. </w:t>
      </w:r>
      <w:r w:rsidR="00C6361A">
        <w:rPr>
          <w:rFonts w:ascii="함초롬바탕" w:eastAsia="함초롬바탕" w:hAnsi="함초롬바탕" w:cs="함초롬바탕" w:hint="eastAsia"/>
        </w:rPr>
        <w:t xml:space="preserve">한편, 지배주주 특성에 </w:t>
      </w:r>
      <w:r w:rsidR="00C44DDF">
        <w:rPr>
          <w:rFonts w:ascii="함초롬바탕" w:eastAsia="함초롬바탕" w:hAnsi="함초롬바탕" w:cs="함초롬바탕" w:hint="eastAsia"/>
        </w:rPr>
        <w:t>따라 보유현금 및 투자, 그리고 배당의 가치가 달라질 수 있기 때문에</w:t>
      </w:r>
      <w:r w:rsidR="00C6361A">
        <w:rPr>
          <w:rFonts w:ascii="함초롬바탕" w:eastAsia="함초롬바탕" w:hAnsi="함초롬바탕" w:cs="함초롬바탕" w:hint="eastAsia"/>
        </w:rPr>
        <w:t xml:space="preserve"> 본 연구에서는 지배주주 특성</w:t>
      </w:r>
      <w:r w:rsidR="00C44DDF">
        <w:rPr>
          <w:rFonts w:ascii="함초롬바탕" w:eastAsia="함초롬바탕" w:hAnsi="함초롬바탕" w:cs="함초롬바탕" w:hint="eastAsia"/>
        </w:rPr>
        <w:t xml:space="preserve"> 변수</w:t>
      </w:r>
      <w:r w:rsidR="00C6361A">
        <w:rPr>
          <w:rFonts w:ascii="함초롬바탕" w:eastAsia="함초롬바탕" w:hAnsi="함초롬바탕" w:cs="함초롬바탕" w:hint="eastAsia"/>
        </w:rPr>
        <w:t xml:space="preserve">들이 연도별, </w:t>
      </w:r>
      <w:r w:rsidR="00C44DDF">
        <w:rPr>
          <w:rFonts w:ascii="함초롬바탕" w:eastAsia="함초롬바탕" w:hAnsi="함초롬바탕" w:cs="함초롬바탕" w:hint="eastAsia"/>
        </w:rPr>
        <w:t>소속시장 마다</w:t>
      </w:r>
      <w:r w:rsidR="00C6361A">
        <w:rPr>
          <w:rFonts w:ascii="함초롬바탕" w:eastAsia="함초롬바탕" w:hAnsi="함초롬바탕" w:cs="함초롬바탕" w:hint="eastAsia"/>
        </w:rPr>
        <w:t xml:space="preserve"> </w:t>
      </w:r>
      <w:r w:rsidR="001A4288">
        <w:rPr>
          <w:rFonts w:ascii="함초롬바탕" w:eastAsia="함초롬바탕" w:hAnsi="함초롬바탕" w:cs="함초롬바탕" w:hint="eastAsia"/>
        </w:rPr>
        <w:t>중앙값</w:t>
      </w:r>
      <w:r w:rsidR="00C44DDF">
        <w:rPr>
          <w:rFonts w:ascii="함초롬바탕" w:eastAsia="함초롬바탕" w:hAnsi="함초롬바탕" w:cs="함초롬바탕" w:hint="eastAsia"/>
        </w:rPr>
        <w:t xml:space="preserve"> </w:t>
      </w:r>
      <w:r w:rsidR="00883107">
        <w:rPr>
          <w:rFonts w:ascii="함초롬바탕" w:eastAsia="함초롬바탕" w:hAnsi="함초롬바탕" w:cs="함초롬바탕" w:hint="eastAsia"/>
        </w:rPr>
        <w:t>(</w:t>
      </w:r>
      <w:r w:rsidR="00883107" w:rsidRPr="000F3A49">
        <w:rPr>
          <w:rFonts w:ascii="Book Antiqua" w:eastAsia="함초롬바탕" w:hAnsi="Book Antiqua" w:cs="함초롬바탕"/>
        </w:rPr>
        <w:t>median</w:t>
      </w:r>
      <w:r w:rsidR="00883107">
        <w:rPr>
          <w:rFonts w:ascii="함초롬바탕" w:eastAsia="함초롬바탕" w:hAnsi="함초롬바탕" w:cs="함초롬바탕" w:hint="eastAsia"/>
        </w:rPr>
        <w:t>)</w:t>
      </w:r>
      <w:r w:rsidR="00C6361A">
        <w:rPr>
          <w:rFonts w:ascii="함초롬바탕" w:eastAsia="함초롬바탕" w:hAnsi="함초롬바탕" w:cs="함초롬바탕" w:hint="eastAsia"/>
        </w:rPr>
        <w:t xml:space="preserve"> 이상인 경우 1의 값을, 나머지는 0의 값을 갖는 더미변수</w:t>
      </w:r>
      <w:r w:rsidR="00C44DDF">
        <w:rPr>
          <w:rFonts w:ascii="함초롬바탕" w:eastAsia="함초롬바탕" w:hAnsi="함초롬바탕" w:cs="함초롬바탕" w:hint="eastAsia"/>
        </w:rPr>
        <w:t xml:space="preserve"> (</w:t>
      </w:r>
      <w:r w:rsidR="00664C7A" w:rsidRPr="00664C7A">
        <w:rPr>
          <w:rFonts w:ascii="Book Antiqua" w:eastAsia="함초롬바탕" w:hAnsi="Book Antiqua" w:cs="함초롬바탕"/>
          <w:i/>
        </w:rPr>
        <w:t>HIGH_CtrlOwner</w:t>
      </w:r>
      <w:r w:rsidR="00664C7A">
        <w:rPr>
          <w:rFonts w:ascii="함초롬바탕" w:eastAsia="함초롬바탕" w:hAnsi="함초롬바탕" w:cs="함초롬바탕" w:hint="eastAsia"/>
        </w:rPr>
        <w:t xml:space="preserve">, </w:t>
      </w:r>
      <w:r w:rsidR="00664C7A" w:rsidRPr="00664C7A">
        <w:rPr>
          <w:rFonts w:ascii="Book Antiqua" w:eastAsia="함초롬바탕" w:hAnsi="Book Antiqua" w:cs="함초롬바탕"/>
          <w:i/>
        </w:rPr>
        <w:t>HIGH_OWNdif</w:t>
      </w:r>
      <w:r w:rsidR="00664C7A">
        <w:rPr>
          <w:rFonts w:ascii="함초롬바탕" w:eastAsia="함초롬바탕" w:hAnsi="함초롬바탕" w:cs="함초롬바탕" w:hint="eastAsia"/>
        </w:rPr>
        <w:t xml:space="preserve">, </w:t>
      </w:r>
      <w:r w:rsidR="00664C7A" w:rsidRPr="00664C7A">
        <w:rPr>
          <w:rFonts w:ascii="Book Antiqua" w:eastAsia="함초롬바탕" w:hAnsi="Book Antiqua" w:cs="함초롬바탕"/>
          <w:i/>
        </w:rPr>
        <w:t>HIGH_POWER</w:t>
      </w:r>
      <w:r w:rsidR="00664C7A">
        <w:rPr>
          <w:rFonts w:ascii="함초롬바탕" w:eastAsia="함초롬바탕" w:hAnsi="함초롬바탕" w:cs="함초롬바탕" w:hint="eastAsia"/>
        </w:rPr>
        <w:t xml:space="preserve">, </w:t>
      </w:r>
      <w:r w:rsidR="00664C7A" w:rsidRPr="00664C7A">
        <w:rPr>
          <w:rFonts w:ascii="Book Antiqua" w:eastAsia="함초롬바탕" w:hAnsi="Book Antiqua" w:cs="함초롬바탕"/>
          <w:i/>
        </w:rPr>
        <w:t>HIGH_OC5</w:t>
      </w:r>
      <w:r w:rsidR="00C44DDF">
        <w:rPr>
          <w:rFonts w:ascii="함초롬바탕" w:eastAsia="함초롬바탕" w:hAnsi="함초롬바탕" w:cs="함초롬바탕" w:hint="eastAsia"/>
        </w:rPr>
        <w:t>)</w:t>
      </w:r>
      <w:r w:rsidR="00C6361A">
        <w:rPr>
          <w:rFonts w:ascii="함초롬바탕" w:eastAsia="함초롬바탕" w:hAnsi="함초롬바탕" w:cs="함초롬바탕" w:hint="eastAsia"/>
        </w:rPr>
        <w:t xml:space="preserve">를 산출하여 </w:t>
      </w:r>
      <w:r w:rsidR="00664C7A" w:rsidRPr="00134635">
        <w:rPr>
          <w:rFonts w:ascii="Book Antiqua" w:eastAsia="함초롬바탕" w:hAnsi="Book Antiqua" w:cs="함초롬바탕"/>
          <w:i/>
        </w:rPr>
        <w:t>C</w:t>
      </w:r>
      <w:r w:rsidR="00134635">
        <w:rPr>
          <w:rFonts w:ascii="Book Antiqua" w:eastAsia="함초롬바탕" w:hAnsi="Book Antiqua" w:cs="함초롬바탕" w:hint="eastAsia"/>
        </w:rPr>
        <w:t>,</w:t>
      </w:r>
      <w:r w:rsidR="00664C7A" w:rsidRPr="00134635">
        <w:rPr>
          <w:rFonts w:ascii="Book Antiqua" w:eastAsia="함초롬바탕" w:hAnsi="Book Antiqua" w:cs="함초롬바탕" w:hint="eastAsia"/>
        </w:rPr>
        <w:t xml:space="preserve"> </w:t>
      </w:r>
      <w:r w:rsidR="00664C7A" w:rsidRPr="00134635">
        <w:rPr>
          <w:rFonts w:ascii="Book Antiqua" w:hAnsi="Book Antiqua"/>
          <w:i/>
        </w:rPr>
        <w:t>dC</w:t>
      </w:r>
      <w:r w:rsidR="00C6361A" w:rsidRPr="00134635">
        <w:rPr>
          <w:rFonts w:ascii="Book Antiqua" w:eastAsia="함초롬바탕" w:hAnsi="Book Antiqua" w:cs="함초롬바탕"/>
        </w:rPr>
        <w:t xml:space="preserve">, </w:t>
      </w:r>
      <w:r w:rsidR="00664C7A" w:rsidRPr="00134635">
        <w:rPr>
          <w:rFonts w:ascii="Book Antiqua" w:eastAsia="함초롬바탕" w:hAnsi="Book Antiqua" w:cs="함초롬바탕"/>
          <w:i/>
        </w:rPr>
        <w:t>RD</w:t>
      </w:r>
      <w:r w:rsidR="00134635">
        <w:rPr>
          <w:rFonts w:ascii="Book Antiqua" w:eastAsia="함초롬바탕" w:hAnsi="Book Antiqua" w:cs="함초롬바탕" w:hint="eastAsia"/>
        </w:rPr>
        <w:t>,</w:t>
      </w:r>
      <w:r w:rsidR="00664C7A" w:rsidRPr="00134635">
        <w:rPr>
          <w:rFonts w:ascii="Book Antiqua" w:eastAsia="함초롬바탕" w:hAnsi="Book Antiqua" w:cs="함초롬바탕" w:hint="eastAsia"/>
        </w:rPr>
        <w:t xml:space="preserve"> </w:t>
      </w:r>
      <w:r w:rsidR="00664C7A" w:rsidRPr="00134635">
        <w:rPr>
          <w:rFonts w:ascii="Book Antiqua" w:hAnsi="Book Antiqua"/>
          <w:i/>
        </w:rPr>
        <w:t>dRD</w:t>
      </w:r>
      <w:r w:rsidR="00C6361A" w:rsidRPr="00134635">
        <w:rPr>
          <w:rFonts w:ascii="Book Antiqua" w:eastAsia="함초롬바탕" w:hAnsi="Book Antiqua" w:cs="함초롬바탕"/>
        </w:rPr>
        <w:t xml:space="preserve">, </w:t>
      </w:r>
      <w:r w:rsidR="00664C7A" w:rsidRPr="00134635">
        <w:rPr>
          <w:rFonts w:ascii="Book Antiqua" w:eastAsia="함초롬바탕" w:hAnsi="Book Antiqua" w:cs="함초롬바탕"/>
          <w:i/>
        </w:rPr>
        <w:t>D</w:t>
      </w:r>
      <w:r w:rsidR="00134635">
        <w:rPr>
          <w:rFonts w:ascii="Book Antiqua" w:eastAsia="함초롬바탕" w:hAnsi="Book Antiqua" w:cs="함초롬바탕" w:hint="eastAsia"/>
        </w:rPr>
        <w:t>,</w:t>
      </w:r>
      <w:r w:rsidR="00664C7A" w:rsidRPr="00134635">
        <w:rPr>
          <w:rFonts w:ascii="Book Antiqua" w:eastAsia="함초롬바탕" w:hAnsi="Book Antiqua" w:cs="함초롬바탕" w:hint="eastAsia"/>
        </w:rPr>
        <w:t xml:space="preserve"> </w:t>
      </w:r>
      <w:r w:rsidR="00664C7A" w:rsidRPr="00134635">
        <w:rPr>
          <w:rFonts w:ascii="Book Antiqua" w:hAnsi="Book Antiqua"/>
          <w:i/>
        </w:rPr>
        <w:t>dD</w:t>
      </w:r>
      <w:r w:rsidR="00C6361A">
        <w:rPr>
          <w:rFonts w:ascii="함초롬바탕" w:eastAsia="함초롬바탕" w:hAnsi="함초롬바탕" w:cs="함초롬바탕" w:hint="eastAsia"/>
        </w:rPr>
        <w:t>와의 교차항</w:t>
      </w:r>
      <w:r w:rsidR="00C44DDF">
        <w:rPr>
          <w:rFonts w:ascii="함초롬바탕" w:eastAsia="함초롬바탕" w:hAnsi="함초롬바탕" w:cs="함초롬바탕" w:hint="eastAsia"/>
        </w:rPr>
        <w:t xml:space="preserve"> </w:t>
      </w:r>
      <w:r w:rsidR="00C6361A">
        <w:rPr>
          <w:rFonts w:ascii="함초롬바탕" w:eastAsia="함초롬바탕" w:hAnsi="함초롬바탕" w:cs="함초롬바탕" w:hint="eastAsia"/>
        </w:rPr>
        <w:t>(</w:t>
      </w:r>
      <w:r w:rsidR="00DC432D">
        <w:rPr>
          <w:rFonts w:ascii="함초롬바탕" w:eastAsia="함초롬바탕" w:hAnsi="함초롬바탕" w:cs="함초롬바탕" w:hint="eastAsia"/>
        </w:rPr>
        <w:t>interaction term)</w:t>
      </w:r>
      <w:r w:rsidR="00C6361A">
        <w:rPr>
          <w:rFonts w:ascii="함초롬바탕" w:eastAsia="함초롬바탕" w:hAnsi="함초롬바탕" w:cs="함초롬바탕" w:hint="eastAsia"/>
        </w:rPr>
        <w:t xml:space="preserve">을 </w:t>
      </w:r>
      <w:r w:rsidR="00134635">
        <w:rPr>
          <w:rFonts w:ascii="함초롬바탕" w:eastAsia="함초롬바탕" w:hAnsi="함초롬바탕" w:cs="함초롬바탕" w:hint="eastAsia"/>
        </w:rPr>
        <w:t xml:space="preserve">분석모형에 </w:t>
      </w:r>
      <w:r w:rsidR="00033C5C">
        <w:rPr>
          <w:rFonts w:ascii="함초롬바탕" w:eastAsia="함초롬바탕" w:hAnsi="함초롬바탕" w:cs="함초롬바탕" w:hint="eastAsia"/>
        </w:rPr>
        <w:t xml:space="preserve">순차적으로 </w:t>
      </w:r>
      <w:r w:rsidR="00134635">
        <w:rPr>
          <w:rFonts w:ascii="함초롬바탕" w:eastAsia="함초롬바탕" w:hAnsi="함초롬바탕" w:cs="함초롬바탕" w:hint="eastAsia"/>
        </w:rPr>
        <w:t xml:space="preserve">포함하였으며 </w:t>
      </w:r>
      <w:r w:rsidR="00F772DD">
        <w:rPr>
          <w:rFonts w:ascii="함초롬바탕" w:eastAsia="함초롬바탕" w:hAnsi="함초롬바탕" w:cs="함초롬바탕" w:hint="eastAsia"/>
        </w:rPr>
        <w:t>모든 분석에서</w:t>
      </w:r>
      <w:r w:rsidR="00C44DDF">
        <w:rPr>
          <w:rFonts w:ascii="함초롬바탕" w:eastAsia="함초롬바탕" w:hAnsi="함초롬바탕" w:cs="함초롬바탕" w:hint="eastAsia"/>
        </w:rPr>
        <w:t>는</w:t>
      </w:r>
      <w:r w:rsidR="00F772DD">
        <w:rPr>
          <w:rFonts w:ascii="함초롬바탕" w:eastAsia="함초롬바탕" w:hAnsi="함초롬바탕" w:cs="함초롬바탕" w:hint="eastAsia"/>
        </w:rPr>
        <w:t xml:space="preserve"> 연도더미 및 산업더미도 추가적으로 통제하였다</w:t>
      </w:r>
      <w:r w:rsidR="00C6361A">
        <w:rPr>
          <w:rFonts w:ascii="함초롬바탕" w:eastAsia="함초롬바탕" w:hAnsi="함초롬바탕" w:cs="함초롬바탕" w:hint="eastAsia"/>
        </w:rPr>
        <w:t xml:space="preserve">. </w:t>
      </w:r>
      <w:r w:rsidR="00744E7D">
        <w:rPr>
          <w:rFonts w:ascii="함초롬바탕" w:eastAsia="함초롬바탕" w:hAnsi="함초롬바탕" w:cs="함초롬바탕" w:hint="eastAsia"/>
        </w:rPr>
        <w:t>따라서, 기존 연구에서의 주장대로 지배주주 지분이 높을수록 소액주주와의 대리인 문제가 발생할 가능성이 높아진다면 투자 및 배당, 그리고 보유현금이 해당 기업의 가치</w:t>
      </w:r>
      <w:r w:rsidR="00744E7D" w:rsidRPr="00744E7D">
        <w:rPr>
          <w:rFonts w:ascii="함초롬바탕" w:eastAsia="함초롬바탕" w:hAnsi="함초롬바탕" w:cs="함초롬바탕" w:hint="eastAsia"/>
        </w:rPr>
        <w:t>에 미치는 영향이 유의적으로 낮을 것으로 예상되므로 식 (4)의</w:t>
      </w:r>
      <w:r w:rsidR="00744E7D">
        <w:rPr>
          <w:rFonts w:ascii="함초롬바탕" w:eastAsia="함초롬바탕" w:hAnsi="함초롬바탕" w:cs="함초롬바탕" w:hint="eastAsia"/>
        </w:rPr>
        <w:t xml:space="preserve"> </w:t>
      </w:r>
      <w:r w:rsidR="00744E7D" w:rsidRPr="00744E7D">
        <w:rPr>
          <w:position w:val="-10"/>
        </w:rPr>
        <w:object w:dxaOrig="279" w:dyaOrig="320">
          <v:shape id="_x0000_i1028" type="#_x0000_t75" style="width:13.7pt;height:15.85pt" o:ole="">
            <v:imagedata r:id="rId16" o:title=""/>
          </v:shape>
          <o:OLEObject Type="Embed" ProgID="Equation.DSMT4" ShapeID="_x0000_i1028" DrawAspect="Content" ObjectID="_1415816809" r:id="rId17"/>
        </w:object>
      </w:r>
      <w:r w:rsidR="00744E7D">
        <w:rPr>
          <w:rFonts w:ascii="함초롬바탕" w:eastAsia="함초롬바탕" w:hAnsi="함초롬바탕" w:cs="함초롬바탕" w:hint="eastAsia"/>
        </w:rPr>
        <w:t xml:space="preserve">, </w:t>
      </w:r>
      <w:r w:rsidR="00744E7D" w:rsidRPr="00744E7D">
        <w:rPr>
          <w:position w:val="-10"/>
        </w:rPr>
        <w:object w:dxaOrig="320" w:dyaOrig="320">
          <v:shape id="_x0000_i1029" type="#_x0000_t75" style="width:15.85pt;height:15.85pt" o:ole="">
            <v:imagedata r:id="rId18" o:title=""/>
          </v:shape>
          <o:OLEObject Type="Embed" ProgID="Equation.DSMT4" ShapeID="_x0000_i1029" DrawAspect="Content" ObjectID="_1415816810" r:id="rId19"/>
        </w:object>
      </w:r>
      <w:r w:rsidR="00744E7D">
        <w:rPr>
          <w:rFonts w:ascii="함초롬바탕" w:eastAsia="함초롬바탕" w:hAnsi="함초롬바탕" w:cs="함초롬바탕" w:hint="eastAsia"/>
        </w:rPr>
        <w:t xml:space="preserve">, </w:t>
      </w:r>
      <w:r w:rsidR="00744E7D" w:rsidRPr="00744E7D">
        <w:rPr>
          <w:position w:val="-10"/>
        </w:rPr>
        <w:object w:dxaOrig="340" w:dyaOrig="320">
          <v:shape id="_x0000_i1030" type="#_x0000_t75" style="width:16.2pt;height:15.85pt" o:ole="">
            <v:imagedata r:id="rId20" o:title=""/>
          </v:shape>
          <o:OLEObject Type="Embed" ProgID="Equation.DSMT4" ShapeID="_x0000_i1030" DrawAspect="Content" ObjectID="_1415816811" r:id="rId21"/>
        </w:object>
      </w:r>
      <w:r w:rsidR="00744E7D">
        <w:rPr>
          <w:rFonts w:ascii="함초롬바탕" w:eastAsia="함초롬바탕" w:hAnsi="함초롬바탕" w:cs="함초롬바탕" w:hint="eastAsia"/>
        </w:rPr>
        <w:t xml:space="preserve">과 식 (5)의 </w:t>
      </w:r>
      <w:r w:rsidR="00744E7D" w:rsidRPr="00744E7D">
        <w:rPr>
          <w:position w:val="-10"/>
        </w:rPr>
        <w:object w:dxaOrig="279" w:dyaOrig="320">
          <v:shape id="_x0000_i1031" type="#_x0000_t75" style="width:13.7pt;height:15.85pt" o:ole="">
            <v:imagedata r:id="rId22" o:title=""/>
          </v:shape>
          <o:OLEObject Type="Embed" ProgID="Equation.DSMT4" ShapeID="_x0000_i1031" DrawAspect="Content" ObjectID="_1415816812" r:id="rId23"/>
        </w:object>
      </w:r>
      <w:r w:rsidR="00744E7D">
        <w:rPr>
          <w:rFonts w:ascii="함초롬바탕" w:eastAsia="함초롬바탕" w:hAnsi="함초롬바탕" w:cs="함초롬바탕" w:hint="eastAsia"/>
        </w:rPr>
        <w:t xml:space="preserve">, </w:t>
      </w:r>
      <w:r w:rsidR="00744E7D" w:rsidRPr="00744E7D">
        <w:rPr>
          <w:position w:val="-10"/>
        </w:rPr>
        <w:object w:dxaOrig="320" w:dyaOrig="320">
          <v:shape id="_x0000_i1032" type="#_x0000_t75" style="width:15.85pt;height:15.85pt" o:ole="">
            <v:imagedata r:id="rId24" o:title=""/>
          </v:shape>
          <o:OLEObject Type="Embed" ProgID="Equation.DSMT4" ShapeID="_x0000_i1032" DrawAspect="Content" ObjectID="_1415816813" r:id="rId25"/>
        </w:object>
      </w:r>
      <w:r w:rsidR="00744E7D">
        <w:rPr>
          <w:rFonts w:ascii="함초롬바탕" w:eastAsia="함초롬바탕" w:hAnsi="함초롬바탕" w:cs="함초롬바탕" w:hint="eastAsia"/>
        </w:rPr>
        <w:t xml:space="preserve">, </w:t>
      </w:r>
      <w:r w:rsidR="00744E7D" w:rsidRPr="00744E7D">
        <w:rPr>
          <w:position w:val="-10"/>
        </w:rPr>
        <w:object w:dxaOrig="340" w:dyaOrig="320">
          <v:shape id="_x0000_i1033" type="#_x0000_t75" style="width:16.2pt;height:15.85pt" o:ole="">
            <v:imagedata r:id="rId26" o:title=""/>
          </v:shape>
          <o:OLEObject Type="Embed" ProgID="Equation.DSMT4" ShapeID="_x0000_i1033" DrawAspect="Content" ObjectID="_1415816814" r:id="rId27"/>
        </w:object>
      </w:r>
      <w:r w:rsidR="00744E7D">
        <w:rPr>
          <w:rFonts w:ascii="함초롬바탕" w:eastAsia="함초롬바탕" w:hAnsi="함초롬바탕" w:cs="함초롬바탕" w:hint="eastAsia"/>
        </w:rPr>
        <w:t xml:space="preserve">은 모두 유의적인 음 (-)의 값을 가질 것으로 예상된다. </w:t>
      </w:r>
      <w:r w:rsidR="00E5345C">
        <w:rPr>
          <w:rFonts w:ascii="함초롬바탕" w:eastAsia="함초롬바탕" w:hAnsi="함초롬바탕" w:cs="함초롬바탕" w:hint="eastAsia"/>
        </w:rPr>
        <w:t>그런데 본 연구</w:t>
      </w:r>
      <w:r w:rsidR="00134635">
        <w:rPr>
          <w:rFonts w:ascii="함초롬바탕" w:eastAsia="함초롬바탕" w:hAnsi="함초롬바탕" w:cs="함초롬바탕" w:hint="eastAsia"/>
        </w:rPr>
        <w:t>의</w:t>
      </w:r>
      <w:r w:rsidR="00E5345C">
        <w:rPr>
          <w:rFonts w:ascii="함초롬바탕" w:eastAsia="함초롬바탕" w:hAnsi="함초롬바탕" w:cs="함초롬바탕" w:hint="eastAsia"/>
        </w:rPr>
        <w:t xml:space="preserve"> 표본은 연도별 자료로써 패</w:t>
      </w:r>
      <w:r w:rsidR="00E5345C">
        <w:rPr>
          <w:rFonts w:ascii="함초롬바탕" w:eastAsia="함초롬바탕" w:hAnsi="함초롬바탕" w:cs="함초롬바탕" w:hint="eastAsia"/>
        </w:rPr>
        <w:lastRenderedPageBreak/>
        <w:t>널자료 형식을 가지는데 이런 특성을 고려하기 위해 본 연구에서는 개별기업의 군집현상을 고려하여 회귀계수의 표준오차 (</w:t>
      </w:r>
      <w:r w:rsidR="00E5345C" w:rsidRPr="000F3A49">
        <w:rPr>
          <w:rFonts w:ascii="Book Antiqua" w:eastAsia="함초롬바탕" w:hAnsi="Book Antiqua" w:cs="함초롬바탕"/>
        </w:rPr>
        <w:t>firm-clustered standard errors</w:t>
      </w:r>
      <w:r w:rsidR="00E5345C">
        <w:rPr>
          <w:rFonts w:ascii="함초롬바탕" w:eastAsia="함초롬바탕" w:hAnsi="함초롬바탕" w:cs="함초롬바탕" w:hint="eastAsia"/>
        </w:rPr>
        <w:t>)를 계산하여 추정에 활용하였다</w:t>
      </w:r>
      <w:r w:rsidR="00977ED1">
        <w:rPr>
          <w:rStyle w:val="a8"/>
          <w:rFonts w:ascii="함초롬바탕" w:eastAsia="함초롬바탕" w:hAnsi="함초롬바탕" w:cs="함초롬바탕"/>
        </w:rPr>
        <w:footnoteReference w:id="3"/>
      </w:r>
      <w:r w:rsidR="00E5345C">
        <w:rPr>
          <w:rFonts w:ascii="함초롬바탕" w:eastAsia="함초롬바탕" w:hAnsi="함초롬바탕" w:cs="함초롬바탕" w:hint="eastAsia"/>
        </w:rPr>
        <w:t xml:space="preserve">. </w:t>
      </w:r>
    </w:p>
    <w:p w:rsidR="003B7178" w:rsidRDefault="003B7178" w:rsidP="003B7178">
      <w:pPr>
        <w:rPr>
          <w:rFonts w:ascii="함초롬바탕" w:eastAsia="함초롬바탕" w:hAnsi="함초롬바탕" w:cs="함초롬바탕"/>
        </w:rPr>
      </w:pPr>
    </w:p>
    <w:p w:rsidR="003B7178" w:rsidRPr="00883107" w:rsidRDefault="00033C5C" w:rsidP="003B7178">
      <w:pPr>
        <w:rPr>
          <w:rFonts w:ascii="함초롬바탕" w:eastAsia="함초롬바탕" w:hAnsi="함초롬바탕" w:cs="함초롬바탕"/>
        </w:rPr>
      </w:pPr>
      <w:r w:rsidRPr="003B7178">
        <w:rPr>
          <w:rFonts w:ascii="함초롬바탕" w:eastAsia="함초롬바탕" w:hAnsi="함초롬바탕" w:cs="함초롬바탕"/>
          <w:position w:val="-100"/>
          <w:szCs w:val="20"/>
        </w:rPr>
        <w:object w:dxaOrig="6660" w:dyaOrig="2120">
          <v:shape id="_x0000_i1034" type="#_x0000_t75" style="width:333pt;height:105.5pt" o:ole="">
            <v:imagedata r:id="rId28" o:title=""/>
          </v:shape>
          <o:OLEObject Type="Embed" ProgID="Equation.DSMT4" ShapeID="_x0000_i1034" DrawAspect="Content" ObjectID="_1415816815" r:id="rId29"/>
        </w:object>
      </w:r>
      <w:r w:rsidR="003B7178">
        <w:rPr>
          <w:rFonts w:ascii="함초롬바탕" w:eastAsia="함초롬바탕" w:hAnsi="함초롬바탕" w:cs="함초롬바탕" w:hint="eastAsia"/>
          <w:position w:val="-52"/>
          <w:szCs w:val="20"/>
        </w:rPr>
        <w:t xml:space="preserve">     (4)</w:t>
      </w:r>
    </w:p>
    <w:p w:rsidR="00DC778F" w:rsidRDefault="00DC778F" w:rsidP="00D35788">
      <w:pPr>
        <w:ind w:firstLineChars="200" w:firstLine="388"/>
        <w:rPr>
          <w:rFonts w:ascii="함초롬바탕" w:eastAsia="함초롬바탕" w:hAnsi="함초롬바탕" w:cs="함초롬바탕"/>
        </w:rPr>
      </w:pPr>
    </w:p>
    <w:p w:rsidR="00DC778F" w:rsidRDefault="00033C5C" w:rsidP="003B7178">
      <w:pPr>
        <w:rPr>
          <w:rFonts w:ascii="함초롬바탕" w:eastAsia="함초롬바탕" w:hAnsi="함초롬바탕" w:cs="함초롬바탕"/>
        </w:rPr>
      </w:pPr>
      <w:r w:rsidRPr="003B7178">
        <w:rPr>
          <w:rFonts w:ascii="함초롬바탕" w:eastAsia="함초롬바탕" w:hAnsi="함초롬바탕" w:cs="함초롬바탕"/>
          <w:position w:val="-100"/>
          <w:szCs w:val="20"/>
        </w:rPr>
        <w:object w:dxaOrig="6680" w:dyaOrig="2120">
          <v:shape id="_x0000_i1035" type="#_x0000_t75" style="width:334.1pt;height:105.5pt" o:ole="">
            <v:imagedata r:id="rId30" o:title=""/>
          </v:shape>
          <o:OLEObject Type="Embed" ProgID="Equation.DSMT4" ShapeID="_x0000_i1035" DrawAspect="Content" ObjectID="_1415816816" r:id="rId31"/>
        </w:object>
      </w:r>
      <w:r w:rsidR="003B7178">
        <w:rPr>
          <w:rFonts w:ascii="함초롬바탕" w:eastAsia="함초롬바탕" w:hAnsi="함초롬바탕" w:cs="함초롬바탕" w:hint="eastAsia"/>
          <w:position w:val="-70"/>
          <w:szCs w:val="20"/>
        </w:rPr>
        <w:t xml:space="preserve">     (5)</w:t>
      </w:r>
    </w:p>
    <w:p w:rsidR="00DC778F" w:rsidRDefault="00DC778F" w:rsidP="00D35788">
      <w:pPr>
        <w:ind w:firstLineChars="200" w:firstLine="388"/>
        <w:rPr>
          <w:rFonts w:ascii="함초롬바탕" w:eastAsia="함초롬바탕" w:hAnsi="함초롬바탕" w:cs="함초롬바탕"/>
        </w:rPr>
      </w:pPr>
    </w:p>
    <w:p w:rsidR="00DC778F" w:rsidRDefault="00F772DD"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한편, 식(4)와 식(5)는 주요 독립변수인 지배주주</w:t>
      </w:r>
      <w:r w:rsidR="00F940F2">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OWN</w:t>
      </w:r>
      <w:r>
        <w:rPr>
          <w:rFonts w:ascii="함초롬바탕" w:eastAsia="함초롬바탕" w:hAnsi="함초롬바탕" w:cs="함초롬바탕" w:hint="eastAsia"/>
        </w:rPr>
        <w:t>)와 종속변수인 기업가치</w:t>
      </w:r>
      <w:r w:rsidR="00F940F2">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00664C7A" w:rsidRPr="00664C7A">
        <w:rPr>
          <w:rFonts w:ascii="Book Antiqua" w:eastAsia="함초롬바탕" w:hAnsi="Book Antiqua" w:cs="함초롬바탕"/>
          <w:i/>
        </w:rPr>
        <w:t>V</w:t>
      </w:r>
      <w:r>
        <w:rPr>
          <w:rFonts w:ascii="함초롬바탕" w:eastAsia="함초롬바탕" w:hAnsi="함초롬바탕" w:cs="함초롬바탕" w:hint="eastAsia"/>
        </w:rPr>
        <w:t>) 간에는 내생성</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0F3A49">
        <w:rPr>
          <w:rFonts w:ascii="Book Antiqua" w:eastAsia="함초롬바탕" w:hAnsi="Book Antiqua" w:cs="함초롬바탕"/>
        </w:rPr>
        <w:t>endogeneity</w:t>
      </w:r>
      <w:r>
        <w:rPr>
          <w:rFonts w:ascii="함초롬바탕" w:eastAsia="함초롬바탕" w:hAnsi="함초롬바탕" w:cs="함초롬바탕" w:hint="eastAsia"/>
        </w:rPr>
        <w:t>)이 존재할 가능성이 있다. 따라서 본 연구에서는 이를 추가적으로 고려하기</w:t>
      </w:r>
      <w:r w:rsidR="00AA617B">
        <w:rPr>
          <w:rFonts w:ascii="함초롬바탕" w:eastAsia="함초롬바탕" w:hAnsi="함초롬바탕" w:cs="함초롬바탕" w:hint="eastAsia"/>
        </w:rPr>
        <w:t xml:space="preserve"> 위해</w:t>
      </w:r>
      <w:r>
        <w:rPr>
          <w:rFonts w:ascii="함초롬바탕" w:eastAsia="함초롬바탕" w:hAnsi="함초롬바탕" w:cs="함초롬바탕" w:hint="eastAsia"/>
        </w:rPr>
        <w:t xml:space="preserve"> </w:t>
      </w:r>
      <w:r w:rsidR="00AA617B">
        <w:rPr>
          <w:rFonts w:ascii="함초롬바탕" w:eastAsia="함초롬바탕" w:hAnsi="함초롬바탕" w:cs="함초롬바탕" w:hint="eastAsia"/>
        </w:rPr>
        <w:t xml:space="preserve">지배주주의 </w:t>
      </w:r>
      <w:r>
        <w:rPr>
          <w:rFonts w:ascii="함초롬바탕" w:eastAsia="함초롬바탕" w:hAnsi="함초롬바탕" w:cs="함초롬바탕" w:hint="eastAsia"/>
        </w:rPr>
        <w:t xml:space="preserve">1시차 전 변수를 </w:t>
      </w:r>
      <w:r w:rsidR="00F940F2">
        <w:rPr>
          <w:rFonts w:ascii="함초롬바탕" w:eastAsia="함초롬바탕" w:hAnsi="함초롬바탕" w:cs="함초롬바탕" w:hint="eastAsia"/>
        </w:rPr>
        <w:t xml:space="preserve">도구변수 (instrumental variable)로 </w:t>
      </w:r>
      <w:r>
        <w:rPr>
          <w:rFonts w:ascii="함초롬바탕" w:eastAsia="함초롬바탕" w:hAnsi="함초롬바탕" w:cs="함초롬바탕" w:hint="eastAsia"/>
        </w:rPr>
        <w:t xml:space="preserve">사용하여 모든 모형에서 </w:t>
      </w:r>
      <w:r w:rsidR="00F940F2">
        <w:rPr>
          <w:rFonts w:ascii="함초롬바탕" w:eastAsia="함초롬바탕" w:hAnsi="함초롬바탕" w:cs="함초롬바탕" w:hint="eastAsia"/>
        </w:rPr>
        <w:t xml:space="preserve">최대한 통제할 수 있도록 </w:t>
      </w:r>
      <w:r>
        <w:rPr>
          <w:rFonts w:ascii="함초롬바탕" w:eastAsia="함초롬바탕" w:hAnsi="함초롬바탕" w:cs="함초롬바탕" w:hint="eastAsia"/>
        </w:rPr>
        <w:t>하였다</w:t>
      </w:r>
      <w:r w:rsidR="008273D2">
        <w:rPr>
          <w:rStyle w:val="a8"/>
          <w:rFonts w:ascii="함초롬바탕" w:eastAsia="함초롬바탕" w:hAnsi="함초롬바탕" w:cs="함초롬바탕"/>
        </w:rPr>
        <w:footnoteReference w:id="4"/>
      </w:r>
      <w:r>
        <w:rPr>
          <w:rFonts w:ascii="함초롬바탕" w:eastAsia="함초롬바탕" w:hAnsi="함초롬바탕" w:cs="함초롬바탕" w:hint="eastAsia"/>
        </w:rPr>
        <w:t xml:space="preserve">. </w:t>
      </w:r>
    </w:p>
    <w:p w:rsidR="002139D7" w:rsidRDefault="002139D7" w:rsidP="00F772DD">
      <w:pPr>
        <w:rPr>
          <w:rFonts w:ascii="함초롬바탕" w:eastAsia="함초롬바탕" w:hAnsi="함초롬바탕" w:cs="함초롬바탕"/>
        </w:rPr>
      </w:pPr>
    </w:p>
    <w:p w:rsidR="00F772DD" w:rsidRDefault="00F772DD" w:rsidP="00F772DD">
      <w:pPr>
        <w:rPr>
          <w:rFonts w:ascii="함초롬바탕" w:eastAsia="함초롬바탕" w:hAnsi="함초롬바탕" w:cs="함초롬바탕"/>
        </w:rPr>
      </w:pPr>
    </w:p>
    <w:p w:rsidR="00EA0BFE" w:rsidRPr="000222DC" w:rsidRDefault="002139D7" w:rsidP="005E50B8">
      <w:pPr>
        <w:rPr>
          <w:rFonts w:ascii="함초롬바탕" w:eastAsia="함초롬바탕" w:hAnsi="함초롬바탕" w:cs="함초롬바탕"/>
          <w:sz w:val="26"/>
        </w:rPr>
      </w:pPr>
      <w:r>
        <w:rPr>
          <w:rFonts w:ascii="함초롬바탕" w:eastAsia="함초롬바탕" w:hAnsi="함초롬바탕" w:cs="함초롬바탕" w:hint="eastAsia"/>
          <w:sz w:val="26"/>
        </w:rPr>
        <w:t>2</w:t>
      </w:r>
      <w:r w:rsidR="000222DC">
        <w:rPr>
          <w:rFonts w:ascii="함초롬바탕" w:eastAsia="함초롬바탕" w:hAnsi="함초롬바탕" w:cs="함초롬바탕" w:hint="eastAsia"/>
          <w:sz w:val="26"/>
        </w:rPr>
        <w:t>.</w:t>
      </w:r>
      <w:r w:rsidR="000222DC">
        <w:rPr>
          <w:rFonts w:ascii="함초롬바탕" w:eastAsia="함초롬바탕" w:hAnsi="함초롬바탕" w:cs="함초롬바탕" w:hint="eastAsia"/>
          <w:sz w:val="26"/>
        </w:rPr>
        <w:tab/>
        <w:t>표본</w:t>
      </w:r>
      <w:r>
        <w:rPr>
          <w:rFonts w:ascii="함초롬바탕" w:eastAsia="함초롬바탕" w:hAnsi="함초롬바탕" w:cs="함초롬바탕" w:hint="eastAsia"/>
          <w:sz w:val="26"/>
        </w:rPr>
        <w:t xml:space="preserve"> 선정</w:t>
      </w:r>
    </w:p>
    <w:p w:rsidR="00EA0BFE" w:rsidRDefault="00EA0BFE" w:rsidP="00D35788">
      <w:pPr>
        <w:ind w:firstLineChars="200" w:firstLine="388"/>
        <w:rPr>
          <w:rFonts w:ascii="함초롬바탕" w:eastAsia="함초롬바탕" w:hAnsi="함초롬바탕" w:cs="함초롬바탕"/>
        </w:rPr>
      </w:pPr>
    </w:p>
    <w:p w:rsidR="00EA0BFE" w:rsidRPr="00B4661C" w:rsidRDefault="00871CC6"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본 연구에서는 2000년부터 2010년까지 유가증권시장 및 코스닥시장에 상장한 기업 중 금융업에 속하지 않는 기업들을 </w:t>
      </w:r>
      <w:r w:rsidR="00EF625F">
        <w:rPr>
          <w:rFonts w:ascii="함초롬바탕" w:eastAsia="함초롬바탕" w:hAnsi="함초롬바탕" w:cs="함초롬바탕" w:hint="eastAsia"/>
        </w:rPr>
        <w:t xml:space="preserve">1차 </w:t>
      </w:r>
      <w:r>
        <w:rPr>
          <w:rFonts w:ascii="함초롬바탕" w:eastAsia="함초롬바탕" w:hAnsi="함초롬바탕" w:cs="함초롬바탕" w:hint="eastAsia"/>
        </w:rPr>
        <w:t xml:space="preserve">연구대상으로 선정하였다. </w:t>
      </w:r>
      <w:r w:rsidR="00EA1B9D">
        <w:rPr>
          <w:rFonts w:ascii="함초롬바탕" w:eastAsia="함초롬바탕" w:hAnsi="함초롬바탕" w:cs="함초롬바탕" w:hint="eastAsia"/>
        </w:rPr>
        <w:t>연구기간을 2000년부터 설정한 것은 1997년 외환위기 이후</w:t>
      </w:r>
      <w:r w:rsidR="0090454C">
        <w:rPr>
          <w:rFonts w:ascii="함초롬바탕" w:eastAsia="함초롬바탕" w:hAnsi="함초롬바탕" w:cs="함초롬바탕" w:hint="eastAsia"/>
        </w:rPr>
        <w:t>부터 본격적으로</w:t>
      </w:r>
      <w:r w:rsidR="00EA1B9D">
        <w:rPr>
          <w:rFonts w:ascii="함초롬바탕" w:eastAsia="함초롬바탕" w:hAnsi="함초롬바탕" w:cs="함초롬바탕" w:hint="eastAsia"/>
        </w:rPr>
        <w:t xml:space="preserve"> 국내 자본시장에서 소유구조 등 지배구조적인 특성이 중요하게 인식되기 시작하여 해당 기업에 미치는 효과가 보다 구체화</w:t>
      </w:r>
      <w:r w:rsidR="00EF625F">
        <w:rPr>
          <w:rFonts w:ascii="함초롬바탕" w:eastAsia="함초롬바탕" w:hAnsi="함초롬바탕" w:cs="함초롬바탕" w:hint="eastAsia"/>
        </w:rPr>
        <w:t xml:space="preserve"> 및 차별화 </w:t>
      </w:r>
      <w:r w:rsidR="00EA1B9D">
        <w:rPr>
          <w:rFonts w:ascii="함초롬바탕" w:eastAsia="함초롬바탕" w:hAnsi="함초롬바탕" w:cs="함초롬바탕" w:hint="eastAsia"/>
        </w:rPr>
        <w:t xml:space="preserve">되었을 것으로 예상되기 때문이며 </w:t>
      </w:r>
      <w:r w:rsidR="00EF625F">
        <w:rPr>
          <w:rFonts w:ascii="함초롬바탕" w:eastAsia="함초롬바탕" w:hAnsi="함초롬바탕" w:cs="함초롬바탕" w:hint="eastAsia"/>
        </w:rPr>
        <w:t>아울러</w:t>
      </w:r>
      <w:r w:rsidR="00EA1B9D">
        <w:rPr>
          <w:rFonts w:ascii="함초롬바탕" w:eastAsia="함초롬바탕" w:hAnsi="함초롬바탕" w:cs="함초롬바탕" w:hint="eastAsia"/>
        </w:rPr>
        <w:t xml:space="preserve"> 코스닥시장에 상장된 기업을 포함</w:t>
      </w:r>
      <w:r w:rsidR="00EF625F">
        <w:rPr>
          <w:rFonts w:ascii="함초롬바탕" w:eastAsia="함초롬바탕" w:hAnsi="함초롬바탕" w:cs="함초롬바탕" w:hint="eastAsia"/>
        </w:rPr>
        <w:t xml:space="preserve">하여 연구표본을 </w:t>
      </w:r>
      <w:r w:rsidR="008A2138">
        <w:rPr>
          <w:rFonts w:ascii="함초롬바탕" w:eastAsia="함초롬바탕" w:hAnsi="함초롬바탕" w:cs="함초롬바탕" w:hint="eastAsia"/>
        </w:rPr>
        <w:t>확대</w:t>
      </w:r>
      <w:r w:rsidR="00FF78A8">
        <w:rPr>
          <w:rFonts w:ascii="함초롬바탕" w:eastAsia="함초롬바탕" w:hAnsi="함초롬바탕" w:cs="함초롬바탕" w:hint="eastAsia"/>
        </w:rPr>
        <w:t>함으로써</w:t>
      </w:r>
      <w:r w:rsidR="00EA1B9D">
        <w:rPr>
          <w:rFonts w:ascii="함초롬바탕" w:eastAsia="함초롬바탕" w:hAnsi="함초롬바탕" w:cs="함초롬바탕" w:hint="eastAsia"/>
        </w:rPr>
        <w:t xml:space="preserve"> 분석결과의 신뢰성을 최대한 확보하</w:t>
      </w:r>
      <w:r w:rsidR="00FF78A8">
        <w:rPr>
          <w:rFonts w:ascii="함초롬바탕" w:eastAsia="함초롬바탕" w:hAnsi="함초롬바탕" w:cs="함초롬바탕" w:hint="eastAsia"/>
        </w:rPr>
        <w:t>도록 하였다</w:t>
      </w:r>
      <w:r w:rsidR="00E5315C">
        <w:rPr>
          <w:rFonts w:ascii="함초롬바탕" w:eastAsia="함초롬바탕" w:hAnsi="함초롬바탕" w:cs="함초롬바탕" w:hint="eastAsia"/>
        </w:rPr>
        <w:t>.</w:t>
      </w:r>
      <w:r w:rsidR="00DD27BE">
        <w:rPr>
          <w:rStyle w:val="a8"/>
          <w:rFonts w:ascii="함초롬바탕" w:eastAsia="함초롬바탕" w:hAnsi="함초롬바탕" w:cs="함초롬바탕"/>
        </w:rPr>
        <w:footnoteReference w:id="5"/>
      </w:r>
      <w:r w:rsidR="00AD145F">
        <w:rPr>
          <w:rFonts w:ascii="함초롬바탕" w:eastAsia="함초롬바탕" w:hAnsi="함초롬바탕" w:cs="함초롬바탕" w:hint="eastAsia"/>
        </w:rPr>
        <w:t xml:space="preserve"> </w:t>
      </w:r>
      <w:r w:rsidR="009F1DC3">
        <w:rPr>
          <w:rFonts w:ascii="함초롬바탕" w:eastAsia="함초롬바탕" w:hAnsi="함초롬바탕" w:cs="함초롬바탕" w:hint="eastAsia"/>
        </w:rPr>
        <w:t>개별기업들의 지배주주 현황은 한국상장회사협의회</w:t>
      </w:r>
      <w:r w:rsidR="0090454C">
        <w:rPr>
          <w:rFonts w:ascii="함초롬바탕" w:eastAsia="함초롬바탕" w:hAnsi="함초롬바탕" w:cs="함초롬바탕" w:hint="eastAsia"/>
        </w:rPr>
        <w:t xml:space="preserve"> </w:t>
      </w:r>
      <w:r w:rsidR="00EF625F">
        <w:rPr>
          <w:rFonts w:ascii="함초롬바탕" w:eastAsia="함초롬바탕" w:hAnsi="함초롬바탕" w:cs="함초롬바탕" w:hint="eastAsia"/>
        </w:rPr>
        <w:t>(</w:t>
      </w:r>
      <w:r w:rsidR="00EF625F" w:rsidRPr="000F3A49">
        <w:rPr>
          <w:rFonts w:ascii="Book Antiqua" w:eastAsia="함초롬바탕" w:hAnsi="Book Antiqua" w:cs="함초롬바탕"/>
        </w:rPr>
        <w:t>Korea Listed Companies Association: KLCA</w:t>
      </w:r>
      <w:r w:rsidR="00EF625F">
        <w:rPr>
          <w:rFonts w:ascii="함초롬바탕" w:eastAsia="함초롬바탕" w:hAnsi="함초롬바탕" w:cs="함초롬바탕" w:hint="eastAsia"/>
        </w:rPr>
        <w:t>)</w:t>
      </w:r>
      <w:r w:rsidR="009F1DC3">
        <w:rPr>
          <w:rFonts w:ascii="함초롬바탕" w:eastAsia="함초롬바탕" w:hAnsi="함초롬바탕" w:cs="함초롬바탕" w:hint="eastAsia"/>
        </w:rPr>
        <w:t xml:space="preserve">에서 제공하는 </w:t>
      </w:r>
      <w:r w:rsidR="009F1DC3" w:rsidRPr="000F3A49">
        <w:rPr>
          <w:rFonts w:ascii="Book Antiqua" w:eastAsia="함초롬바탕" w:hAnsi="Book Antiqua" w:cs="함초롬바탕"/>
        </w:rPr>
        <w:t>TS2000</w:t>
      </w:r>
      <w:r w:rsidR="009F1DC3">
        <w:rPr>
          <w:rFonts w:ascii="함초롬바탕" w:eastAsia="함초롬바탕" w:hAnsi="함초롬바탕" w:cs="함초롬바탕" w:hint="eastAsia"/>
        </w:rPr>
        <w:t xml:space="preserve"> 데이터베이스를 사용하였는데 1차적으로 최대주주 및 특수관계인 지분</w:t>
      </w:r>
      <w:r w:rsidR="00B15BA2">
        <w:rPr>
          <w:rFonts w:ascii="함초롬바탕" w:eastAsia="함초롬바탕" w:hAnsi="함초롬바탕" w:cs="함초롬바탕" w:hint="eastAsia"/>
        </w:rPr>
        <w:t>율</w:t>
      </w:r>
      <w:r w:rsidR="009F1DC3">
        <w:rPr>
          <w:rFonts w:ascii="함초롬바탕" w:eastAsia="함초롬바탕" w:hAnsi="함초롬바탕" w:cs="함초롬바탕" w:hint="eastAsia"/>
        </w:rPr>
        <w:t xml:space="preserve"> 자료</w:t>
      </w:r>
      <w:r w:rsidR="00FE169F">
        <w:rPr>
          <w:rFonts w:ascii="함초롬바탕" w:eastAsia="함초롬바탕" w:hAnsi="함초롬바탕" w:cs="함초롬바탕" w:hint="eastAsia"/>
        </w:rPr>
        <w:t>에서</w:t>
      </w:r>
      <w:r w:rsidR="009F1DC3">
        <w:rPr>
          <w:rFonts w:ascii="함초롬바탕" w:eastAsia="함초롬바탕" w:hAnsi="함초롬바탕" w:cs="함초롬바탕" w:hint="eastAsia"/>
        </w:rPr>
        <w:t xml:space="preserve"> </w:t>
      </w:r>
      <w:r w:rsidR="00B23ACC">
        <w:rPr>
          <w:rFonts w:ascii="함초롬바탕" w:eastAsia="함초롬바탕" w:hAnsi="함초롬바탕" w:cs="함초롬바탕" w:hint="eastAsia"/>
        </w:rPr>
        <w:t>누락 및 오류</w:t>
      </w:r>
      <w:r w:rsidR="00FE169F">
        <w:rPr>
          <w:rFonts w:ascii="함초롬바탕" w:eastAsia="함초롬바탕" w:hAnsi="함초롬바탕" w:cs="함초롬바탕" w:hint="eastAsia"/>
        </w:rPr>
        <w:t xml:space="preserve"> 등을</w:t>
      </w:r>
      <w:r w:rsidR="00B23ACC">
        <w:rPr>
          <w:rFonts w:ascii="함초롬바탕" w:eastAsia="함초롬바탕" w:hAnsi="함초롬바탕" w:cs="함초롬바탕" w:hint="eastAsia"/>
        </w:rPr>
        <w:t xml:space="preserve"> 수정 보완</w:t>
      </w:r>
      <w:r w:rsidR="009F1DC3">
        <w:rPr>
          <w:rFonts w:ascii="함초롬바탕" w:eastAsia="함초롬바탕" w:hAnsi="함초롬바탕" w:cs="함초롬바탕" w:hint="eastAsia"/>
        </w:rPr>
        <w:t>하여 사용하였다</w:t>
      </w:r>
      <w:r w:rsidR="009F1DC3">
        <w:rPr>
          <w:rStyle w:val="a8"/>
          <w:rFonts w:ascii="함초롬바탕" w:eastAsia="함초롬바탕" w:hAnsi="함초롬바탕" w:cs="함초롬바탕"/>
        </w:rPr>
        <w:footnoteReference w:id="6"/>
      </w:r>
      <w:r w:rsidR="009F1DC3">
        <w:rPr>
          <w:rFonts w:ascii="함초롬바탕" w:eastAsia="함초롬바탕" w:hAnsi="함초롬바탕" w:cs="함초롬바탕" w:hint="eastAsia"/>
        </w:rPr>
        <w:t xml:space="preserve">. </w:t>
      </w:r>
      <w:r w:rsidR="00B4661C">
        <w:rPr>
          <w:rFonts w:ascii="함초롬바탕" w:eastAsia="함초롬바탕" w:hAnsi="함초롬바탕" w:cs="함초롬바탕" w:hint="eastAsia"/>
        </w:rPr>
        <w:t>그 밖에 개별 기업의 연도별 재무제표 자료 및 주가자료</w:t>
      </w:r>
      <w:r w:rsidR="00B23ACC">
        <w:rPr>
          <w:rFonts w:ascii="함초롬바탕" w:eastAsia="함초롬바탕" w:hAnsi="함초롬바탕" w:cs="함초롬바탕" w:hint="eastAsia"/>
        </w:rPr>
        <w:t>, 그리고 소속산업</w:t>
      </w:r>
      <w:r w:rsidR="00B4661C">
        <w:rPr>
          <w:rFonts w:ascii="함초롬바탕" w:eastAsia="함초롬바탕" w:hAnsi="함초롬바탕" w:cs="함초롬바탕" w:hint="eastAsia"/>
        </w:rPr>
        <w:t xml:space="preserve"> 등은</w:t>
      </w:r>
      <w:r w:rsidR="00B23ACC">
        <w:rPr>
          <w:rFonts w:ascii="함초롬바탕" w:eastAsia="함초롬바탕" w:hAnsi="함초롬바탕" w:cs="함초롬바탕" w:hint="eastAsia"/>
        </w:rPr>
        <w:t xml:space="preserve"> </w:t>
      </w:r>
      <w:r w:rsidR="00B23ACC" w:rsidRPr="000F3A49">
        <w:rPr>
          <w:rFonts w:ascii="Book Antiqua" w:eastAsia="함초롬바탕" w:hAnsi="Book Antiqua" w:cs="함초롬바탕"/>
        </w:rPr>
        <w:t>KisValue</w:t>
      </w:r>
      <w:r w:rsidR="00B4661C">
        <w:rPr>
          <w:rFonts w:ascii="함초롬바탕" w:eastAsia="함초롬바탕" w:hAnsi="함초롬바탕" w:cs="함초롬바탕" w:hint="eastAsia"/>
        </w:rPr>
        <w:t xml:space="preserve">와 </w:t>
      </w:r>
      <w:r w:rsidR="00B4661C" w:rsidRPr="000F3A49">
        <w:rPr>
          <w:rFonts w:ascii="Book Antiqua" w:eastAsia="함초롬바탕" w:hAnsi="Book Antiqua" w:cs="함초롬바탕"/>
        </w:rPr>
        <w:t>FnGuide</w:t>
      </w:r>
      <w:r w:rsidR="00B23ACC">
        <w:rPr>
          <w:rFonts w:ascii="함초롬바탕" w:eastAsia="함초롬바탕" w:hAnsi="함초롬바탕" w:cs="함초롬바탕" w:hint="eastAsia"/>
        </w:rPr>
        <w:t xml:space="preserve"> 데이터베이스</w:t>
      </w:r>
      <w:r w:rsidR="00B4661C">
        <w:rPr>
          <w:rFonts w:ascii="함초롬바탕" w:eastAsia="함초롬바탕" w:hAnsi="함초롬바탕" w:cs="함초롬바탕" w:hint="eastAsia"/>
        </w:rPr>
        <w:t>를 통해 수집하였으며 재벌기업</w:t>
      </w:r>
      <w:r w:rsidR="00B23ACC">
        <w:rPr>
          <w:rFonts w:ascii="함초롬바탕" w:eastAsia="함초롬바탕" w:hAnsi="함초롬바탕" w:cs="함초롬바탕" w:hint="eastAsia"/>
        </w:rPr>
        <w:t xml:space="preserve"> </w:t>
      </w:r>
      <w:r w:rsidR="00B4661C">
        <w:rPr>
          <w:rFonts w:ascii="함초롬바탕" w:eastAsia="함초롬바탕" w:hAnsi="함초롬바탕" w:cs="함초롬바탕" w:hint="eastAsia"/>
        </w:rPr>
        <w:t>여부는 공정거래위원회의 기업집단정보공개 사이트를 이용하여 상호출자제한</w:t>
      </w:r>
      <w:r w:rsidR="00B23ACC">
        <w:rPr>
          <w:rFonts w:ascii="함초롬바탕" w:eastAsia="함초롬바탕" w:hAnsi="함초롬바탕" w:cs="함초롬바탕" w:hint="eastAsia"/>
        </w:rPr>
        <w:t>기업집단에 속하는</w:t>
      </w:r>
      <w:r w:rsidR="00B4661C">
        <w:rPr>
          <w:rFonts w:ascii="함초롬바탕" w:eastAsia="함초롬바탕" w:hAnsi="함초롬바탕" w:cs="함초롬바탕" w:hint="eastAsia"/>
        </w:rPr>
        <w:t xml:space="preserve"> 기업</w:t>
      </w:r>
      <w:r w:rsidR="00AD145F">
        <w:rPr>
          <w:rFonts w:ascii="함초롬바탕" w:eastAsia="함초롬바탕" w:hAnsi="함초롬바탕" w:cs="함초롬바탕" w:hint="eastAsia"/>
        </w:rPr>
        <w:t>으로 산출</w:t>
      </w:r>
      <w:r w:rsidR="00B4661C">
        <w:rPr>
          <w:rFonts w:ascii="함초롬바탕" w:eastAsia="함초롬바탕" w:hAnsi="함초롬바탕" w:cs="함초롬바탕" w:hint="eastAsia"/>
        </w:rPr>
        <w:t>하였다. 마지막으로 이상치</w:t>
      </w:r>
      <w:r w:rsidR="008A2138">
        <w:rPr>
          <w:rFonts w:ascii="함초롬바탕" w:eastAsia="함초롬바탕" w:hAnsi="함초롬바탕" w:cs="함초롬바탕" w:hint="eastAsia"/>
        </w:rPr>
        <w:t xml:space="preserve"> </w:t>
      </w:r>
      <w:r w:rsidR="00B4661C">
        <w:rPr>
          <w:rFonts w:ascii="함초롬바탕" w:eastAsia="함초롬바탕" w:hAnsi="함초롬바탕" w:cs="함초롬바탕" w:hint="eastAsia"/>
        </w:rPr>
        <w:t>(</w:t>
      </w:r>
      <w:r w:rsidR="00B4661C" w:rsidRPr="000F3A49">
        <w:rPr>
          <w:rFonts w:ascii="Book Antiqua" w:eastAsia="함초롬바탕" w:hAnsi="Book Antiqua" w:cs="함초롬바탕"/>
        </w:rPr>
        <w:t>outlier</w:t>
      </w:r>
      <w:r w:rsidR="00B4661C">
        <w:rPr>
          <w:rFonts w:ascii="함초롬바탕" w:eastAsia="함초롬바탕" w:hAnsi="함초롬바탕" w:cs="함초롬바탕" w:hint="eastAsia"/>
        </w:rPr>
        <w:t xml:space="preserve">)가 </w:t>
      </w:r>
      <w:r w:rsidR="00B23ACC">
        <w:rPr>
          <w:rFonts w:ascii="함초롬바탕" w:eastAsia="함초롬바탕" w:hAnsi="함초롬바탕" w:cs="함초롬바탕" w:hint="eastAsia"/>
        </w:rPr>
        <w:t xml:space="preserve">분석 결과에 </w:t>
      </w:r>
      <w:r w:rsidR="00B4661C">
        <w:rPr>
          <w:rFonts w:ascii="함초롬바탕" w:eastAsia="함초롬바탕" w:hAnsi="함초롬바탕" w:cs="함초롬바탕" w:hint="eastAsia"/>
        </w:rPr>
        <w:t xml:space="preserve">미칠 수 있는 </w:t>
      </w:r>
      <w:r w:rsidR="00B23ACC">
        <w:rPr>
          <w:rFonts w:ascii="함초롬바탕" w:eastAsia="함초롬바탕" w:hAnsi="함초롬바탕" w:cs="함초롬바탕" w:hint="eastAsia"/>
        </w:rPr>
        <w:t>효과를</w:t>
      </w:r>
      <w:r w:rsidR="00B4661C">
        <w:rPr>
          <w:rFonts w:ascii="함초롬바탕" w:eastAsia="함초롬바탕" w:hAnsi="함초롬바탕" w:cs="함초롬바탕" w:hint="eastAsia"/>
        </w:rPr>
        <w:t xml:space="preserve"> 최소화하기 위해 본 연구에서는 각 변수들의 상</w:t>
      </w:r>
      <w:r w:rsidR="00B4661C">
        <w:rPr>
          <w:rFonts w:ascii="함초롬바탕" w:eastAsia="함초롬바탕" w:hAnsi="함초롬바탕" w:cs="함초롬바탕"/>
        </w:rPr>
        <w:t>,</w:t>
      </w:r>
      <w:r w:rsidR="00B4661C">
        <w:rPr>
          <w:rFonts w:ascii="함초롬바탕" w:eastAsia="함초롬바탕" w:hAnsi="함초롬바탕" w:cs="함초롬바탕" w:hint="eastAsia"/>
        </w:rPr>
        <w:t xml:space="preserve"> 하위 각각 1%를 기준으로 이상치를 조정</w:t>
      </w:r>
      <w:r w:rsidR="00CA7369">
        <w:rPr>
          <w:rFonts w:ascii="함초롬바탕" w:eastAsia="함초롬바탕" w:hAnsi="함초롬바탕" w:cs="함초롬바탕" w:hint="eastAsia"/>
        </w:rPr>
        <w:t>한 후</w:t>
      </w:r>
      <w:r w:rsidR="00B4661C">
        <w:rPr>
          <w:rFonts w:ascii="함초롬바탕" w:eastAsia="함초롬바탕" w:hAnsi="함초롬바탕" w:cs="함초롬바탕" w:hint="eastAsia"/>
        </w:rPr>
        <w:t xml:space="preserve"> (</w:t>
      </w:r>
      <w:r w:rsidR="00B4661C" w:rsidRPr="000F3A49">
        <w:rPr>
          <w:rFonts w:ascii="Book Antiqua" w:eastAsia="함초롬바탕" w:hAnsi="Book Antiqua" w:cs="함초롬바탕"/>
        </w:rPr>
        <w:t>winsorization</w:t>
      </w:r>
      <w:r w:rsidR="00B4661C">
        <w:rPr>
          <w:rFonts w:ascii="함초롬바탕" w:eastAsia="함초롬바탕" w:hAnsi="함초롬바탕" w:cs="함초롬바탕" w:hint="eastAsia"/>
        </w:rPr>
        <w:t xml:space="preserve">) </w:t>
      </w:r>
      <w:r w:rsidR="008A2138">
        <w:rPr>
          <w:rFonts w:ascii="함초롬바탕" w:eastAsia="함초롬바탕" w:hAnsi="함초롬바탕" w:cs="함초롬바탕" w:hint="eastAsia"/>
        </w:rPr>
        <w:t xml:space="preserve">최종적으로 </w:t>
      </w:r>
      <w:r w:rsidR="00CA7369">
        <w:rPr>
          <w:rFonts w:ascii="함초롬바탕" w:eastAsia="함초롬바탕" w:hAnsi="함초롬바탕" w:cs="함초롬바탕" w:hint="eastAsia"/>
        </w:rPr>
        <w:t>15,</w:t>
      </w:r>
      <w:r w:rsidR="009C4663">
        <w:rPr>
          <w:rFonts w:ascii="함초롬바탕" w:eastAsia="함초롬바탕" w:hAnsi="함초롬바탕" w:cs="함초롬바탕" w:hint="eastAsia"/>
        </w:rPr>
        <w:t>443</w:t>
      </w:r>
      <w:r w:rsidR="00CA7369">
        <w:rPr>
          <w:rFonts w:ascii="함초롬바탕" w:eastAsia="함초롬바탕" w:hAnsi="함초롬바탕" w:cs="함초롬바탕" w:hint="eastAsia"/>
        </w:rPr>
        <w:t>개</w:t>
      </w:r>
      <w:r w:rsidR="008A2138">
        <w:rPr>
          <w:rFonts w:ascii="함초롬바탕" w:eastAsia="함초롬바탕" w:hAnsi="함초롬바탕" w:cs="함초롬바탕" w:hint="eastAsia"/>
        </w:rPr>
        <w:t xml:space="preserve"> </w:t>
      </w:r>
      <w:r w:rsidR="00CA7369">
        <w:rPr>
          <w:rFonts w:ascii="함초롬바탕" w:eastAsia="함초롬바탕" w:hAnsi="함초롬바탕" w:cs="함초롬바탕" w:hint="eastAsia"/>
        </w:rPr>
        <w:t>(firm-year)</w:t>
      </w:r>
      <w:r w:rsidR="008A2138">
        <w:rPr>
          <w:rFonts w:ascii="함초롬바탕" w:eastAsia="함초롬바탕" w:hAnsi="함초롬바탕" w:cs="함초롬바탕" w:hint="eastAsia"/>
        </w:rPr>
        <w:t>를</w:t>
      </w:r>
      <w:r w:rsidR="00CA7369">
        <w:rPr>
          <w:rFonts w:ascii="함초롬바탕" w:eastAsia="함초롬바탕" w:hAnsi="함초롬바탕" w:cs="함초롬바탕" w:hint="eastAsia"/>
        </w:rPr>
        <w:t xml:space="preserve"> </w:t>
      </w:r>
      <w:r w:rsidR="008A2138">
        <w:rPr>
          <w:rFonts w:ascii="함초롬바탕" w:eastAsia="함초롬바탕" w:hAnsi="함초롬바탕" w:cs="함초롬바탕" w:hint="eastAsia"/>
        </w:rPr>
        <w:t>연구</w:t>
      </w:r>
      <w:r w:rsidR="00B23ACC">
        <w:rPr>
          <w:rFonts w:ascii="함초롬바탕" w:eastAsia="함초롬바탕" w:hAnsi="함초롬바탕" w:cs="함초롬바탕" w:hint="eastAsia"/>
        </w:rPr>
        <w:t xml:space="preserve">표본으로 </w:t>
      </w:r>
      <w:r w:rsidR="00CA7369">
        <w:rPr>
          <w:rFonts w:ascii="함초롬바탕" w:eastAsia="함초롬바탕" w:hAnsi="함초롬바탕" w:cs="함초롬바탕" w:hint="eastAsia"/>
        </w:rPr>
        <w:t xml:space="preserve">선정하였다. </w:t>
      </w:r>
    </w:p>
    <w:p w:rsidR="00100110" w:rsidRDefault="00100110"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lt;표 2&gt;는 최종 표본</w:t>
      </w:r>
      <w:r w:rsidR="003A4596">
        <w:rPr>
          <w:rFonts w:ascii="함초롬바탕" w:eastAsia="함초롬바탕" w:hAnsi="함초롬바탕" w:cs="함초롬바탕" w:hint="eastAsia"/>
        </w:rPr>
        <w:t xml:space="preserve">의 </w:t>
      </w:r>
      <w:r>
        <w:rPr>
          <w:rFonts w:ascii="함초롬바탕" w:eastAsia="함초롬바탕" w:hAnsi="함초롬바탕" w:cs="함초롬바탕" w:hint="eastAsia"/>
        </w:rPr>
        <w:t>산업별</w:t>
      </w:r>
      <w:r w:rsidR="00F8547B">
        <w:rPr>
          <w:rFonts w:ascii="함초롬바탕" w:eastAsia="함초롬바탕" w:hAnsi="함초롬바탕" w:cs="함초롬바탕" w:hint="eastAsia"/>
        </w:rPr>
        <w:t xml:space="preserve"> </w:t>
      </w:r>
      <w:r>
        <w:rPr>
          <w:rFonts w:ascii="함초롬바탕" w:eastAsia="함초롬바탕" w:hAnsi="함초롬바탕" w:cs="함초롬바탕" w:hint="eastAsia"/>
        </w:rPr>
        <w:t>(Panel A)</w:t>
      </w:r>
      <w:r w:rsidR="003A4596">
        <w:rPr>
          <w:rStyle w:val="a8"/>
          <w:rFonts w:ascii="함초롬바탕" w:eastAsia="함초롬바탕" w:hAnsi="함초롬바탕" w:cs="함초롬바탕"/>
        </w:rPr>
        <w:footnoteReference w:id="7"/>
      </w:r>
      <w:r>
        <w:rPr>
          <w:rFonts w:ascii="함초롬바탕" w:eastAsia="함초롬바탕" w:hAnsi="함초롬바탕" w:cs="함초롬바탕" w:hint="eastAsia"/>
        </w:rPr>
        <w:t>, 연도별</w:t>
      </w:r>
      <w:r w:rsidR="00F8547B">
        <w:rPr>
          <w:rFonts w:ascii="함초롬바탕" w:eastAsia="함초롬바탕" w:hAnsi="함초롬바탕" w:cs="함초롬바탕" w:hint="eastAsia"/>
        </w:rPr>
        <w:t xml:space="preserve"> </w:t>
      </w:r>
      <w:r>
        <w:rPr>
          <w:rFonts w:ascii="함초롬바탕" w:eastAsia="함초롬바탕" w:hAnsi="함초롬바탕" w:cs="함초롬바탕" w:hint="eastAsia"/>
        </w:rPr>
        <w:t>(Panel B) 분포를 소속시장 별로 구분하여 정리한 것이다. 전체 표본 중 유가증권시장</w:t>
      </w:r>
      <w:r w:rsidR="00F8547B">
        <w:rPr>
          <w:rFonts w:ascii="함초롬바탕" w:eastAsia="함초롬바탕" w:hAnsi="함초롬바탕" w:cs="함초롬바탕" w:hint="eastAsia"/>
        </w:rPr>
        <w:t xml:space="preserve"> </w:t>
      </w:r>
      <w:r>
        <w:rPr>
          <w:rFonts w:ascii="함초롬바탕" w:eastAsia="함초롬바탕" w:hAnsi="함초롬바탕" w:cs="함초롬바탕" w:hint="eastAsia"/>
        </w:rPr>
        <w:t>(KOSPI)에 속하는 기업은 총</w:t>
      </w:r>
      <w:r w:rsidR="009C4663">
        <w:rPr>
          <w:rFonts w:ascii="함초롬바탕" w:eastAsia="함초롬바탕" w:hAnsi="함초롬바탕" w:cs="함초롬바탕" w:hint="eastAsia"/>
        </w:rPr>
        <w:t xml:space="preserve"> 6,634</w:t>
      </w:r>
      <w:r>
        <w:rPr>
          <w:rFonts w:ascii="함초롬바탕" w:eastAsia="함초롬바탕" w:hAnsi="함초롬바탕" w:cs="함초롬바탕" w:hint="eastAsia"/>
        </w:rPr>
        <w:t>개, 그리고 코스닥시장</w:t>
      </w:r>
      <w:r w:rsidR="00F8547B">
        <w:rPr>
          <w:rFonts w:ascii="함초롬바탕" w:eastAsia="함초롬바탕" w:hAnsi="함초롬바탕" w:cs="함초롬바탕" w:hint="eastAsia"/>
        </w:rPr>
        <w:t xml:space="preserve"> </w:t>
      </w:r>
      <w:r>
        <w:rPr>
          <w:rFonts w:ascii="함초롬바탕" w:eastAsia="함초롬바탕" w:hAnsi="함초롬바탕" w:cs="함초롬바탕" w:hint="eastAsia"/>
        </w:rPr>
        <w:t>(KOSDAQ)에 속하는 기업이 8,</w:t>
      </w:r>
      <w:r w:rsidR="009C4663">
        <w:rPr>
          <w:rFonts w:ascii="함초롬바탕" w:eastAsia="함초롬바탕" w:hAnsi="함초롬바탕" w:cs="함초롬바탕" w:hint="eastAsia"/>
        </w:rPr>
        <w:t>809</w:t>
      </w:r>
      <w:r w:rsidR="00F8547B">
        <w:rPr>
          <w:rFonts w:ascii="함초롬바탕" w:eastAsia="함초롬바탕" w:hAnsi="함초롬바탕" w:cs="함초롬바탕" w:hint="eastAsia"/>
        </w:rPr>
        <w:t>개</w:t>
      </w:r>
      <w:r>
        <w:rPr>
          <w:rFonts w:ascii="함초롬바탕" w:eastAsia="함초롬바탕" w:hAnsi="함초롬바탕" w:cs="함초롬바탕" w:hint="eastAsia"/>
        </w:rPr>
        <w:t xml:space="preserve">로 </w:t>
      </w:r>
      <w:r w:rsidR="00F8547B">
        <w:rPr>
          <w:rFonts w:ascii="함초롬바탕" w:eastAsia="함초롬바탕" w:hAnsi="함초롬바탕" w:cs="함초롬바탕" w:hint="eastAsia"/>
        </w:rPr>
        <w:t xml:space="preserve">전체 표본에서 </w:t>
      </w:r>
      <w:r>
        <w:rPr>
          <w:rFonts w:ascii="함초롬바탕" w:eastAsia="함초롬바탕" w:hAnsi="함초롬바탕" w:cs="함초롬바탕" w:hint="eastAsia"/>
        </w:rPr>
        <w:t>각각 42.9</w:t>
      </w:r>
      <w:r w:rsidR="009C4663">
        <w:rPr>
          <w:rFonts w:ascii="함초롬바탕" w:eastAsia="함초롬바탕" w:hAnsi="함초롬바탕" w:cs="함초롬바탕" w:hint="eastAsia"/>
        </w:rPr>
        <w:t>6</w:t>
      </w:r>
      <w:r>
        <w:rPr>
          <w:rFonts w:ascii="함초롬바탕" w:eastAsia="함초롬바탕" w:hAnsi="함초롬바탕" w:cs="함초롬바탕" w:hint="eastAsia"/>
        </w:rPr>
        <w:t>%와 57.0</w:t>
      </w:r>
      <w:r w:rsidR="009C4663">
        <w:rPr>
          <w:rFonts w:ascii="함초롬바탕" w:eastAsia="함초롬바탕" w:hAnsi="함초롬바탕" w:cs="함초롬바탕" w:hint="eastAsia"/>
        </w:rPr>
        <w:t>4</w:t>
      </w:r>
      <w:r>
        <w:rPr>
          <w:rFonts w:ascii="함초롬바탕" w:eastAsia="함초롬바탕" w:hAnsi="함초롬바탕" w:cs="함초롬바탕" w:hint="eastAsia"/>
        </w:rPr>
        <w:t>%를 차지하는 것으로 나타났으며 산업별로는 유가증권시장 및 코스닥시장 모두 제조업에 속하는 비율이 각각 37.</w:t>
      </w:r>
      <w:r w:rsidR="009C4663">
        <w:rPr>
          <w:rFonts w:ascii="함초롬바탕" w:eastAsia="함초롬바탕" w:hAnsi="함초롬바탕" w:cs="함초롬바탕" w:hint="eastAsia"/>
        </w:rPr>
        <w:t>36</w:t>
      </w:r>
      <w:r>
        <w:rPr>
          <w:rFonts w:ascii="함초롬바탕" w:eastAsia="함초롬바탕" w:hAnsi="함초롬바탕" w:cs="함초롬바탕" w:hint="eastAsia"/>
        </w:rPr>
        <w:t>%와 29.3</w:t>
      </w:r>
      <w:r w:rsidR="009C4663">
        <w:rPr>
          <w:rFonts w:ascii="함초롬바탕" w:eastAsia="함초롬바탕" w:hAnsi="함초롬바탕" w:cs="함초롬바탕" w:hint="eastAsia"/>
        </w:rPr>
        <w:t>6</w:t>
      </w:r>
      <w:r>
        <w:rPr>
          <w:rFonts w:ascii="함초롬바탕" w:eastAsia="함초롬바탕" w:hAnsi="함초롬바탕" w:cs="함초롬바탕" w:hint="eastAsia"/>
        </w:rPr>
        <w:t xml:space="preserve">%로 가장 많은 것을 확인할 수 있다. 또한, 연도별 분포를 살펴보면 </w:t>
      </w:r>
      <w:r w:rsidR="009C4663">
        <w:rPr>
          <w:rFonts w:ascii="함초롬바탕" w:eastAsia="함초롬바탕" w:hAnsi="함초롬바탕" w:cs="함초롬바탕"/>
        </w:rPr>
        <w:t>모든</w:t>
      </w:r>
      <w:r w:rsidR="009C4663">
        <w:rPr>
          <w:rFonts w:ascii="함초롬바탕" w:eastAsia="함초롬바탕" w:hAnsi="함초롬바탕" w:cs="함초롬바탕" w:hint="eastAsia"/>
        </w:rPr>
        <w:t xml:space="preserve"> 연도에서</w:t>
      </w:r>
      <w:r>
        <w:rPr>
          <w:rFonts w:ascii="함초롬바탕" w:eastAsia="함초롬바탕" w:hAnsi="함초롬바탕" w:cs="함초롬바탕" w:hint="eastAsia"/>
        </w:rPr>
        <w:t xml:space="preserve"> 1,000개</w:t>
      </w:r>
      <w:r w:rsidR="009C4663">
        <w:rPr>
          <w:rFonts w:ascii="함초롬바탕" w:eastAsia="함초롬바탕" w:hAnsi="함초롬바탕" w:cs="함초롬바탕" w:hint="eastAsia"/>
        </w:rPr>
        <w:t xml:space="preserve"> 이상</w:t>
      </w:r>
      <w:r>
        <w:rPr>
          <w:rFonts w:ascii="함초롬바탕" w:eastAsia="함초롬바탕" w:hAnsi="함초롬바탕" w:cs="함초롬바탕" w:hint="eastAsia"/>
        </w:rPr>
        <w:t xml:space="preserve">의 기업들이 표본에 포함되어 연도별 상장기업 수를 고려할 때 상당수의 기업들이 표본에 </w:t>
      </w:r>
      <w:r w:rsidR="003A4596">
        <w:rPr>
          <w:rFonts w:ascii="함초롬바탕" w:eastAsia="함초롬바탕" w:hAnsi="함초롬바탕" w:cs="함초롬바탕" w:hint="eastAsia"/>
        </w:rPr>
        <w:t>고르게</w:t>
      </w:r>
      <w:r>
        <w:rPr>
          <w:rFonts w:ascii="함초롬바탕" w:eastAsia="함초롬바탕" w:hAnsi="함초롬바탕" w:cs="함초롬바탕" w:hint="eastAsia"/>
        </w:rPr>
        <w:t xml:space="preserve"> 포함되었음을 알 수 있다.</w:t>
      </w:r>
      <w:r w:rsidR="001F1D2E">
        <w:rPr>
          <w:rFonts w:ascii="함초롬바탕" w:eastAsia="함초롬바탕" w:hAnsi="함초롬바탕" w:cs="함초롬바탕" w:hint="eastAsia"/>
        </w:rPr>
        <w:t xml:space="preserve"> </w:t>
      </w:r>
    </w:p>
    <w:p w:rsidR="001F1D2E" w:rsidRDefault="001F1D2E"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lastRenderedPageBreak/>
        <w:tab/>
        <w:t>&lt;표 3&gt;은 주요 변수들의 기초통계량을 정리한 것이다. 우선</w:t>
      </w:r>
      <w:r w:rsidRPr="00775FBB">
        <w:rPr>
          <w:rFonts w:ascii="함초롬바탕" w:eastAsia="함초롬바탕" w:hAnsi="함초롬바탕" w:cs="함초롬바탕" w:hint="eastAsia"/>
        </w:rPr>
        <w:t>, 지배주주 지분율</w:t>
      </w:r>
      <w:r w:rsidR="00664C7A" w:rsidRPr="00775FBB">
        <w:rPr>
          <w:rFonts w:ascii="함초롬바탕" w:eastAsia="함초롬바탕" w:hAnsi="함초롬바탕" w:cs="함초롬바탕" w:hint="eastAsia"/>
        </w:rPr>
        <w:t xml:space="preserve"> </w:t>
      </w:r>
      <w:r w:rsidRPr="00775FBB">
        <w:rPr>
          <w:rFonts w:ascii="함초롬바탕" w:eastAsia="함초롬바탕" w:hAnsi="함초롬바탕" w:cs="함초롬바탕" w:hint="eastAsia"/>
        </w:rPr>
        <w:t>(</w:t>
      </w:r>
      <w:r w:rsidRPr="00775FBB">
        <w:rPr>
          <w:rFonts w:ascii="Book Antiqua" w:eastAsia="함초롬바탕" w:hAnsi="Book Antiqua" w:cs="함초롬바탕"/>
          <w:i/>
        </w:rPr>
        <w:t>CtrlOwner</w:t>
      </w:r>
      <w:r w:rsidRPr="00775FBB">
        <w:rPr>
          <w:rFonts w:ascii="함초롬바탕" w:eastAsia="함초롬바탕" w:hAnsi="함초롬바탕" w:cs="함초롬바탕" w:hint="eastAsia"/>
        </w:rPr>
        <w:t>)은 평균</w:t>
      </w:r>
      <w:r w:rsidR="00063D61" w:rsidRPr="00775FBB">
        <w:rPr>
          <w:rFonts w:ascii="함초롬바탕" w:eastAsia="함초롬바탕" w:hAnsi="함초롬바탕" w:cs="함초롬바탕" w:hint="eastAsia"/>
        </w:rPr>
        <w:t>이</w:t>
      </w:r>
      <w:r w:rsidRPr="00775FBB">
        <w:rPr>
          <w:rFonts w:ascii="함초롬바탕" w:eastAsia="함초롬바탕" w:hAnsi="함초롬바탕" w:cs="함초롬바탕" w:hint="eastAsia"/>
        </w:rPr>
        <w:t xml:space="preserve"> </w:t>
      </w:r>
      <w:r w:rsidR="00063D61" w:rsidRPr="00775FBB">
        <w:rPr>
          <w:rFonts w:ascii="함초롬바탕" w:eastAsia="함초롬바탕" w:hAnsi="함초롬바탕" w:cs="함초롬바탕" w:hint="eastAsia"/>
        </w:rPr>
        <w:t>약 40</w:t>
      </w:r>
      <w:r w:rsidRPr="00775FBB">
        <w:rPr>
          <w:rFonts w:ascii="함초롬바탕" w:eastAsia="함초롬바탕" w:hAnsi="함초롬바탕" w:cs="함초롬바탕" w:hint="eastAsia"/>
        </w:rPr>
        <w:t xml:space="preserve">%이며 최소 </w:t>
      </w:r>
      <w:r w:rsidR="00063D61" w:rsidRPr="00775FBB">
        <w:rPr>
          <w:rFonts w:ascii="함초롬바탕" w:eastAsia="함초롬바탕" w:hAnsi="함초롬바탕" w:cs="함초롬바탕" w:hint="eastAsia"/>
        </w:rPr>
        <w:t>12</w:t>
      </w:r>
      <w:r w:rsidRPr="00775FBB">
        <w:rPr>
          <w:rFonts w:ascii="함초롬바탕" w:eastAsia="함초롬바탕" w:hAnsi="함초롬바탕" w:cs="함초롬바탕" w:hint="eastAsia"/>
        </w:rPr>
        <w:t>.</w:t>
      </w:r>
      <w:r w:rsidR="00063D61" w:rsidRPr="00775FBB">
        <w:rPr>
          <w:rFonts w:ascii="함초롬바탕" w:eastAsia="함초롬바탕" w:hAnsi="함초롬바탕" w:cs="함초롬바탕" w:hint="eastAsia"/>
        </w:rPr>
        <w:t>4</w:t>
      </w:r>
      <w:r w:rsidRPr="00775FBB">
        <w:rPr>
          <w:rFonts w:ascii="함초롬바탕" w:eastAsia="함초롬바탕" w:hAnsi="함초롬바탕" w:cs="함초롬바탕" w:hint="eastAsia"/>
        </w:rPr>
        <w:t>%, 최대 8</w:t>
      </w:r>
      <w:r w:rsidR="00063D61" w:rsidRPr="00775FBB">
        <w:rPr>
          <w:rFonts w:ascii="함초롬바탕" w:eastAsia="함초롬바탕" w:hAnsi="함초롬바탕" w:cs="함초롬바탕" w:hint="eastAsia"/>
        </w:rPr>
        <w:t>6</w:t>
      </w:r>
      <w:r w:rsidRPr="00775FBB">
        <w:rPr>
          <w:rFonts w:ascii="함초롬바탕" w:eastAsia="함초롬바탕" w:hAnsi="함초롬바탕" w:cs="함초롬바탕" w:hint="eastAsia"/>
        </w:rPr>
        <w:t>%</w:t>
      </w:r>
      <w:r>
        <w:rPr>
          <w:rFonts w:ascii="함초롬바탕" w:eastAsia="함초롬바탕" w:hAnsi="함초롬바탕" w:cs="함초롬바탕" w:hint="eastAsia"/>
        </w:rPr>
        <w:t>로 나타나 기업별로 차이가 비교적 다양하게 나타남을 확인할 수 있다. 또한, 1대 주주와 2대 주주의 지분율 차이</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664C7A">
        <w:rPr>
          <w:rFonts w:ascii="Book Antiqua" w:eastAsia="함초롬바탕" w:hAnsi="Book Antiqua" w:cs="함초롬바탕"/>
          <w:i/>
        </w:rPr>
        <w:t>OWNdif</w:t>
      </w:r>
      <w:r>
        <w:rPr>
          <w:rFonts w:ascii="함초롬바탕" w:eastAsia="함초롬바탕" w:hAnsi="함초롬바탕" w:cs="함초롬바탕" w:hint="eastAsia"/>
        </w:rPr>
        <w:t>)는 평균 약 17%로 나타났으며 최소 0.3%, 그리고 최대는 약 80%로 매우 큰 차이를 보이고 있는 것으로 나타났다. 이와 유사하게 2대 주주 대비 1대 주주의 상대적 영향력</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664C7A">
        <w:rPr>
          <w:rFonts w:ascii="Book Antiqua" w:eastAsia="함초롬바탕" w:hAnsi="Book Antiqua" w:cs="함초롬바탕"/>
          <w:i/>
        </w:rPr>
        <w:t>POWER</w:t>
      </w:r>
      <w:r>
        <w:rPr>
          <w:rFonts w:ascii="함초롬바탕" w:eastAsia="함초롬바탕" w:hAnsi="함초롬바탕" w:cs="함초롬바탕" w:hint="eastAsia"/>
        </w:rPr>
        <w:t>)은 평균 약 73%로 나타났는데 이는 1대 주주가 2대 주주에 비해 지분율 기준으로</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 xml:space="preserve">약 2배가 넘는 영향력을 가지고 있다는 것을 의미한다. </w:t>
      </w:r>
      <w:r w:rsidR="001B343B">
        <w:rPr>
          <w:rFonts w:ascii="함초롬바탕" w:eastAsia="함초롬바탕" w:hAnsi="함초롬바탕" w:cs="함초롬바탕" w:hint="eastAsia"/>
        </w:rPr>
        <w:t xml:space="preserve">또한, </w:t>
      </w:r>
      <w:r>
        <w:rPr>
          <w:rFonts w:ascii="함초롬바탕" w:eastAsia="함초롬바탕" w:hAnsi="함초롬바탕" w:cs="함초롬바탕" w:hint="eastAsia"/>
        </w:rPr>
        <w:t>기업의 총자산 대비 보유현금비율</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664C7A">
        <w:rPr>
          <w:rFonts w:ascii="Book Antiqua" w:eastAsia="함초롬바탕" w:hAnsi="Book Antiqua" w:cs="함초롬바탕"/>
          <w:i/>
        </w:rPr>
        <w:t>C</w:t>
      </w:r>
      <w:r>
        <w:rPr>
          <w:rFonts w:ascii="함초롬바탕" w:eastAsia="함초롬바탕" w:hAnsi="함초롬바탕" w:cs="함초롬바탕" w:hint="eastAsia"/>
        </w:rPr>
        <w:t>)은 약 7%로 기존 연구와 유사하게 나타났고 총자산 대비 연구개발비</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664C7A">
        <w:rPr>
          <w:rFonts w:ascii="Book Antiqua" w:eastAsia="함초롬바탕" w:hAnsi="Book Antiqua" w:cs="함초롬바탕"/>
          <w:i/>
        </w:rPr>
        <w:t>RD</w:t>
      </w:r>
      <w:r>
        <w:rPr>
          <w:rFonts w:ascii="함초롬바탕" w:eastAsia="함초롬바탕" w:hAnsi="함초롬바탕" w:cs="함초롬바탕" w:hint="eastAsia"/>
        </w:rPr>
        <w:t>) 및 배당</w:t>
      </w:r>
      <w:r w:rsidR="00664C7A">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664C7A">
        <w:rPr>
          <w:rFonts w:ascii="Book Antiqua" w:eastAsia="함초롬바탕" w:hAnsi="Book Antiqua" w:cs="함초롬바탕"/>
          <w:i/>
        </w:rPr>
        <w:t>D</w:t>
      </w:r>
      <w:r>
        <w:rPr>
          <w:rFonts w:ascii="함초롬바탕" w:eastAsia="함초롬바탕" w:hAnsi="함초롬바탕" w:cs="함초롬바탕" w:hint="eastAsia"/>
        </w:rPr>
        <w:t>) 비율의 평균은 각각 2.2%와 0.8%로 박순홍, 연강흠 (2009)와 유사한 값을</w:t>
      </w:r>
      <w:r w:rsidR="001B343B">
        <w:rPr>
          <w:rFonts w:ascii="함초롬바탕" w:eastAsia="함초롬바탕" w:hAnsi="함초롬바탕" w:cs="함초롬바탕" w:hint="eastAsia"/>
        </w:rPr>
        <w:t xml:space="preserve"> 가졌으며 전체 표본의 약 12.6%가 재벌기업</w:t>
      </w:r>
      <w:r w:rsidR="00664C7A">
        <w:rPr>
          <w:rFonts w:ascii="함초롬바탕" w:eastAsia="함초롬바탕" w:hAnsi="함초롬바탕" w:cs="함초롬바탕" w:hint="eastAsia"/>
        </w:rPr>
        <w:t xml:space="preserve"> </w:t>
      </w:r>
      <w:r w:rsidR="001B343B">
        <w:rPr>
          <w:rFonts w:ascii="함초롬바탕" w:eastAsia="함초롬바탕" w:hAnsi="함초롬바탕" w:cs="함초롬바탕" w:hint="eastAsia"/>
        </w:rPr>
        <w:t>(</w:t>
      </w:r>
      <w:r w:rsidR="001B343B" w:rsidRPr="00664C7A">
        <w:rPr>
          <w:rFonts w:ascii="Book Antiqua" w:eastAsia="함초롬바탕" w:hAnsi="Book Antiqua" w:cs="함초롬바탕"/>
          <w:i/>
        </w:rPr>
        <w:t>CHAEBOL</w:t>
      </w:r>
      <w:r w:rsidR="001B343B">
        <w:rPr>
          <w:rFonts w:ascii="함초롬바탕" w:eastAsia="함초롬바탕" w:hAnsi="함초롬바탕" w:cs="함초롬바탕" w:hint="eastAsia"/>
        </w:rPr>
        <w:t xml:space="preserve">)에 속하는 것을 알 수 있다. </w:t>
      </w:r>
    </w:p>
    <w:p w:rsidR="009E287D" w:rsidRDefault="00F02558"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ab/>
        <w:t>&lt;표 4&gt;는 전체 표본을 주요 특성별로 재분류하여 비교한 것으로 (Panel A)는 소속시장 기준으로, 그리고 (Panel B) ~ (Panel E)</w:t>
      </w:r>
      <w:r>
        <w:rPr>
          <w:rFonts w:ascii="함초롬바탕" w:eastAsia="함초롬바탕" w:hAnsi="함초롬바탕" w:cs="함초롬바탕"/>
        </w:rPr>
        <w:t>는</w:t>
      </w:r>
      <w:r>
        <w:rPr>
          <w:rFonts w:ascii="함초롬바탕" w:eastAsia="함초롬바탕" w:hAnsi="함초롬바탕" w:cs="함초롬바탕" w:hint="eastAsia"/>
        </w:rPr>
        <w:t xml:space="preserve"> 소유구조 특성에 따라 구분한 것이다. 특히, (Panel B) ~ (Panel E)는 소유구조 특성을 나타내는 </w:t>
      </w:r>
      <w:r w:rsidRPr="00C66189">
        <w:rPr>
          <w:rFonts w:ascii="Book Antiqua" w:eastAsia="함초롬바탕" w:hAnsi="Book Antiqua" w:cs="함초롬바탕"/>
          <w:i/>
        </w:rPr>
        <w:t>CtrlOwner</w:t>
      </w:r>
      <w:r>
        <w:rPr>
          <w:rFonts w:ascii="함초롬바탕" w:eastAsia="함초롬바탕" w:hAnsi="함초롬바탕" w:cs="함초롬바탕" w:hint="eastAsia"/>
        </w:rPr>
        <w:t xml:space="preserve">, </w:t>
      </w:r>
      <w:r w:rsidRPr="00C66189">
        <w:rPr>
          <w:rFonts w:ascii="Book Antiqua" w:eastAsia="함초롬바탕" w:hAnsi="Book Antiqua" w:cs="함초롬바탕"/>
          <w:i/>
        </w:rPr>
        <w:t>OWNdif</w:t>
      </w:r>
      <w:r>
        <w:rPr>
          <w:rFonts w:ascii="함초롬바탕" w:eastAsia="함초롬바탕" w:hAnsi="함초롬바탕" w:cs="함초롬바탕" w:hint="eastAsia"/>
        </w:rPr>
        <w:t xml:space="preserve">, </w:t>
      </w:r>
      <w:r w:rsidRPr="00C66189">
        <w:rPr>
          <w:rFonts w:ascii="Book Antiqua" w:eastAsia="함초롬바탕" w:hAnsi="Book Antiqua" w:cs="함초롬바탕"/>
          <w:i/>
        </w:rPr>
        <w:t>POWER</w:t>
      </w:r>
      <w:r>
        <w:rPr>
          <w:rFonts w:ascii="함초롬바탕" w:eastAsia="함초롬바탕" w:hAnsi="함초롬바탕" w:cs="함초롬바탕" w:hint="eastAsia"/>
        </w:rPr>
        <w:t xml:space="preserve">, 그리고 </w:t>
      </w:r>
      <w:r w:rsidRPr="00C66189">
        <w:rPr>
          <w:rFonts w:ascii="Book Antiqua" w:eastAsia="함초롬바탕" w:hAnsi="Book Antiqua" w:cs="함초롬바탕"/>
          <w:i/>
        </w:rPr>
        <w:t>OC5</w:t>
      </w:r>
      <w:r>
        <w:rPr>
          <w:rFonts w:ascii="함초롬바탕" w:eastAsia="함초롬바탕" w:hAnsi="함초롬바탕" w:cs="함초롬바탕" w:hint="eastAsia"/>
        </w:rPr>
        <w:t xml:space="preserve"> 변수가 연도별, 소속시장 기준으로 중앙값</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0F3A49">
        <w:rPr>
          <w:rFonts w:ascii="Book Antiqua" w:eastAsia="함초롬바탕" w:hAnsi="Book Antiqua" w:cs="함초롬바탕"/>
        </w:rPr>
        <w:t>median</w:t>
      </w:r>
      <w:r>
        <w:rPr>
          <w:rFonts w:ascii="함초롬바탕" w:eastAsia="함초롬바탕" w:hAnsi="함초롬바탕" w:cs="함초롬바탕" w:hint="eastAsia"/>
        </w:rPr>
        <w:t xml:space="preserve">)보다 높으면 </w:t>
      </w:r>
      <w:r w:rsidRPr="00C66189">
        <w:rPr>
          <w:rFonts w:ascii="Book Antiqua" w:eastAsia="함초롬바탕" w:hAnsi="Book Antiqua" w:cs="함초롬바탕"/>
          <w:i/>
        </w:rPr>
        <w:t>HIGH</w:t>
      </w:r>
      <w:r>
        <w:rPr>
          <w:rFonts w:ascii="함초롬바탕" w:eastAsia="함초롬바탕" w:hAnsi="함초롬바탕" w:cs="함초롬바탕" w:hint="eastAsia"/>
        </w:rPr>
        <w:t xml:space="preserve"> 그룹에 속하고 그렇지 않은 경우는 </w:t>
      </w:r>
      <w:r w:rsidRPr="00C66189">
        <w:rPr>
          <w:rFonts w:ascii="Book Antiqua" w:eastAsia="함초롬바탕" w:hAnsi="Book Antiqua" w:cs="함초롬바탕"/>
          <w:i/>
        </w:rPr>
        <w:t>LOW</w:t>
      </w:r>
      <w:r>
        <w:rPr>
          <w:rFonts w:ascii="함초롬바탕" w:eastAsia="함초롬바탕" w:hAnsi="함초롬바탕" w:cs="함초롬바탕" w:hint="eastAsia"/>
        </w:rPr>
        <w:t xml:space="preserve"> 그룹에 속하도록 하였다. </w:t>
      </w:r>
      <w:r w:rsidR="00654D12">
        <w:rPr>
          <w:rFonts w:ascii="함초롬바탕" w:eastAsia="함초롬바탕" w:hAnsi="함초롬바탕" w:cs="함초롬바탕" w:hint="eastAsia"/>
        </w:rPr>
        <w:t>먼저, 소속시장</w:t>
      </w:r>
      <w:r w:rsidR="00180528">
        <w:rPr>
          <w:rFonts w:ascii="함초롬바탕" w:eastAsia="함초롬바탕" w:hAnsi="함초롬바탕" w:cs="함초롬바탕" w:hint="eastAsia"/>
        </w:rPr>
        <w:t>으</w:t>
      </w:r>
      <w:r w:rsidR="00654D12">
        <w:rPr>
          <w:rFonts w:ascii="함초롬바탕" w:eastAsia="함초롬바탕" w:hAnsi="함초롬바탕" w:cs="함초롬바탕" w:hint="eastAsia"/>
        </w:rPr>
        <w:t>로 구분한 (Panel A)</w:t>
      </w:r>
      <w:r w:rsidR="00654D12">
        <w:rPr>
          <w:rFonts w:ascii="함초롬바탕" w:eastAsia="함초롬바탕" w:hAnsi="함초롬바탕" w:cs="함초롬바탕"/>
        </w:rPr>
        <w:t>를</w:t>
      </w:r>
      <w:r w:rsidR="00654D12">
        <w:rPr>
          <w:rFonts w:ascii="함초롬바탕" w:eastAsia="함초롬바탕" w:hAnsi="함초롬바탕" w:cs="함초롬바탕" w:hint="eastAsia"/>
        </w:rPr>
        <w:t xml:space="preserve"> 보면, 코스닥시장</w:t>
      </w:r>
      <w:r w:rsidR="00C66189">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w:t>
      </w:r>
      <w:r w:rsidR="00654D12" w:rsidRPr="000F3A49">
        <w:rPr>
          <w:rFonts w:ascii="Book Antiqua" w:eastAsia="함초롬바탕" w:hAnsi="Book Antiqua" w:cs="함초롬바탕"/>
        </w:rPr>
        <w:t>KOSDAQ</w:t>
      </w:r>
      <w:r w:rsidR="00654D12">
        <w:rPr>
          <w:rFonts w:ascii="함초롬바탕" w:eastAsia="함초롬바탕" w:hAnsi="함초롬바탕" w:cs="함초롬바탕" w:hint="eastAsia"/>
        </w:rPr>
        <w:t xml:space="preserve">)에 상장한 기업일수록 </w:t>
      </w:r>
      <w:r w:rsidR="00775FBB">
        <w:rPr>
          <w:rFonts w:ascii="함초롬바탕" w:eastAsia="함초롬바탕" w:hAnsi="함초롬바탕" w:cs="함초롬바탕" w:hint="eastAsia"/>
        </w:rPr>
        <w:t>지배주주 지분율 (</w:t>
      </w:r>
      <w:r w:rsidR="00775FBB" w:rsidRPr="00C66189">
        <w:rPr>
          <w:rFonts w:ascii="Book Antiqua" w:eastAsia="함초롬바탕" w:hAnsi="Book Antiqua" w:cs="함초롬바탕"/>
          <w:i/>
        </w:rPr>
        <w:t>CtrlOwner</w:t>
      </w:r>
      <w:r w:rsidR="00775FBB">
        <w:rPr>
          <w:rFonts w:ascii="함초롬바탕" w:eastAsia="함초롬바탕" w:hAnsi="함초롬바탕" w:cs="함초롬바탕" w:hint="eastAsia"/>
        </w:rPr>
        <w:t xml:space="preserve">)을 제외하고는 </w:t>
      </w:r>
      <w:r w:rsidR="00654D12">
        <w:rPr>
          <w:rFonts w:ascii="함초롬바탕" w:eastAsia="함초롬바탕" w:hAnsi="함초롬바탕" w:cs="함초롬바탕" w:hint="eastAsia"/>
        </w:rPr>
        <w:t>소유구조 관련 변수</w:t>
      </w:r>
      <w:r w:rsidR="00C66189">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w:t>
      </w:r>
      <w:r w:rsidR="00654D12" w:rsidRPr="00C66189">
        <w:rPr>
          <w:rFonts w:ascii="Book Antiqua" w:eastAsia="함초롬바탕" w:hAnsi="Book Antiqua" w:cs="함초롬바탕"/>
          <w:i/>
        </w:rPr>
        <w:t>OWNdif</w:t>
      </w:r>
      <w:r w:rsidR="00654D12">
        <w:rPr>
          <w:rFonts w:ascii="함초롬바탕" w:eastAsia="함초롬바탕" w:hAnsi="함초롬바탕" w:cs="함초롬바탕" w:hint="eastAsia"/>
        </w:rPr>
        <w:t xml:space="preserve">, </w:t>
      </w:r>
      <w:r w:rsidR="00654D12" w:rsidRPr="00C66189">
        <w:rPr>
          <w:rFonts w:ascii="Book Antiqua" w:eastAsia="함초롬바탕" w:hAnsi="Book Antiqua" w:cs="함초롬바탕"/>
          <w:i/>
        </w:rPr>
        <w:t>POWER</w:t>
      </w:r>
      <w:r w:rsidR="00654D12">
        <w:rPr>
          <w:rFonts w:ascii="함초롬바탕" w:eastAsia="함초롬바탕" w:hAnsi="함초롬바탕" w:cs="함초롬바탕" w:hint="eastAsia"/>
        </w:rPr>
        <w:t xml:space="preserve">, </w:t>
      </w:r>
      <w:r w:rsidR="00654D12" w:rsidRPr="00C66189">
        <w:rPr>
          <w:rFonts w:ascii="Book Antiqua" w:eastAsia="함초롬바탕" w:hAnsi="Book Antiqua" w:cs="함초롬바탕"/>
          <w:i/>
        </w:rPr>
        <w:t>OC5</w:t>
      </w:r>
      <w:r w:rsidR="00654D12">
        <w:rPr>
          <w:rFonts w:ascii="함초롬바탕" w:eastAsia="함초롬바탕" w:hAnsi="함초롬바탕" w:cs="함초롬바탕" w:hint="eastAsia"/>
        </w:rPr>
        <w:t xml:space="preserve">, </w:t>
      </w:r>
      <w:r w:rsidR="00654D12" w:rsidRPr="00C66189">
        <w:rPr>
          <w:rFonts w:ascii="Book Antiqua" w:eastAsia="함초롬바탕" w:hAnsi="Book Antiqua" w:cs="함초롬바탕"/>
          <w:i/>
        </w:rPr>
        <w:t>OC10</w:t>
      </w:r>
      <w:r w:rsidR="00654D12">
        <w:rPr>
          <w:rFonts w:ascii="함초롬바탕" w:eastAsia="함초롬바탕" w:hAnsi="함초롬바탕" w:cs="함초롬바탕" w:hint="eastAsia"/>
        </w:rPr>
        <w:t xml:space="preserve">, </w:t>
      </w:r>
      <w:r w:rsidR="00654D12" w:rsidRPr="00C66189">
        <w:rPr>
          <w:rFonts w:ascii="Book Antiqua" w:eastAsia="함초롬바탕" w:hAnsi="Book Antiqua" w:cs="함초롬바탕"/>
          <w:i/>
        </w:rPr>
        <w:t>OC20</w:t>
      </w:r>
      <w:r w:rsidR="00654D12">
        <w:rPr>
          <w:rFonts w:ascii="함초롬바탕" w:eastAsia="함초롬바탕" w:hAnsi="함초롬바탕" w:cs="함초롬바탕" w:hint="eastAsia"/>
        </w:rPr>
        <w:t>)들이 유의적으로 높</w:t>
      </w:r>
      <w:r w:rsidR="00654D12">
        <w:rPr>
          <w:rFonts w:ascii="함초롬바탕" w:eastAsia="함초롬바탕" w:hAnsi="함초롬바탕" w:cs="함초롬바탕"/>
        </w:rPr>
        <w:t>아</w:t>
      </w:r>
      <w:r w:rsidR="00654D12">
        <w:rPr>
          <w:rFonts w:ascii="함초롬바탕" w:eastAsia="함초롬바탕" w:hAnsi="함초롬바탕" w:cs="함초롬바탕" w:hint="eastAsia"/>
        </w:rPr>
        <w:t xml:space="preserve"> </w:t>
      </w:r>
      <w:r w:rsidR="00775FBB">
        <w:rPr>
          <w:rFonts w:ascii="함초롬바탕" w:eastAsia="함초롬바탕" w:hAnsi="함초롬바탕" w:cs="함초롬바탕" w:hint="eastAsia"/>
        </w:rPr>
        <w:t xml:space="preserve">유가증권시장에 비해 </w:t>
      </w:r>
      <w:r w:rsidR="00654D12">
        <w:rPr>
          <w:rFonts w:ascii="함초롬바탕" w:eastAsia="함초롬바탕" w:hAnsi="함초롬바탕" w:cs="함초롬바탕" w:hint="eastAsia"/>
        </w:rPr>
        <w:t>지배주주 지분</w:t>
      </w:r>
      <w:r w:rsidR="001A4288">
        <w:rPr>
          <w:rFonts w:ascii="함초롬바탕" w:eastAsia="함초롬바탕" w:hAnsi="함초롬바탕" w:cs="함초롬바탕" w:hint="eastAsia"/>
        </w:rPr>
        <w:t xml:space="preserve"> (</w:t>
      </w:r>
      <w:r w:rsidR="001A4288">
        <w:rPr>
          <w:rFonts w:ascii="Book Antiqua" w:eastAsia="함초롬바탕" w:hAnsi="Book Antiqua" w:cs="함초롬바탕" w:hint="eastAsia"/>
          <w:i/>
        </w:rPr>
        <w:t>CtrlOwner</w:t>
      </w:r>
      <w:r w:rsidR="001A4288">
        <w:rPr>
          <w:rFonts w:ascii="함초롬바탕" w:eastAsia="함초롬바탕" w:hAnsi="함초롬바탕" w:cs="함초롬바탕" w:hint="eastAsia"/>
        </w:rPr>
        <w:t>)</w:t>
      </w:r>
      <w:r w:rsidR="00775FBB">
        <w:rPr>
          <w:rFonts w:ascii="함초롬바탕" w:eastAsia="함초롬바탕" w:hAnsi="함초롬바탕" w:cs="함초롬바탕" w:hint="eastAsia"/>
        </w:rPr>
        <w:t>은 적지만</w:t>
      </w:r>
      <w:r w:rsidR="00654D12">
        <w:rPr>
          <w:rFonts w:ascii="함초롬바탕" w:eastAsia="함초롬바탕" w:hAnsi="함초롬바탕" w:cs="함초롬바탕" w:hint="eastAsia"/>
        </w:rPr>
        <w:t xml:space="preserve"> 상대적으로 1대 주주의 영향력</w:t>
      </w:r>
      <w:r w:rsidR="001A4288">
        <w:rPr>
          <w:rFonts w:ascii="함초롬바탕" w:eastAsia="함초롬바탕" w:hAnsi="함초롬바탕" w:cs="함초롬바탕" w:hint="eastAsia"/>
        </w:rPr>
        <w:t xml:space="preserve"> (</w:t>
      </w:r>
      <w:r w:rsidR="001A4288">
        <w:rPr>
          <w:rFonts w:ascii="Book Antiqua" w:eastAsia="함초롬바탕" w:hAnsi="Book Antiqua" w:cs="함초롬바탕" w:hint="eastAsia"/>
          <w:i/>
        </w:rPr>
        <w:t>OWNdif</w:t>
      </w:r>
      <w:r w:rsidR="001A4288" w:rsidRPr="001A4288">
        <w:rPr>
          <w:rFonts w:ascii="함초롬바탕" w:eastAsia="함초롬바탕" w:hAnsi="함초롬바탕" w:cs="함초롬바탕" w:hint="eastAsia"/>
        </w:rPr>
        <w:t>,</w:t>
      </w:r>
      <w:r w:rsidR="001A4288">
        <w:rPr>
          <w:rFonts w:ascii="Book Antiqua" w:eastAsia="함초롬바탕" w:hAnsi="Book Antiqua" w:cs="함초롬바탕" w:hint="eastAsia"/>
        </w:rPr>
        <w:t xml:space="preserve"> </w:t>
      </w:r>
      <w:r w:rsidR="001A4288">
        <w:rPr>
          <w:rFonts w:ascii="Book Antiqua" w:eastAsia="함초롬바탕" w:hAnsi="Book Antiqua" w:cs="함초롬바탕" w:hint="eastAsia"/>
          <w:i/>
        </w:rPr>
        <w:t>POWER</w:t>
      </w:r>
      <w:r w:rsidR="001A4288">
        <w:rPr>
          <w:rFonts w:ascii="함초롬바탕" w:eastAsia="함초롬바탕" w:hAnsi="함초롬바탕" w:cs="함초롬바탕" w:hint="eastAsia"/>
        </w:rPr>
        <w:t>)</w:t>
      </w:r>
      <w:r w:rsidR="00654D12">
        <w:rPr>
          <w:rFonts w:ascii="함초롬바탕" w:eastAsia="함초롬바탕" w:hAnsi="함초롬바탕" w:cs="함초롬바탕" w:hint="eastAsia"/>
        </w:rPr>
        <w:t>도 크고 소유집중도</w:t>
      </w:r>
      <w:r w:rsidR="001A4288">
        <w:rPr>
          <w:rFonts w:ascii="함초롬바탕" w:eastAsia="함초롬바탕" w:hAnsi="함초롬바탕" w:cs="함초롬바탕" w:hint="eastAsia"/>
        </w:rPr>
        <w:t xml:space="preserve"> (</w:t>
      </w:r>
      <w:r w:rsidR="001A4288" w:rsidRPr="001A4288">
        <w:rPr>
          <w:rFonts w:ascii="Book Antiqua" w:eastAsia="함초롬바탕" w:hAnsi="Book Antiqua" w:cs="함초롬바탕"/>
          <w:i/>
        </w:rPr>
        <w:t>OC5</w:t>
      </w:r>
      <w:r w:rsidR="001A4288">
        <w:rPr>
          <w:rFonts w:ascii="함초롬바탕" w:eastAsia="함초롬바탕" w:hAnsi="함초롬바탕" w:cs="함초롬바탕" w:hint="eastAsia"/>
          <w:i/>
        </w:rPr>
        <w:t xml:space="preserve">, </w:t>
      </w:r>
      <w:r w:rsidR="001A4288" w:rsidRPr="001A4288">
        <w:rPr>
          <w:rFonts w:ascii="Book Antiqua" w:eastAsia="함초롬바탕" w:hAnsi="Book Antiqua" w:cs="함초롬바탕"/>
          <w:i/>
        </w:rPr>
        <w:t>OC10</w:t>
      </w:r>
      <w:r w:rsidR="001A4288">
        <w:rPr>
          <w:rFonts w:ascii="함초롬바탕" w:eastAsia="함초롬바탕" w:hAnsi="함초롬바탕" w:cs="함초롬바탕" w:hint="eastAsia"/>
          <w:i/>
        </w:rPr>
        <w:t xml:space="preserve">, </w:t>
      </w:r>
      <w:r w:rsidR="001A4288" w:rsidRPr="001A4288">
        <w:rPr>
          <w:rFonts w:ascii="Book Antiqua" w:eastAsia="함초롬바탕" w:hAnsi="Book Antiqua" w:cs="함초롬바탕"/>
          <w:i/>
        </w:rPr>
        <w:t>OC20</w:t>
      </w:r>
      <w:r w:rsidR="001A4288">
        <w:rPr>
          <w:rFonts w:ascii="함초롬바탕" w:eastAsia="함초롬바탕" w:hAnsi="함초롬바탕" w:cs="함초롬바탕" w:hint="eastAsia"/>
        </w:rPr>
        <w:t>)</w:t>
      </w:r>
      <w:r w:rsidR="00DD4572">
        <w:rPr>
          <w:rFonts w:ascii="함초롬바탕" w:eastAsia="함초롬바탕" w:hAnsi="함초롬바탕" w:cs="함초롬바탕" w:hint="eastAsia"/>
        </w:rPr>
        <w:t>도</w:t>
      </w:r>
      <w:r w:rsidR="00654D12">
        <w:rPr>
          <w:rFonts w:ascii="함초롬바탕" w:eastAsia="함초롬바탕" w:hAnsi="함초롬바탕" w:cs="함초롬바탕" w:hint="eastAsia"/>
        </w:rPr>
        <w:t xml:space="preserve"> 높</w:t>
      </w:r>
      <w:r w:rsidR="00775FBB">
        <w:rPr>
          <w:rFonts w:ascii="함초롬바탕" w:eastAsia="함초롬바탕" w:hAnsi="함초롬바탕" w:cs="함초롬바탕" w:hint="eastAsia"/>
        </w:rPr>
        <w:t>은</w:t>
      </w:r>
      <w:r w:rsidR="00654D12">
        <w:rPr>
          <w:rFonts w:ascii="함초롬바탕" w:eastAsia="함초롬바탕" w:hAnsi="함초롬바탕" w:cs="함초롬바탕" w:hint="eastAsia"/>
        </w:rPr>
        <w:t xml:space="preserve"> 것을 확인할 수 있다. 뿐만 아니라 </w:t>
      </w:r>
      <w:r w:rsidR="001A4288">
        <w:rPr>
          <w:rFonts w:ascii="함초롬바탕" w:eastAsia="함초롬바탕" w:hAnsi="함초롬바탕" w:cs="함초롬바탕"/>
        </w:rPr>
        <w:t>총자산</w:t>
      </w:r>
      <w:r w:rsidR="001A4288">
        <w:rPr>
          <w:rFonts w:ascii="함초롬바탕" w:eastAsia="함초롬바탕" w:hAnsi="함초롬바탕" w:cs="함초롬바탕" w:hint="eastAsia"/>
        </w:rPr>
        <w:t xml:space="preserve"> 대비 </w:t>
      </w:r>
      <w:r w:rsidR="00654D12">
        <w:rPr>
          <w:rFonts w:ascii="함초롬바탕" w:eastAsia="함초롬바탕" w:hAnsi="함초롬바탕" w:cs="함초롬바탕" w:hint="eastAsia"/>
        </w:rPr>
        <w:t>보유현금비율</w:t>
      </w:r>
      <w:r w:rsidR="00C66189">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w:t>
      </w:r>
      <w:r w:rsidR="00654D12" w:rsidRPr="00C66189">
        <w:rPr>
          <w:rFonts w:ascii="Book Antiqua" w:eastAsia="함초롬바탕" w:hAnsi="Book Antiqua" w:cs="함초롬바탕"/>
          <w:i/>
        </w:rPr>
        <w:t>C</w:t>
      </w:r>
      <w:r w:rsidR="00654D12">
        <w:rPr>
          <w:rFonts w:ascii="함초롬바탕" w:eastAsia="함초롬바탕" w:hAnsi="함초롬바탕" w:cs="함초롬바탕" w:hint="eastAsia"/>
        </w:rPr>
        <w:t>) 및 RD비율</w:t>
      </w:r>
      <w:r w:rsidR="00C66189">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w:t>
      </w:r>
      <w:r w:rsidR="00654D12" w:rsidRPr="00C66189">
        <w:rPr>
          <w:rFonts w:ascii="Book Antiqua" w:eastAsia="함초롬바탕" w:hAnsi="Book Antiqua" w:cs="함초롬바탕"/>
          <w:i/>
        </w:rPr>
        <w:t>RD</w:t>
      </w:r>
      <w:r w:rsidR="00654D12">
        <w:rPr>
          <w:rFonts w:ascii="함초롬바탕" w:eastAsia="함초롬바탕" w:hAnsi="함초롬바탕" w:cs="함초롬바탕" w:hint="eastAsia"/>
        </w:rPr>
        <w:t>), 그리고</w:t>
      </w:r>
      <w:r w:rsidR="00393A64">
        <w:rPr>
          <w:rFonts w:ascii="함초롬바탕" w:eastAsia="함초롬바탕" w:hAnsi="함초롬바탕" w:cs="함초롬바탕" w:hint="eastAsia"/>
        </w:rPr>
        <w:t xml:space="preserve"> 향후 발전가능성을 반영한 </w:t>
      </w:r>
      <w:r w:rsidR="00654D12">
        <w:rPr>
          <w:rFonts w:ascii="함초롬바탕" w:eastAsia="함초롬바탕" w:hAnsi="함초롬바탕" w:cs="함초롬바탕" w:hint="eastAsia"/>
        </w:rPr>
        <w:t>기업가치</w:t>
      </w:r>
      <w:r w:rsidR="00C66189">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w:t>
      </w:r>
      <w:r w:rsidR="00654D12" w:rsidRPr="00C66189">
        <w:rPr>
          <w:rFonts w:ascii="Book Antiqua" w:eastAsia="함초롬바탕" w:hAnsi="Book Antiqua" w:cs="함초롬바탕"/>
          <w:i/>
        </w:rPr>
        <w:t>V</w:t>
      </w:r>
      <w:r w:rsidR="00654D12">
        <w:rPr>
          <w:rFonts w:ascii="함초롬바탕" w:eastAsia="함초롬바탕" w:hAnsi="함초롬바탕" w:cs="함초롬바탕" w:hint="eastAsia"/>
        </w:rPr>
        <w:t xml:space="preserve">)가 유가증권시장 </w:t>
      </w:r>
      <w:r w:rsidR="001A4288">
        <w:rPr>
          <w:rFonts w:ascii="함초롬바탕" w:eastAsia="함초롬바탕" w:hAnsi="함초롬바탕" w:cs="함초롬바탕" w:hint="eastAsia"/>
        </w:rPr>
        <w:t>(</w:t>
      </w:r>
      <w:r w:rsidR="001A4288" w:rsidRPr="00466D76">
        <w:rPr>
          <w:rFonts w:ascii="Book Antiqua" w:eastAsia="함초롬바탕" w:hAnsi="Book Antiqua" w:cs="함초롬바탕"/>
        </w:rPr>
        <w:t>KOSPI</w:t>
      </w:r>
      <w:r w:rsidR="001A4288">
        <w:rPr>
          <w:rFonts w:ascii="함초롬바탕" w:eastAsia="함초롬바탕" w:hAnsi="함초롬바탕" w:cs="함초롬바탕" w:hint="eastAsia"/>
        </w:rPr>
        <w:t xml:space="preserve">) </w:t>
      </w:r>
      <w:r w:rsidR="00654D12">
        <w:rPr>
          <w:rFonts w:ascii="함초롬바탕" w:eastAsia="함초롬바탕" w:hAnsi="함초롬바탕" w:cs="함초롬바탕" w:hint="eastAsia"/>
        </w:rPr>
        <w:t>기업에 비해 높게 나타나 코스닥시장 기업들이 자본조달의 어려움 등을 고려해 현금을 더욱 보유하며 R&amp;D 투자에</w:t>
      </w:r>
      <w:r w:rsidR="001A4288">
        <w:rPr>
          <w:rFonts w:ascii="함초롬바탕" w:eastAsia="함초롬바탕" w:hAnsi="함초롬바탕" w:cs="함초롬바탕" w:hint="eastAsia"/>
        </w:rPr>
        <w:t>도</w:t>
      </w:r>
      <w:r w:rsidR="00654D12">
        <w:rPr>
          <w:rFonts w:ascii="함초롬바탕" w:eastAsia="함초롬바탕" w:hAnsi="함초롬바탕" w:cs="함초롬바탕" w:hint="eastAsia"/>
        </w:rPr>
        <w:t xml:space="preserve"> 더욱 적극적임을 확인할 수 있다. </w:t>
      </w:r>
      <w:r w:rsidR="009E287D">
        <w:rPr>
          <w:rFonts w:ascii="함초롬바탕" w:eastAsia="함초롬바탕" w:hAnsi="함초롬바탕" w:cs="함초롬바탕" w:hint="eastAsia"/>
        </w:rPr>
        <w:t>하지만 유가증권시장</w:t>
      </w:r>
      <w:r w:rsidR="00C66189">
        <w:rPr>
          <w:rFonts w:ascii="함초롬바탕" w:eastAsia="함초롬바탕" w:hAnsi="함초롬바탕" w:cs="함초롬바탕" w:hint="eastAsia"/>
        </w:rPr>
        <w:t xml:space="preserve"> </w:t>
      </w:r>
      <w:r w:rsidR="009E287D">
        <w:rPr>
          <w:rFonts w:ascii="함초롬바탕" w:eastAsia="함초롬바탕" w:hAnsi="함초롬바탕" w:cs="함초롬바탕" w:hint="eastAsia"/>
        </w:rPr>
        <w:t>(</w:t>
      </w:r>
      <w:r w:rsidR="009E287D" w:rsidRPr="000F3A49">
        <w:rPr>
          <w:rFonts w:ascii="Book Antiqua" w:eastAsia="함초롬바탕" w:hAnsi="Book Antiqua" w:cs="함초롬바탕"/>
        </w:rPr>
        <w:t>KOSPI</w:t>
      </w:r>
      <w:r w:rsidR="009E287D">
        <w:rPr>
          <w:rFonts w:ascii="함초롬바탕" w:eastAsia="함초롬바탕" w:hAnsi="함초롬바탕" w:cs="함초롬바탕" w:hint="eastAsia"/>
        </w:rPr>
        <w:t>)에 소속된 기업일수록 배당</w:t>
      </w:r>
      <w:r w:rsidR="00C66189">
        <w:rPr>
          <w:rFonts w:ascii="함초롬바탕" w:eastAsia="함초롬바탕" w:hAnsi="함초롬바탕" w:cs="함초롬바탕" w:hint="eastAsia"/>
        </w:rPr>
        <w:t xml:space="preserve"> </w:t>
      </w:r>
      <w:r w:rsidR="009E287D">
        <w:rPr>
          <w:rFonts w:ascii="함초롬바탕" w:eastAsia="함초롬바탕" w:hAnsi="함초롬바탕" w:cs="함초롬바탕" w:hint="eastAsia"/>
        </w:rPr>
        <w:t>(</w:t>
      </w:r>
      <w:r w:rsidR="009E287D" w:rsidRPr="00466D76">
        <w:rPr>
          <w:rFonts w:ascii="Book Antiqua" w:eastAsia="함초롬바탕" w:hAnsi="Book Antiqua" w:cs="함초롬바탕"/>
          <w:i/>
        </w:rPr>
        <w:t>D</w:t>
      </w:r>
      <w:r w:rsidR="009E287D">
        <w:rPr>
          <w:rFonts w:ascii="함초롬바탕" w:eastAsia="함초롬바탕" w:hAnsi="함초롬바탕" w:cs="함초롬바탕" w:hint="eastAsia"/>
        </w:rPr>
        <w:t>)을 더욱 많이 지급하며 수익성</w:t>
      </w:r>
      <w:r w:rsidR="00C66189">
        <w:rPr>
          <w:rFonts w:ascii="함초롬바탕" w:eastAsia="함초롬바탕" w:hAnsi="함초롬바탕" w:cs="함초롬바탕" w:hint="eastAsia"/>
        </w:rPr>
        <w:t xml:space="preserve"> </w:t>
      </w:r>
      <w:r w:rsidR="009E287D">
        <w:rPr>
          <w:rFonts w:ascii="함초롬바탕" w:eastAsia="함초롬바탕" w:hAnsi="함초롬바탕" w:cs="함초롬바탕" w:hint="eastAsia"/>
        </w:rPr>
        <w:t>(</w:t>
      </w:r>
      <w:r w:rsidR="009E287D" w:rsidRPr="00466D76">
        <w:rPr>
          <w:rFonts w:ascii="Book Antiqua" w:eastAsia="함초롬바탕" w:hAnsi="Book Antiqua" w:cs="함초롬바탕"/>
          <w:i/>
        </w:rPr>
        <w:t>E</w:t>
      </w:r>
      <w:r w:rsidR="009E287D">
        <w:rPr>
          <w:rFonts w:ascii="함초롬바탕" w:eastAsia="함초롬바탕" w:hAnsi="함초롬바탕" w:cs="함초롬바탕" w:hint="eastAsia"/>
        </w:rPr>
        <w:t xml:space="preserve">)도 유의적으로 높게 나타났다. </w:t>
      </w:r>
    </w:p>
    <w:p w:rsidR="000222DC" w:rsidRPr="009E287D" w:rsidRDefault="009E287D"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한편, </w:t>
      </w:r>
      <w:r w:rsidR="00466D76">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w:t>
      </w:r>
      <w:r w:rsidR="00466D76">
        <w:rPr>
          <w:rFonts w:ascii="함초롬바탕" w:eastAsia="함초롬바탕" w:hAnsi="함초롬바탕" w:cs="함초롬바탕" w:hint="eastAsia"/>
        </w:rPr>
        <w:t>특성</w:t>
      </w:r>
      <w:r>
        <w:rPr>
          <w:rFonts w:ascii="함초롬바탕" w:eastAsia="함초롬바탕" w:hAnsi="함초롬바탕" w:cs="함초롬바탕" w:hint="eastAsia"/>
        </w:rPr>
        <w:t xml:space="preserve"> 변수들로 구분한 (Panel B) ~ (Panel E)는 </w:t>
      </w:r>
      <w:r w:rsidR="00996D5C">
        <w:rPr>
          <w:rFonts w:ascii="함초롬바탕" w:eastAsia="함초롬바탕" w:hAnsi="함초롬바탕" w:cs="함초롬바탕" w:hint="eastAsia"/>
        </w:rPr>
        <w:t xml:space="preserve">모두 </w:t>
      </w:r>
      <w:r w:rsidRPr="00C66189">
        <w:rPr>
          <w:rFonts w:ascii="Book Antiqua" w:eastAsia="함초롬바탕" w:hAnsi="Book Antiqua" w:cs="함초롬바탕"/>
          <w:i/>
        </w:rPr>
        <w:t>HIGH</w:t>
      </w:r>
      <w:r>
        <w:rPr>
          <w:rFonts w:ascii="함초롬바탕" w:eastAsia="함초롬바탕" w:hAnsi="함초롬바탕" w:cs="함초롬바탕" w:hint="eastAsia"/>
        </w:rPr>
        <w:t xml:space="preserve"> 그룹에 속하는 기업일수록 지배주주 지분율</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C66189">
        <w:rPr>
          <w:rFonts w:ascii="Book Antiqua" w:eastAsia="함초롬바탕" w:hAnsi="Book Antiqua" w:cs="함초롬바탕"/>
          <w:i/>
        </w:rPr>
        <w:t>CtrlOwner</w:t>
      </w:r>
      <w:r>
        <w:rPr>
          <w:rFonts w:ascii="함초롬바탕" w:eastAsia="함초롬바탕" w:hAnsi="함초롬바탕" w:cs="함초롬바탕" w:hint="eastAsia"/>
        </w:rPr>
        <w:t>), 1대 주주와 2대 주주간의 지분율 차이</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C66189">
        <w:rPr>
          <w:rFonts w:ascii="Book Antiqua" w:eastAsia="함초롬바탕" w:hAnsi="Book Antiqua" w:cs="함초롬바탕"/>
          <w:i/>
        </w:rPr>
        <w:t>OWNdif</w:t>
      </w:r>
      <w:r>
        <w:rPr>
          <w:rFonts w:ascii="함초롬바탕" w:eastAsia="함초롬바탕" w:hAnsi="함초롬바탕" w:cs="함초롬바탕" w:hint="eastAsia"/>
        </w:rPr>
        <w:t xml:space="preserve">) 및 1대 주주의 </w:t>
      </w:r>
      <w:r w:rsidR="00466D76">
        <w:rPr>
          <w:rFonts w:ascii="함초롬바탕" w:eastAsia="함초롬바탕" w:hAnsi="함초롬바탕" w:cs="함초롬바탕" w:hint="eastAsia"/>
        </w:rPr>
        <w:t xml:space="preserve">상대적 </w:t>
      </w:r>
      <w:r>
        <w:rPr>
          <w:rFonts w:ascii="함초롬바탕" w:eastAsia="함초롬바탕" w:hAnsi="함초롬바탕" w:cs="함초롬바탕" w:hint="eastAsia"/>
        </w:rPr>
        <w:t>영향력</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C66189">
        <w:rPr>
          <w:rFonts w:ascii="Book Antiqua" w:eastAsia="함초롬바탕" w:hAnsi="Book Antiqua" w:cs="함초롬바탕"/>
          <w:i/>
        </w:rPr>
        <w:t>POWER</w:t>
      </w:r>
      <w:r>
        <w:rPr>
          <w:rFonts w:ascii="함초롬바탕" w:eastAsia="함초롬바탕" w:hAnsi="함초롬바탕" w:cs="함초롬바탕" w:hint="eastAsia"/>
        </w:rPr>
        <w:t>) 그리고 소유집중</w:t>
      </w:r>
      <w:r>
        <w:rPr>
          <w:rFonts w:ascii="함초롬바탕" w:eastAsia="함초롬바탕" w:hAnsi="함초롬바탕" w:cs="함초롬바탕" w:hint="eastAsia"/>
        </w:rPr>
        <w:lastRenderedPageBreak/>
        <w:t>도 정도</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C66189">
        <w:rPr>
          <w:rFonts w:ascii="Book Antiqua" w:eastAsia="함초롬바탕" w:hAnsi="Book Antiqua" w:cs="함초롬바탕"/>
          <w:i/>
        </w:rPr>
        <w:t>OC5</w:t>
      </w:r>
      <w:r>
        <w:rPr>
          <w:rFonts w:ascii="함초롬바탕" w:eastAsia="함초롬바탕" w:hAnsi="함초롬바탕" w:cs="함초롬바탕" w:hint="eastAsia"/>
          <w:i/>
        </w:rPr>
        <w:t xml:space="preserve">, </w:t>
      </w:r>
      <w:r w:rsidRPr="00C66189">
        <w:rPr>
          <w:rFonts w:ascii="Book Antiqua" w:eastAsia="함초롬바탕" w:hAnsi="Book Antiqua" w:cs="함초롬바탕"/>
          <w:i/>
        </w:rPr>
        <w:t>OC10</w:t>
      </w:r>
      <w:r>
        <w:rPr>
          <w:rFonts w:ascii="함초롬바탕" w:eastAsia="함초롬바탕" w:hAnsi="함초롬바탕" w:cs="함초롬바탕" w:hint="eastAsia"/>
          <w:i/>
        </w:rPr>
        <w:t xml:space="preserve">, </w:t>
      </w:r>
      <w:r w:rsidRPr="00C66189">
        <w:rPr>
          <w:rFonts w:ascii="Book Antiqua" w:eastAsia="함초롬바탕" w:hAnsi="Book Antiqua" w:cs="함초롬바탕"/>
          <w:i/>
        </w:rPr>
        <w:t>OC20</w:t>
      </w:r>
      <w:r>
        <w:rPr>
          <w:rFonts w:ascii="함초롬바탕" w:eastAsia="함초롬바탕" w:hAnsi="함초롬바탕" w:cs="함초롬바탕" w:hint="eastAsia"/>
        </w:rPr>
        <w:t xml:space="preserve">)가 높게 나타났으며 무엇보다도 신민식, 김수은 (2010)과 유사하게 </w:t>
      </w:r>
      <w:r w:rsidR="004C672E">
        <w:rPr>
          <w:rFonts w:ascii="함초롬바탕" w:eastAsia="함초롬바탕" w:hAnsi="함초롬바탕" w:cs="함초롬바탕" w:hint="eastAsia"/>
        </w:rPr>
        <w:t xml:space="preserve">총자산 대비 </w:t>
      </w:r>
      <w:r>
        <w:rPr>
          <w:rFonts w:ascii="함초롬바탕" w:eastAsia="함초롬바탕" w:hAnsi="함초롬바탕" w:cs="함초롬바탕" w:hint="eastAsia"/>
        </w:rPr>
        <w:t>보유현금비율</w:t>
      </w:r>
      <w:r w:rsidR="00C66189">
        <w:rPr>
          <w:rFonts w:ascii="함초롬바탕" w:eastAsia="함초롬바탕" w:hAnsi="함초롬바탕" w:cs="함초롬바탕" w:hint="eastAsia"/>
        </w:rPr>
        <w:t xml:space="preserve"> </w:t>
      </w:r>
      <w:r>
        <w:rPr>
          <w:rFonts w:ascii="함초롬바탕" w:eastAsia="함초롬바탕" w:hAnsi="함초롬바탕" w:cs="함초롬바탕" w:hint="eastAsia"/>
        </w:rPr>
        <w:t>(</w:t>
      </w:r>
      <w:r w:rsidRPr="00C66189">
        <w:rPr>
          <w:rFonts w:ascii="Book Antiqua" w:eastAsia="함초롬바탕" w:hAnsi="Book Antiqua" w:cs="함초롬바탕"/>
          <w:i/>
        </w:rPr>
        <w:t>C</w:t>
      </w:r>
      <w:r>
        <w:rPr>
          <w:rFonts w:ascii="함초롬바탕" w:eastAsia="함초롬바탕" w:hAnsi="함초롬바탕" w:cs="함초롬바탕" w:hint="eastAsia"/>
        </w:rPr>
        <w:t>)</w:t>
      </w:r>
      <w:r w:rsidR="00996D5C">
        <w:rPr>
          <w:rFonts w:ascii="함초롬바탕" w:eastAsia="함초롬바탕" w:hAnsi="함초롬바탕" w:cs="함초롬바탕" w:hint="eastAsia"/>
        </w:rPr>
        <w:t>도</w:t>
      </w:r>
      <w:r>
        <w:rPr>
          <w:rFonts w:ascii="함초롬바탕" w:eastAsia="함초롬바탕" w:hAnsi="함초롬바탕" w:cs="함초롬바탕" w:hint="eastAsia"/>
        </w:rPr>
        <w:t xml:space="preserve"> </w:t>
      </w:r>
      <w:r w:rsidR="004C672E">
        <w:rPr>
          <w:rFonts w:ascii="함초롬바탕" w:eastAsia="함초롬바탕" w:hAnsi="함초롬바탕" w:cs="함초롬바탕" w:hint="eastAsia"/>
        </w:rPr>
        <w:t xml:space="preserve">상대적으로 </w:t>
      </w:r>
      <w:r>
        <w:rPr>
          <w:rFonts w:ascii="함초롬바탕" w:eastAsia="함초롬바탕" w:hAnsi="함초롬바탕" w:cs="함초롬바탕" w:hint="eastAsia"/>
        </w:rPr>
        <w:t xml:space="preserve">높은 것을 확인할 수 있다. </w:t>
      </w:r>
      <w:r w:rsidR="007A628A">
        <w:rPr>
          <w:rFonts w:ascii="함초롬바탕" w:eastAsia="함초롬바탕" w:hAnsi="함초롬바탕" w:cs="함초롬바탕" w:hint="eastAsia"/>
        </w:rPr>
        <w:t xml:space="preserve">하지만, </w:t>
      </w:r>
      <w:r w:rsidR="007A628A" w:rsidRPr="00C66189">
        <w:rPr>
          <w:rFonts w:ascii="Book Antiqua" w:eastAsia="함초롬바탕" w:hAnsi="Book Antiqua" w:cs="함초롬바탕"/>
          <w:i/>
        </w:rPr>
        <w:t>OC5</w:t>
      </w:r>
      <w:r w:rsidR="007A628A">
        <w:rPr>
          <w:rFonts w:ascii="함초롬바탕" w:eastAsia="함초롬바탕" w:hAnsi="함초롬바탕" w:cs="함초롬바탕" w:hint="eastAsia"/>
        </w:rPr>
        <w:t>의 경우를 제외하고는 배당비율</w:t>
      </w:r>
      <w:r w:rsidR="00C66189">
        <w:rPr>
          <w:rFonts w:ascii="함초롬바탕" w:eastAsia="함초롬바탕" w:hAnsi="함초롬바탕" w:cs="함초롬바탕" w:hint="eastAsia"/>
        </w:rPr>
        <w:t xml:space="preserve"> </w:t>
      </w:r>
      <w:r w:rsidR="007A628A">
        <w:rPr>
          <w:rFonts w:ascii="함초롬바탕" w:eastAsia="함초롬바탕" w:hAnsi="함초롬바탕" w:cs="함초롬바탕" w:hint="eastAsia"/>
        </w:rPr>
        <w:t>(</w:t>
      </w:r>
      <w:r w:rsidR="00D23702" w:rsidRPr="00C66189">
        <w:rPr>
          <w:rFonts w:ascii="Book Antiqua" w:eastAsia="함초롬바탕" w:hAnsi="Book Antiqua" w:cs="함초롬바탕"/>
          <w:i/>
        </w:rPr>
        <w:t>D</w:t>
      </w:r>
      <w:r w:rsidR="007A628A">
        <w:rPr>
          <w:rFonts w:ascii="함초롬바탕" w:eastAsia="함초롬바탕" w:hAnsi="함초롬바탕" w:cs="함초롬바탕" w:hint="eastAsia"/>
        </w:rPr>
        <w:t xml:space="preserve">) 역시 </w:t>
      </w:r>
      <w:r w:rsidR="007A628A" w:rsidRPr="00C66189">
        <w:rPr>
          <w:rFonts w:ascii="Book Antiqua" w:eastAsia="함초롬바탕" w:hAnsi="Book Antiqua" w:cs="함초롬바탕"/>
          <w:i/>
        </w:rPr>
        <w:t>HIGH</w:t>
      </w:r>
      <w:r w:rsidR="007A628A" w:rsidRPr="00C66189">
        <w:rPr>
          <w:rFonts w:ascii="함초롬바탕" w:eastAsia="함초롬바탕" w:hAnsi="함초롬바탕" w:cs="함초롬바탕" w:hint="eastAsia"/>
          <w:i/>
        </w:rPr>
        <w:t xml:space="preserve"> </w:t>
      </w:r>
      <w:r w:rsidR="007A628A">
        <w:rPr>
          <w:rFonts w:ascii="함초롬바탕" w:eastAsia="함초롬바탕" w:hAnsi="함초롬바탕" w:cs="함초롬바탕" w:hint="eastAsia"/>
        </w:rPr>
        <w:t xml:space="preserve">그룹에 속하는 기업들일수록 높으며 </w:t>
      </w:r>
      <w:r w:rsidR="00996D5C">
        <w:rPr>
          <w:rFonts w:ascii="함초롬바탕" w:eastAsia="함초롬바탕" w:hAnsi="함초롬바탕" w:cs="함초롬바탕" w:hint="eastAsia"/>
        </w:rPr>
        <w:t>기업가치 (</w:t>
      </w:r>
      <w:r w:rsidR="00996D5C" w:rsidRPr="00C66189">
        <w:rPr>
          <w:rFonts w:ascii="Book Antiqua" w:eastAsia="함초롬바탕" w:hAnsi="Book Antiqua" w:cs="함초롬바탕"/>
          <w:i/>
        </w:rPr>
        <w:t>V</w:t>
      </w:r>
      <w:r w:rsidR="00996D5C" w:rsidRPr="00C66189">
        <w:rPr>
          <w:rFonts w:ascii="함초롬바탕" w:eastAsia="함초롬바탕" w:hAnsi="함초롬바탕" w:cs="함초롬바탕"/>
        </w:rPr>
        <w:t>)</w:t>
      </w:r>
      <w:r w:rsidR="00996D5C">
        <w:rPr>
          <w:rFonts w:ascii="함초롬바탕" w:eastAsia="함초롬바탕" w:hAnsi="함초롬바탕" w:cs="함초롬바탕" w:hint="eastAsia"/>
        </w:rPr>
        <w:t xml:space="preserve">는 </w:t>
      </w:r>
      <w:r w:rsidR="00996D5C" w:rsidRPr="00996D5C">
        <w:rPr>
          <w:rFonts w:ascii="Book Antiqua" w:eastAsia="함초롬바탕" w:hAnsi="Book Antiqua" w:cs="함초롬바탕"/>
          <w:i/>
        </w:rPr>
        <w:t>LOW_CtrlOwner</w:t>
      </w:r>
      <w:r w:rsidR="00996D5C">
        <w:rPr>
          <w:rFonts w:ascii="함초롬바탕" w:eastAsia="함초롬바탕" w:hAnsi="함초롬바탕" w:cs="함초롬바탕" w:hint="eastAsia"/>
        </w:rPr>
        <w:t xml:space="preserve">에 속하거나 </w:t>
      </w:r>
      <w:r w:rsidR="00996D5C" w:rsidRPr="00C66189">
        <w:rPr>
          <w:rFonts w:ascii="Book Antiqua" w:eastAsia="함초롬바탕" w:hAnsi="Book Antiqua" w:cs="함초롬바탕"/>
          <w:i/>
        </w:rPr>
        <w:t>HIGH_POWER</w:t>
      </w:r>
      <w:r w:rsidR="00996D5C">
        <w:rPr>
          <w:rFonts w:ascii="함초롬바탕" w:eastAsia="함초롬바탕" w:hAnsi="함초롬바탕" w:cs="함초롬바탕" w:hint="eastAsia"/>
        </w:rPr>
        <w:t xml:space="preserve"> 및 </w:t>
      </w:r>
      <w:r w:rsidR="00996D5C" w:rsidRPr="00C66189">
        <w:rPr>
          <w:rFonts w:ascii="Book Antiqua" w:eastAsia="함초롬바탕" w:hAnsi="Book Antiqua" w:cs="함초롬바탕"/>
          <w:i/>
        </w:rPr>
        <w:t>HIGH_OC5</w:t>
      </w:r>
      <w:r w:rsidR="00996D5C">
        <w:rPr>
          <w:rFonts w:ascii="함초롬바탕" w:eastAsia="함초롬바탕" w:hAnsi="함초롬바탕" w:cs="함초롬바탕" w:hint="eastAsia"/>
        </w:rPr>
        <w:t xml:space="preserve">에 속한 기업들이 높은 것으로 나타나 </w:t>
      </w:r>
      <w:r w:rsidR="00466D76">
        <w:rPr>
          <w:rFonts w:ascii="함초롬바탕" w:eastAsia="함초롬바탕" w:hAnsi="함초롬바탕" w:cs="함초롬바탕" w:hint="eastAsia"/>
        </w:rPr>
        <w:t>지배주주 관련</w:t>
      </w:r>
      <w:r w:rsidR="00996D5C">
        <w:rPr>
          <w:rFonts w:ascii="함초롬바탕" w:eastAsia="함초롬바탕" w:hAnsi="함초롬바탕" w:cs="함초롬바탕" w:hint="eastAsia"/>
        </w:rPr>
        <w:t xml:space="preserve"> 변수</w:t>
      </w:r>
      <w:r w:rsidR="00466D76">
        <w:rPr>
          <w:rFonts w:ascii="함초롬바탕" w:eastAsia="함초롬바탕" w:hAnsi="함초롬바탕" w:cs="함초롬바탕" w:hint="eastAsia"/>
        </w:rPr>
        <w:t>들의 측정 방법</w:t>
      </w:r>
      <w:r w:rsidR="00996D5C">
        <w:rPr>
          <w:rFonts w:ascii="함초롬바탕" w:eastAsia="함초롬바탕" w:hAnsi="함초롬바탕" w:cs="함초롬바탕" w:hint="eastAsia"/>
        </w:rPr>
        <w:t xml:space="preserve">에 따라 다소 상반된 </w:t>
      </w:r>
      <w:r w:rsidR="00466D76">
        <w:rPr>
          <w:rFonts w:ascii="함초롬바탕" w:eastAsia="함초롬바탕" w:hAnsi="함초롬바탕" w:cs="함초롬바탕" w:hint="eastAsia"/>
        </w:rPr>
        <w:t>결과를</w:t>
      </w:r>
      <w:r w:rsidR="00996D5C">
        <w:rPr>
          <w:rFonts w:ascii="함초롬바탕" w:eastAsia="함초롬바탕" w:hAnsi="함초롬바탕" w:cs="함초롬바탕" w:hint="eastAsia"/>
        </w:rPr>
        <w:t xml:space="preserve"> 확인할 수 있다. 따라서 </w:t>
      </w:r>
      <w:r w:rsidR="007A628A">
        <w:rPr>
          <w:rFonts w:ascii="함초롬바탕" w:eastAsia="함초롬바탕" w:hAnsi="함초롬바탕" w:cs="함초롬바탕" w:hint="eastAsia"/>
        </w:rPr>
        <w:t>보유현금비율만</w:t>
      </w:r>
      <w:r w:rsidR="004C672E">
        <w:rPr>
          <w:rFonts w:ascii="함초롬바탕" w:eastAsia="함초롬바탕" w:hAnsi="함초롬바탕" w:cs="함초롬바탕" w:hint="eastAsia"/>
        </w:rPr>
        <w:t>을 기준으로</w:t>
      </w:r>
      <w:r w:rsidR="007A628A">
        <w:rPr>
          <w:rFonts w:ascii="함초롬바탕" w:eastAsia="함초롬바탕" w:hAnsi="함초롬바탕" w:cs="함초롬바탕" w:hint="eastAsia"/>
        </w:rPr>
        <w:t xml:space="preserve"> 지배주주 지분율이 높을수록 기업내 보유현금이 지배주주</w:t>
      </w:r>
      <w:r w:rsidR="004C672E">
        <w:rPr>
          <w:rFonts w:ascii="함초롬바탕" w:eastAsia="함초롬바탕" w:hAnsi="함초롬바탕" w:cs="함초롬바탕" w:hint="eastAsia"/>
        </w:rPr>
        <w:t>의</w:t>
      </w:r>
      <w:r w:rsidR="007A628A">
        <w:rPr>
          <w:rFonts w:ascii="함초롬바탕" w:eastAsia="함초롬바탕" w:hAnsi="함초롬바탕" w:cs="함초롬바탕" w:hint="eastAsia"/>
        </w:rPr>
        <w:t xml:space="preserve"> 사적 이익을 위해 사용된다고 단정하기에는 한계가 있다 하겠다. </w:t>
      </w:r>
    </w:p>
    <w:p w:rsidR="000222DC" w:rsidRDefault="000222DC" w:rsidP="00D35788">
      <w:pPr>
        <w:ind w:firstLineChars="200" w:firstLine="388"/>
        <w:rPr>
          <w:rFonts w:ascii="함초롬바탕" w:eastAsia="함초롬바탕" w:hAnsi="함초롬바탕" w:cs="함초롬바탕"/>
        </w:rPr>
      </w:pPr>
    </w:p>
    <w:p w:rsidR="00EA0BFE" w:rsidRPr="00EA0BFE" w:rsidRDefault="00EA0BFE" w:rsidP="00D35788">
      <w:pPr>
        <w:ind w:firstLineChars="200" w:firstLine="388"/>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t>IV.</w:t>
      </w:r>
      <w:r w:rsidRPr="00EA0BFE">
        <w:rPr>
          <w:rFonts w:ascii="함초롬바탕" w:eastAsia="함초롬바탕" w:hAnsi="함초롬바탕" w:cs="함초롬바탕" w:hint="eastAsia"/>
          <w:b/>
          <w:sz w:val="30"/>
        </w:rPr>
        <w:tab/>
      </w:r>
      <w:r w:rsidR="00547355">
        <w:rPr>
          <w:rFonts w:ascii="함초롬바탕" w:eastAsia="함초롬바탕" w:hAnsi="함초롬바탕" w:cs="함초롬바탕" w:hint="eastAsia"/>
          <w:b/>
          <w:sz w:val="30"/>
        </w:rPr>
        <w:tab/>
      </w:r>
      <w:r w:rsidRPr="00EA0BFE">
        <w:rPr>
          <w:rFonts w:ascii="함초롬바탕" w:eastAsia="함초롬바탕" w:hAnsi="함초롬바탕" w:cs="함초롬바탕" w:hint="eastAsia"/>
          <w:b/>
          <w:sz w:val="30"/>
        </w:rPr>
        <w:t>실증분석결과</w:t>
      </w:r>
    </w:p>
    <w:p w:rsidR="00EA0BFE" w:rsidRDefault="00EA0BFE" w:rsidP="00D35788">
      <w:pPr>
        <w:ind w:firstLineChars="200" w:firstLine="388"/>
        <w:rPr>
          <w:rFonts w:ascii="함초롬바탕" w:eastAsia="함초롬바탕" w:hAnsi="함초롬바탕" w:cs="함초롬바탕"/>
        </w:rPr>
      </w:pPr>
    </w:p>
    <w:p w:rsidR="00CF1BBF" w:rsidRPr="000222DC" w:rsidRDefault="00CF1BBF" w:rsidP="00CF1BBF">
      <w:pPr>
        <w:rPr>
          <w:rFonts w:ascii="함초롬바탕" w:eastAsia="함초롬바탕" w:hAnsi="함초롬바탕" w:cs="함초롬바탕"/>
          <w:sz w:val="26"/>
          <w:szCs w:val="26"/>
        </w:rPr>
      </w:pPr>
      <w:r>
        <w:rPr>
          <w:rFonts w:ascii="함초롬바탕" w:eastAsia="함초롬바탕" w:hAnsi="함초롬바탕" w:cs="함초롬바탕" w:hint="eastAsia"/>
          <w:sz w:val="26"/>
          <w:szCs w:val="26"/>
        </w:rPr>
        <w:t>1.</w:t>
      </w:r>
      <w:r>
        <w:rPr>
          <w:rFonts w:ascii="함초롬바탕" w:eastAsia="함초롬바탕" w:hAnsi="함초롬바탕" w:cs="함초롬바탕" w:hint="eastAsia"/>
          <w:sz w:val="26"/>
          <w:szCs w:val="26"/>
        </w:rPr>
        <w:tab/>
        <w:t>보유현금</w:t>
      </w:r>
      <w:r w:rsidR="00F6116C">
        <w:rPr>
          <w:rFonts w:ascii="함초롬바탕" w:eastAsia="함초롬바탕" w:hAnsi="함초롬바탕" w:cs="함초롬바탕" w:hint="eastAsia"/>
          <w:sz w:val="26"/>
          <w:szCs w:val="26"/>
        </w:rPr>
        <w:t>가치</w:t>
      </w:r>
      <w:r>
        <w:rPr>
          <w:rFonts w:ascii="함초롬바탕" w:eastAsia="함초롬바탕" w:hAnsi="함초롬바탕" w:cs="함초롬바탕" w:hint="eastAsia"/>
          <w:sz w:val="26"/>
          <w:szCs w:val="26"/>
        </w:rPr>
        <w:t>에 미치는 영향</w:t>
      </w:r>
    </w:p>
    <w:p w:rsidR="00EA0BFE" w:rsidRDefault="00EA0BFE" w:rsidP="00D35788">
      <w:pPr>
        <w:ind w:firstLineChars="200" w:firstLine="388"/>
        <w:rPr>
          <w:rFonts w:ascii="함초롬바탕" w:eastAsia="함초롬바탕" w:hAnsi="함초롬바탕" w:cs="함초롬바탕"/>
        </w:rPr>
      </w:pPr>
    </w:p>
    <w:p w:rsidR="00EA0BFE" w:rsidRDefault="00A6596F"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lt;표 5&gt;는 지배주주</w:t>
      </w:r>
      <w:r w:rsidR="008E4122">
        <w:rPr>
          <w:rFonts w:ascii="함초롬바탕" w:eastAsia="함초롬바탕" w:hAnsi="함초롬바탕" w:cs="함초롬바탕" w:hint="eastAsia"/>
        </w:rPr>
        <w:t xml:space="preserve"> 특성</w:t>
      </w:r>
      <w:r>
        <w:rPr>
          <w:rFonts w:ascii="함초롬바탕" w:eastAsia="함초롬바탕" w:hAnsi="함초롬바탕" w:cs="함초롬바탕" w:hint="eastAsia"/>
        </w:rPr>
        <w:t>이 기업의 보유현금 가치에 미치는 영향</w:t>
      </w:r>
      <w:r w:rsidR="008E4122">
        <w:rPr>
          <w:rFonts w:ascii="함초롬바탕" w:eastAsia="함초롬바탕" w:hAnsi="함초롬바탕" w:cs="함초롬바탕" w:hint="eastAsia"/>
        </w:rPr>
        <w:t>의</w:t>
      </w:r>
      <w:r>
        <w:rPr>
          <w:rFonts w:ascii="함초롬바탕" w:eastAsia="함초롬바탕" w:hAnsi="함초롬바탕" w:cs="함초롬바탕" w:hint="eastAsia"/>
        </w:rPr>
        <w:t xml:space="preserve"> 분석 결과를 정리한 것이다. </w:t>
      </w:r>
      <w:r w:rsidR="008E4122">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 변수는 앞에서 언급한 바와 같이 </w:t>
      </w:r>
      <w:r w:rsidRPr="00A6596F">
        <w:rPr>
          <w:rFonts w:ascii="Book Antiqua" w:eastAsia="함초롬바탕" w:hAnsi="Book Antiqua" w:cs="함초롬바탕"/>
          <w:i/>
        </w:rPr>
        <w:t>CtrlOwner</w:t>
      </w:r>
      <w:r>
        <w:rPr>
          <w:rFonts w:ascii="함초롬바탕" w:eastAsia="함초롬바탕" w:hAnsi="함초롬바탕" w:cs="함초롬바탕" w:hint="eastAsia"/>
        </w:rPr>
        <w:t xml:space="preserve">, </w:t>
      </w:r>
      <w:r w:rsidRPr="00A6596F">
        <w:rPr>
          <w:rFonts w:ascii="Book Antiqua" w:eastAsia="함초롬바탕" w:hAnsi="Book Antiqua" w:cs="함초롬바탕"/>
          <w:i/>
        </w:rPr>
        <w:t>OWNdif</w:t>
      </w:r>
      <w:r>
        <w:rPr>
          <w:rFonts w:ascii="함초롬바탕" w:eastAsia="함초롬바탕" w:hAnsi="함초롬바탕" w:cs="함초롬바탕" w:hint="eastAsia"/>
        </w:rPr>
        <w:t xml:space="preserve">, </w:t>
      </w:r>
      <w:r w:rsidRPr="00A6596F">
        <w:rPr>
          <w:rFonts w:ascii="Book Antiqua" w:eastAsia="함초롬바탕" w:hAnsi="Book Antiqua" w:cs="함초롬바탕"/>
          <w:i/>
        </w:rPr>
        <w:t>POWER</w:t>
      </w:r>
      <w:r>
        <w:rPr>
          <w:rFonts w:ascii="함초롬바탕" w:eastAsia="함초롬바탕" w:hAnsi="함초롬바탕" w:cs="함초롬바탕" w:hint="eastAsia"/>
        </w:rPr>
        <w:t xml:space="preserve">, </w:t>
      </w:r>
      <w:r>
        <w:rPr>
          <w:rFonts w:ascii="함초롬바탕" w:eastAsia="함초롬바탕" w:hAnsi="함초롬바탕" w:cs="함초롬바탕"/>
        </w:rPr>
        <w:t>그리고</w:t>
      </w:r>
      <w:r>
        <w:rPr>
          <w:rFonts w:ascii="함초롬바탕" w:eastAsia="함초롬바탕" w:hAnsi="함초롬바탕" w:cs="함초롬바탕" w:hint="eastAsia"/>
        </w:rPr>
        <w:t xml:space="preserve"> </w:t>
      </w:r>
      <w:r w:rsidRPr="00A6596F">
        <w:rPr>
          <w:rFonts w:ascii="Book Antiqua" w:eastAsia="함초롬바탕" w:hAnsi="Book Antiqua" w:cs="함초롬바탕"/>
          <w:i/>
        </w:rPr>
        <w:t>OC5</w:t>
      </w:r>
      <w:r>
        <w:rPr>
          <w:rFonts w:ascii="함초롬바탕" w:eastAsia="함초롬바탕" w:hAnsi="함초롬바탕" w:cs="함초롬바탕" w:hint="eastAsia"/>
        </w:rPr>
        <w:t>로 구분하였으며 각</w:t>
      </w:r>
      <w:r w:rsidR="00E2114C">
        <w:rPr>
          <w:rFonts w:ascii="함초롬바탕" w:eastAsia="함초롬바탕" w:hAnsi="함초롬바탕" w:cs="함초롬바탕" w:hint="eastAsia"/>
        </w:rPr>
        <w:t xml:space="preserve"> 모형에</w:t>
      </w:r>
      <w:r>
        <w:rPr>
          <w:rFonts w:ascii="함초롬바탕" w:eastAsia="함초롬바탕" w:hAnsi="함초롬바탕" w:cs="함초롬바탕" w:hint="eastAsia"/>
        </w:rPr>
        <w:t xml:space="preserve"> 연도더미 및 산업더미를 </w:t>
      </w:r>
      <w:r w:rsidR="00E2114C">
        <w:rPr>
          <w:rFonts w:ascii="함초롬바탕" w:eastAsia="함초롬바탕" w:hAnsi="함초롬바탕" w:cs="함초롬바탕" w:hint="eastAsia"/>
        </w:rPr>
        <w:t>포함</w:t>
      </w:r>
      <w:r>
        <w:rPr>
          <w:rFonts w:ascii="함초롬바탕" w:eastAsia="함초롬바탕" w:hAnsi="함초롬바탕" w:cs="함초롬바탕" w:hint="eastAsia"/>
        </w:rPr>
        <w:t xml:space="preserve">하여 변수마다 두 </w:t>
      </w:r>
      <w:r w:rsidR="00E2114C">
        <w:rPr>
          <w:rFonts w:ascii="함초롬바탕" w:eastAsia="함초롬바탕" w:hAnsi="함초롬바탕" w:cs="함초롬바탕" w:hint="eastAsia"/>
        </w:rPr>
        <w:t>종류</w:t>
      </w:r>
      <w:r>
        <w:rPr>
          <w:rFonts w:ascii="함초롬바탕" w:eastAsia="함초롬바탕" w:hAnsi="함초롬바탕" w:cs="함초롬바탕" w:hint="eastAsia"/>
        </w:rPr>
        <w:t xml:space="preserve">의 회귀분석 모형을 설정하였다. 특히, 각 </w:t>
      </w:r>
      <w:r w:rsidR="008E4122">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변수들</w:t>
      </w:r>
      <w:r w:rsidR="008E4122">
        <w:rPr>
          <w:rFonts w:ascii="함초롬바탕" w:eastAsia="함초롬바탕" w:hAnsi="함초롬바탕" w:cs="함초롬바탕" w:hint="eastAsia"/>
        </w:rPr>
        <w:t>의</w:t>
      </w:r>
      <w:r>
        <w:rPr>
          <w:rFonts w:ascii="함초롬바탕" w:eastAsia="함초롬바탕" w:hAnsi="함초롬바탕" w:cs="함초롬바탕" w:hint="eastAsia"/>
        </w:rPr>
        <w:t xml:space="preserve"> 중앙값을 기준으로 </w:t>
      </w:r>
      <w:r w:rsidRPr="00A6596F">
        <w:rPr>
          <w:rFonts w:ascii="Book Antiqua" w:eastAsia="함초롬바탕" w:hAnsi="Book Antiqua" w:cs="함초롬바탕"/>
          <w:i/>
        </w:rPr>
        <w:t>HIGH</w:t>
      </w:r>
      <w:r>
        <w:rPr>
          <w:rFonts w:ascii="함초롬바탕" w:eastAsia="함초롬바탕" w:hAnsi="함초롬바탕" w:cs="함초롬바탕" w:hint="eastAsia"/>
        </w:rPr>
        <w:t xml:space="preserve">와 </w:t>
      </w:r>
      <w:r w:rsidRPr="00A6596F">
        <w:rPr>
          <w:rFonts w:ascii="Book Antiqua" w:eastAsia="함초롬바탕" w:hAnsi="Book Antiqua" w:cs="함초롬바탕"/>
          <w:i/>
        </w:rPr>
        <w:t>LOW</w:t>
      </w:r>
      <w:r>
        <w:rPr>
          <w:rFonts w:ascii="함초롬바탕" w:eastAsia="함초롬바탕" w:hAnsi="함초롬바탕" w:cs="함초롬바탕" w:hint="eastAsia"/>
        </w:rPr>
        <w:t xml:space="preserve">로 구분하여 </w:t>
      </w:r>
      <w:r w:rsidR="008E4122">
        <w:rPr>
          <w:rFonts w:ascii="함초롬바탕" w:eastAsia="함초롬바탕" w:hAnsi="함초롬바탕" w:cs="함초롬바탕" w:hint="eastAsia"/>
        </w:rPr>
        <w:t xml:space="preserve">해당 변수의 </w:t>
      </w:r>
      <w:r>
        <w:rPr>
          <w:rFonts w:ascii="함초롬바탕" w:eastAsia="함초롬바탕" w:hAnsi="함초롬바탕" w:cs="함초롬바탕" w:hint="eastAsia"/>
        </w:rPr>
        <w:t xml:space="preserve">수준에 따라 보유현금이 기업가치에 미치는 영향이 유의적으로 차이가 나는지 확인할 수 있도록 보유현금 관련 변수와 교차항을 </w:t>
      </w:r>
      <w:r w:rsidR="008E4122">
        <w:rPr>
          <w:rFonts w:ascii="함초롬바탕" w:eastAsia="함초롬바탕" w:hAnsi="함초롬바탕" w:cs="함초롬바탕" w:hint="eastAsia"/>
        </w:rPr>
        <w:t>포함</w:t>
      </w:r>
      <w:r>
        <w:rPr>
          <w:rFonts w:ascii="함초롬바탕" w:eastAsia="함초롬바탕" w:hAnsi="함초롬바탕" w:cs="함초롬바탕" w:hint="eastAsia"/>
        </w:rPr>
        <w:t>하여 분석하였다. 이때 보유현금 변수는 Pinkowitz, Stulz, and Williamson (2006) 및 Pinkowitz and Williamson (2005)</w:t>
      </w:r>
      <w:r>
        <w:rPr>
          <w:rFonts w:ascii="함초롬바탕" w:eastAsia="함초롬바탕" w:hAnsi="함초롬바탕" w:cs="함초롬바탕"/>
        </w:rPr>
        <w:t>과</w:t>
      </w:r>
      <w:r>
        <w:rPr>
          <w:rFonts w:ascii="함초롬바탕" w:eastAsia="함초롬바탕" w:hAnsi="함초롬바탕" w:cs="함초롬바탕" w:hint="eastAsia"/>
        </w:rPr>
        <w:t xml:space="preserve"> 동일하게 보유현금 수준 (level) 및 변화분 (change)을 모두 고려하였고 </w:t>
      </w:r>
      <w:r w:rsidR="00E2114C">
        <w:rPr>
          <w:rFonts w:ascii="함초롬바탕" w:eastAsia="함초롬바탕" w:hAnsi="함초롬바탕" w:cs="함초롬바탕" w:hint="eastAsia"/>
        </w:rPr>
        <w:t>해당 결과를</w:t>
      </w:r>
      <w:r>
        <w:rPr>
          <w:rFonts w:ascii="함초롬바탕" w:eastAsia="함초롬바탕" w:hAnsi="함초롬바탕" w:cs="함초롬바탕" w:hint="eastAsia"/>
        </w:rPr>
        <w:t xml:space="preserve"> (Panel A)와 (Panel B)에 </w:t>
      </w:r>
      <w:r w:rsidR="008E4122">
        <w:rPr>
          <w:rFonts w:ascii="함초롬바탕" w:eastAsia="함초롬바탕" w:hAnsi="함초롬바탕" w:cs="함초롬바탕" w:hint="eastAsia"/>
        </w:rPr>
        <w:t xml:space="preserve">각각 </w:t>
      </w:r>
      <w:r>
        <w:rPr>
          <w:rFonts w:ascii="함초롬바탕" w:eastAsia="함초롬바탕" w:hAnsi="함초롬바탕" w:cs="함초롬바탕" w:hint="eastAsia"/>
        </w:rPr>
        <w:t xml:space="preserve">정리하였다. </w:t>
      </w:r>
    </w:p>
    <w:p w:rsidR="00A6596F" w:rsidRDefault="00A6596F" w:rsidP="00D35788">
      <w:pPr>
        <w:ind w:firstLineChars="200" w:firstLine="388"/>
        <w:rPr>
          <w:rFonts w:ascii="함초롬바탕" w:eastAsia="함초롬바탕" w:hAnsi="함초롬바탕" w:cs="함초롬바탕"/>
        </w:rPr>
      </w:pPr>
      <w:r>
        <w:rPr>
          <w:rFonts w:ascii="함초롬바탕" w:eastAsia="함초롬바탕" w:hAnsi="함초롬바탕" w:cs="함초롬바탕"/>
        </w:rPr>
        <w:t>먼저</w:t>
      </w:r>
      <w:r>
        <w:rPr>
          <w:rFonts w:ascii="함초롬바탕" w:eastAsia="함초롬바탕" w:hAnsi="함초롬바탕" w:cs="함초롬바탕" w:hint="eastAsia"/>
        </w:rPr>
        <w:t xml:space="preserve">, </w:t>
      </w:r>
      <w:r w:rsidR="00F2498F">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이 보유현금에 미치는 영향을 보유현금 수준</w:t>
      </w:r>
      <w:r w:rsidR="00871F2A">
        <w:rPr>
          <w:rFonts w:ascii="함초롬바탕" w:eastAsia="함초롬바탕" w:hAnsi="함초롬바탕" w:cs="함초롬바탕" w:hint="eastAsia"/>
        </w:rPr>
        <w:t xml:space="preserve"> (</w:t>
      </w:r>
      <w:r w:rsidR="00871F2A" w:rsidRPr="00871F2A">
        <w:rPr>
          <w:rFonts w:ascii="Book Antiqua" w:eastAsia="함초롬바탕" w:hAnsi="Book Antiqua" w:cs="함초롬바탕"/>
        </w:rPr>
        <w:t>cash level</w:t>
      </w:r>
      <w:r w:rsidR="00871F2A">
        <w:rPr>
          <w:rFonts w:ascii="함초롬바탕" w:eastAsia="함초롬바탕" w:hAnsi="함초롬바탕" w:cs="함초롬바탕" w:hint="eastAsia"/>
        </w:rPr>
        <w:t>)</w:t>
      </w:r>
      <w:r>
        <w:rPr>
          <w:rFonts w:ascii="함초롬바탕" w:eastAsia="함초롬바탕" w:hAnsi="함초롬바탕" w:cs="함초롬바탕" w:hint="eastAsia"/>
        </w:rPr>
        <w:t xml:space="preserve">을 중심으로 분석한 (Panel A)의 결과를 살펴보면 </w:t>
      </w:r>
      <w:r w:rsidRPr="00A6596F">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A6596F">
        <w:rPr>
          <w:rFonts w:ascii="Book Antiqua" w:eastAsia="함초롬바탕" w:hAnsi="Book Antiqua" w:cs="함초롬바탕"/>
          <w:i/>
        </w:rPr>
        <w:t>HIGH_OWNdif</w:t>
      </w:r>
      <w:r>
        <w:rPr>
          <w:rFonts w:ascii="함초롬바탕" w:eastAsia="함초롬바탕" w:hAnsi="함초롬바탕" w:cs="함초롬바탕" w:hint="eastAsia"/>
        </w:rPr>
        <w:t xml:space="preserve">, 그리고 </w:t>
      </w:r>
      <w:r w:rsidRPr="00A6596F">
        <w:rPr>
          <w:rFonts w:ascii="Book Antiqua" w:eastAsia="함초롬바탕" w:hAnsi="Book Antiqua" w:cs="함초롬바탕"/>
          <w:i/>
        </w:rPr>
        <w:t>HIGH_POWER</w:t>
      </w:r>
      <w:r>
        <w:rPr>
          <w:rFonts w:ascii="함초롬바탕" w:eastAsia="함초롬바탕" w:hAnsi="함초롬바탕" w:cs="함초롬바탕" w:hint="eastAsia"/>
        </w:rPr>
        <w:t xml:space="preserve"> 변수와 보유현금과의 교차항이 모두 유의적인 음 (-)의 값을 가지는 것을 확인할 수 있다. 이는 지배주주 지분율이 높을수록 보유현금이 기업가치에 미치는 영향 (</w:t>
      </w:r>
      <w:r w:rsidRPr="00A6596F">
        <w:rPr>
          <w:rFonts w:ascii="Book Antiqua" w:eastAsia="함초롬바탕" w:hAnsi="Book Antiqua" w:cs="함초롬바탕"/>
          <w:i/>
        </w:rPr>
        <w:t>HIGH_CtrlOwner</w:t>
      </w:r>
      <w:r>
        <w:rPr>
          <w:rFonts w:ascii="함초롬바탕" w:eastAsia="함초롬바탕" w:hAnsi="함초롬바탕" w:cs="함초롬바탕" w:hint="eastAsia"/>
        </w:rPr>
        <w:t xml:space="preserve">)이 그렇지 않은 기업에 </w:t>
      </w:r>
      <w:r>
        <w:rPr>
          <w:rFonts w:ascii="함초롬바탕" w:eastAsia="함초롬바탕" w:hAnsi="함초롬바탕" w:cs="함초롬바탕" w:hint="eastAsia"/>
        </w:rPr>
        <w:lastRenderedPageBreak/>
        <w:t xml:space="preserve">비해 유의적으로 낮다는 것을 의미하는 것으로 대리인 이론에서의 주장과 동일하게 지배주주는 기업내 보유현금을 소액주주들의 이익을 위해 사용하기 보다는 개인의 사적 이익을 위해 사용함으로써 </w:t>
      </w:r>
      <w:r w:rsidR="00871F2A">
        <w:rPr>
          <w:rFonts w:ascii="함초롬바탕" w:eastAsia="함초롬바탕" w:hAnsi="함초롬바탕" w:cs="함초롬바탕" w:hint="eastAsia"/>
        </w:rPr>
        <w:t xml:space="preserve">최종적으로 </w:t>
      </w:r>
      <w:r>
        <w:rPr>
          <w:rFonts w:ascii="함초롬바탕" w:eastAsia="함초롬바탕" w:hAnsi="함초롬바탕" w:cs="함초롬바탕" w:hint="eastAsia"/>
        </w:rPr>
        <w:t>기업가치에</w:t>
      </w:r>
      <w:r w:rsidR="00871F2A">
        <w:rPr>
          <w:rFonts w:ascii="함초롬바탕" w:eastAsia="함초롬바탕" w:hAnsi="함초롬바탕" w:cs="함초롬바탕" w:hint="eastAsia"/>
        </w:rPr>
        <w:t>도</w:t>
      </w:r>
      <w:r>
        <w:rPr>
          <w:rFonts w:ascii="함초롬바탕" w:eastAsia="함초롬바탕" w:hAnsi="함초롬바탕" w:cs="함초롬바탕" w:hint="eastAsia"/>
        </w:rPr>
        <w:t xml:space="preserve"> 부정적인 영향을 미치는 것으로 나타났다. 또한, 1대 주주와 2대 주주간의 지분율 차이 (</w:t>
      </w:r>
      <w:r w:rsidRPr="00A6596F">
        <w:rPr>
          <w:rFonts w:ascii="Book Antiqua" w:eastAsia="함초롬바탕" w:hAnsi="Book Antiqua" w:cs="함초롬바탕"/>
          <w:i/>
        </w:rPr>
        <w:t>HIGH_OWNdif</w:t>
      </w:r>
      <w:r>
        <w:rPr>
          <w:rFonts w:ascii="함초롬바탕" w:eastAsia="함초롬바탕" w:hAnsi="함초롬바탕" w:cs="함초롬바탕" w:hint="eastAsia"/>
        </w:rPr>
        <w:t>)가 크거나 1대 주주가 상대적으로 영향력 (</w:t>
      </w:r>
      <w:r w:rsidRPr="00A6596F">
        <w:rPr>
          <w:rFonts w:ascii="Book Antiqua" w:eastAsia="함초롬바탕" w:hAnsi="Book Antiqua" w:cs="함초롬바탕"/>
          <w:i/>
        </w:rPr>
        <w:t>HIGH_POWER</w:t>
      </w:r>
      <w:r>
        <w:rPr>
          <w:rFonts w:ascii="함초롬바탕" w:eastAsia="함초롬바탕" w:hAnsi="함초롬바탕" w:cs="함초롬바탕" w:hint="eastAsia"/>
        </w:rPr>
        <w:t xml:space="preserve">)이 높아 다른 주주들이 견제하기 어려운 기업에서도 보유현금의 가치가 유의적으로 낮게 나타나 해당 기업가치 상승을 위해 </w:t>
      </w:r>
      <w:r w:rsidR="00F2498F">
        <w:rPr>
          <w:rFonts w:ascii="함초롬바탕" w:eastAsia="함초롬바탕" w:hAnsi="함초롬바탕" w:cs="함초롬바탕" w:hint="eastAsia"/>
        </w:rPr>
        <w:t xml:space="preserve">기업내 현금성자산을 </w:t>
      </w:r>
      <w:r>
        <w:rPr>
          <w:rFonts w:ascii="함초롬바탕" w:eastAsia="함초롬바탕" w:hAnsi="함초롬바탕" w:cs="함초롬바탕" w:hint="eastAsia"/>
        </w:rPr>
        <w:t>효율적으로 사용되지 않고 있</w:t>
      </w:r>
      <w:r w:rsidR="00871F2A">
        <w:rPr>
          <w:rFonts w:ascii="함초롬바탕" w:eastAsia="함초롬바탕" w:hAnsi="함초롬바탕" w:cs="함초롬바탕" w:hint="eastAsia"/>
        </w:rPr>
        <w:t>다</w:t>
      </w:r>
      <w:r>
        <w:rPr>
          <w:rFonts w:ascii="함초롬바탕" w:eastAsia="함초롬바탕" w:hAnsi="함초롬바탕" w:cs="함초롬바탕" w:hint="eastAsia"/>
        </w:rPr>
        <w:t xml:space="preserve">는 것을 확인할 수 있다. </w:t>
      </w:r>
      <w:r w:rsidR="00884F5E">
        <w:rPr>
          <w:rFonts w:ascii="함초롬바탕" w:eastAsia="함초롬바탕" w:hAnsi="함초롬바탕" w:cs="함초롬바탕" w:hint="eastAsia"/>
        </w:rPr>
        <w:t>한편, 비록 유의적이지는 않지만 5대 주주 지분율 자료를 이용하여 산출한 소유집중도와 보유현금과의 교차항 (</w:t>
      </w:r>
      <w:r w:rsidR="00884F5E" w:rsidRPr="00884F5E">
        <w:rPr>
          <w:rFonts w:ascii="Book Antiqua" w:eastAsia="함초롬바탕" w:hAnsi="Book Antiqua" w:cs="함초롬바탕"/>
          <w:i/>
        </w:rPr>
        <w:t>C</w:t>
      </w:r>
      <w:r w:rsidR="00884F5E">
        <w:rPr>
          <w:rFonts w:ascii="굴림" w:eastAsia="굴림" w:hAnsi="굴림" w:cs="함초롬바탕" w:hint="eastAsia"/>
        </w:rPr>
        <w:t>ⅹ</w:t>
      </w:r>
      <w:r w:rsidR="00884F5E" w:rsidRPr="00884F5E">
        <w:rPr>
          <w:rFonts w:ascii="Book Antiqua" w:eastAsia="함초롬바탕" w:hAnsi="Book Antiqua" w:cs="함초롬바탕"/>
          <w:i/>
        </w:rPr>
        <w:t>HIGH_OC5</w:t>
      </w:r>
      <w:r w:rsidR="00884F5E">
        <w:rPr>
          <w:rFonts w:ascii="함초롬바탕" w:eastAsia="함초롬바탕" w:hAnsi="함초롬바탕" w:cs="함초롬바탕" w:hint="eastAsia"/>
        </w:rPr>
        <w:t xml:space="preserve">)도 음 (-)의 회귀계수 값을 </w:t>
      </w:r>
      <w:r w:rsidR="00871F2A">
        <w:rPr>
          <w:rFonts w:ascii="함초롬바탕" w:eastAsia="함초롬바탕" w:hAnsi="함초롬바탕" w:cs="함초롬바탕" w:hint="eastAsia"/>
        </w:rPr>
        <w:t>가져</w:t>
      </w:r>
      <w:r w:rsidR="00884F5E">
        <w:rPr>
          <w:rFonts w:ascii="함초롬바탕" w:eastAsia="함초롬바탕" w:hAnsi="함초롬바탕" w:cs="함초롬바탕" w:hint="eastAsia"/>
        </w:rPr>
        <w:t xml:space="preserve"> </w:t>
      </w:r>
      <w:r w:rsidR="00871F2A">
        <w:rPr>
          <w:rFonts w:ascii="함초롬바탕" w:eastAsia="함초롬바탕" w:hAnsi="함초롬바탕" w:cs="함초롬바탕" w:hint="eastAsia"/>
        </w:rPr>
        <w:t>앞의 결과</w:t>
      </w:r>
      <w:r w:rsidR="00884F5E">
        <w:rPr>
          <w:rFonts w:ascii="함초롬바탕" w:eastAsia="함초롬바탕" w:hAnsi="함초롬바탕" w:cs="함초롬바탕" w:hint="eastAsia"/>
        </w:rPr>
        <w:t xml:space="preserve">와 </w:t>
      </w:r>
      <w:r w:rsidR="00871F2A">
        <w:rPr>
          <w:rFonts w:ascii="함초롬바탕" w:eastAsia="함초롬바탕" w:hAnsi="함초롬바탕" w:cs="함초롬바탕" w:hint="eastAsia"/>
        </w:rPr>
        <w:t xml:space="preserve">유사하게 나타났다. </w:t>
      </w:r>
    </w:p>
    <w:p w:rsidR="00884F5E" w:rsidRDefault="00884F5E" w:rsidP="00884F5E">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보유현금 수준을 분석한 (Panel A)와는 달리, (Panel B)는 보유현금의 변화분 (</w:t>
      </w:r>
      <w:r w:rsidRPr="00871F2A">
        <w:rPr>
          <w:rFonts w:ascii="Book Antiqua" w:eastAsia="함초롬바탕" w:hAnsi="Book Antiqua" w:cs="함초롬바탕"/>
        </w:rPr>
        <w:t>cash change</w:t>
      </w:r>
      <w:r>
        <w:rPr>
          <w:rFonts w:ascii="함초롬바탕" w:eastAsia="함초롬바탕" w:hAnsi="함초롬바탕" w:cs="함초롬바탕" w:hint="eastAsia"/>
        </w:rPr>
        <w:t xml:space="preserve">)을 이용하여 동일한 분석을 실시한 결과를 정리한 것이다. 분석 결과를 살펴보면, 앞의 (Panel A)와 동일하게 </w:t>
      </w:r>
      <w:r w:rsidRPr="00C55347">
        <w:rPr>
          <w:rFonts w:ascii="Book Antiqua" w:eastAsia="함초롬바탕" w:hAnsi="Book Antiqua" w:cs="함초롬바탕"/>
          <w:i/>
        </w:rPr>
        <w:t>CtrlOwner</w:t>
      </w:r>
      <w:r>
        <w:rPr>
          <w:rFonts w:ascii="함초롬바탕" w:eastAsia="함초롬바탕" w:hAnsi="함초롬바탕" w:cs="함초롬바탕" w:hint="eastAsia"/>
        </w:rPr>
        <w:t xml:space="preserve">, </w:t>
      </w:r>
      <w:r w:rsidRPr="00C55347">
        <w:rPr>
          <w:rFonts w:ascii="Book Antiqua" w:eastAsia="함초롬바탕" w:hAnsi="Book Antiqua" w:cs="함초롬바탕"/>
          <w:i/>
        </w:rPr>
        <w:t>OWNdif</w:t>
      </w:r>
      <w:r>
        <w:rPr>
          <w:rFonts w:ascii="함초롬바탕" w:eastAsia="함초롬바탕" w:hAnsi="함초롬바탕" w:cs="함초롬바탕" w:hint="eastAsia"/>
        </w:rPr>
        <w:t xml:space="preserve">, 그리고 </w:t>
      </w:r>
      <w:r w:rsidRPr="00C55347">
        <w:rPr>
          <w:rFonts w:ascii="Book Antiqua" w:eastAsia="함초롬바탕" w:hAnsi="Book Antiqua" w:cs="함초롬바탕"/>
          <w:i/>
        </w:rPr>
        <w:t>POWER</w:t>
      </w:r>
      <w:r>
        <w:rPr>
          <w:rFonts w:ascii="함초롬바탕" w:eastAsia="함초롬바탕" w:hAnsi="함초롬바탕" w:cs="함초롬바탕" w:hint="eastAsia"/>
        </w:rPr>
        <w:t>를 사용한 분석에서는 보유현금 변화분과 관련 변수 간의 교차항</w:t>
      </w:r>
      <w:r w:rsidR="00F836A9">
        <w:rPr>
          <w:rFonts w:ascii="함초롬바탕" w:eastAsia="함초롬바탕" w:hAnsi="함초롬바탕" w:cs="함초롬바탕" w:hint="eastAsia"/>
        </w:rPr>
        <w:t xml:space="preserve"> (</w:t>
      </w:r>
      <w:r w:rsidR="00871F2A" w:rsidRPr="00871F2A">
        <w:rPr>
          <w:rFonts w:ascii="Book Antiqua" w:eastAsia="함초롬바탕" w:hAnsi="Book Antiqua" w:cs="함초롬바탕"/>
          <w:i/>
        </w:rPr>
        <w:t>d</w:t>
      </w:r>
      <w:r w:rsidR="00F836A9" w:rsidRPr="00884F5E">
        <w:rPr>
          <w:rFonts w:ascii="Book Antiqua" w:eastAsia="함초롬바탕" w:hAnsi="Book Antiqua" w:cs="함초롬바탕"/>
          <w:i/>
        </w:rPr>
        <w:t>C</w:t>
      </w:r>
      <w:r w:rsidR="00F836A9">
        <w:rPr>
          <w:rFonts w:ascii="굴림" w:eastAsia="굴림" w:hAnsi="굴림" w:cs="함초롬바탕" w:hint="eastAsia"/>
        </w:rPr>
        <w:t>ⅹ</w:t>
      </w:r>
      <w:r w:rsidR="00F836A9" w:rsidRPr="00A6596F">
        <w:rPr>
          <w:rFonts w:ascii="Book Antiqua" w:eastAsia="함초롬바탕" w:hAnsi="Book Antiqua" w:cs="함초롬바탕"/>
          <w:i/>
        </w:rPr>
        <w:t>HIGH_CtrlOwner</w:t>
      </w:r>
      <w:r w:rsidR="00F836A9" w:rsidRPr="00F836A9">
        <w:rPr>
          <w:rFonts w:ascii="함초롬바탕" w:eastAsia="함초롬바탕" w:hAnsi="함초롬바탕" w:cs="함초롬바탕" w:hint="eastAsia"/>
        </w:rPr>
        <w:t>,</w:t>
      </w:r>
      <w:r w:rsidR="00F836A9" w:rsidRPr="00F836A9">
        <w:rPr>
          <w:rFonts w:ascii="Book Antiqua" w:eastAsia="함초롬바탕" w:hAnsi="Book Antiqua" w:cs="함초롬바탕"/>
          <w:i/>
        </w:rPr>
        <w:t xml:space="preserve"> </w:t>
      </w:r>
      <w:r w:rsidR="00871F2A" w:rsidRPr="00871F2A">
        <w:rPr>
          <w:rFonts w:ascii="Book Antiqua" w:eastAsia="함초롬바탕" w:hAnsi="Book Antiqua" w:cs="함초롬바탕"/>
          <w:i/>
        </w:rPr>
        <w:t>d</w:t>
      </w:r>
      <w:r w:rsidR="00871F2A" w:rsidRPr="00884F5E">
        <w:rPr>
          <w:rFonts w:ascii="Book Antiqua" w:eastAsia="함초롬바탕" w:hAnsi="Book Antiqua" w:cs="함초롬바탕"/>
          <w:i/>
        </w:rPr>
        <w:t>C</w:t>
      </w:r>
      <w:r w:rsidR="00871F2A">
        <w:rPr>
          <w:rFonts w:ascii="굴림" w:eastAsia="굴림" w:hAnsi="굴림" w:cs="함초롬바탕" w:hint="eastAsia"/>
        </w:rPr>
        <w:t xml:space="preserve"> </w:t>
      </w:r>
      <w:r w:rsidR="00F836A9">
        <w:rPr>
          <w:rFonts w:ascii="굴림" w:eastAsia="굴림" w:hAnsi="굴림" w:cs="함초롬바탕" w:hint="eastAsia"/>
        </w:rPr>
        <w:t>ⅹ</w:t>
      </w:r>
      <w:r w:rsidR="00F836A9" w:rsidRPr="00A6596F">
        <w:rPr>
          <w:rFonts w:ascii="Book Antiqua" w:eastAsia="함초롬바탕" w:hAnsi="Book Antiqua" w:cs="함초롬바탕"/>
          <w:i/>
        </w:rPr>
        <w:t>HIGH_OWNdif</w:t>
      </w:r>
      <w:r w:rsidR="00F836A9" w:rsidRPr="00F836A9">
        <w:rPr>
          <w:rFonts w:ascii="함초롬바탕" w:eastAsia="함초롬바탕" w:hAnsi="함초롬바탕" w:cs="함초롬바탕" w:hint="eastAsia"/>
        </w:rPr>
        <w:t>,</w:t>
      </w:r>
      <w:r w:rsidR="00F836A9" w:rsidRPr="00F836A9">
        <w:rPr>
          <w:rFonts w:ascii="함초롬바탕" w:eastAsia="함초롬바탕" w:hAnsi="함초롬바탕" w:cs="함초롬바탕"/>
        </w:rPr>
        <w:t xml:space="preserve"> </w:t>
      </w:r>
      <w:r w:rsidR="00871F2A" w:rsidRPr="00871F2A">
        <w:rPr>
          <w:rFonts w:ascii="Book Antiqua" w:eastAsia="함초롬바탕" w:hAnsi="Book Antiqua" w:cs="함초롬바탕"/>
          <w:i/>
        </w:rPr>
        <w:t>d</w:t>
      </w:r>
      <w:r w:rsidR="00871F2A" w:rsidRPr="00884F5E">
        <w:rPr>
          <w:rFonts w:ascii="Book Antiqua" w:eastAsia="함초롬바탕" w:hAnsi="Book Antiqua" w:cs="함초롬바탕"/>
          <w:i/>
        </w:rPr>
        <w:t>C</w:t>
      </w:r>
      <w:r w:rsidR="00871F2A">
        <w:rPr>
          <w:rFonts w:ascii="굴림" w:eastAsia="굴림" w:hAnsi="굴림" w:cs="함초롬바탕" w:hint="eastAsia"/>
        </w:rPr>
        <w:t xml:space="preserve"> </w:t>
      </w:r>
      <w:r w:rsidR="00F836A9">
        <w:rPr>
          <w:rFonts w:ascii="굴림" w:eastAsia="굴림" w:hAnsi="굴림" w:cs="함초롬바탕" w:hint="eastAsia"/>
        </w:rPr>
        <w:t>ⅹ</w:t>
      </w:r>
      <w:r w:rsidR="00F836A9" w:rsidRPr="00A6596F">
        <w:rPr>
          <w:rFonts w:ascii="Book Antiqua" w:eastAsia="함초롬바탕" w:hAnsi="Book Antiqua" w:cs="함초롬바탕"/>
          <w:i/>
        </w:rPr>
        <w:t>HIGH_POWER</w:t>
      </w:r>
      <w:r w:rsidR="00F836A9">
        <w:rPr>
          <w:rFonts w:ascii="함초롬바탕" w:eastAsia="함초롬바탕" w:hAnsi="함초롬바탕" w:cs="함초롬바탕" w:hint="eastAsia"/>
        </w:rPr>
        <w:t>)</w:t>
      </w:r>
      <w:r>
        <w:rPr>
          <w:rFonts w:ascii="함초롬바탕" w:eastAsia="함초롬바탕" w:hAnsi="함초롬바탕" w:cs="함초롬바탕" w:hint="eastAsia"/>
        </w:rPr>
        <w:t xml:space="preserve">이 </w:t>
      </w:r>
      <w:r w:rsidR="00F2498F">
        <w:rPr>
          <w:rFonts w:ascii="함초롬바탕" w:eastAsia="함초롬바탕" w:hAnsi="함초롬바탕" w:cs="함초롬바탕" w:hint="eastAsia"/>
        </w:rPr>
        <w:t xml:space="preserve">모두 </w:t>
      </w:r>
      <w:r>
        <w:rPr>
          <w:rFonts w:ascii="함초롬바탕" w:eastAsia="함초롬바탕" w:hAnsi="함초롬바탕" w:cs="함초롬바탕" w:hint="eastAsia"/>
        </w:rPr>
        <w:t>유의적으로 음 (-)의 값을 가지는 것으로 나타나 지배주주로 인해서 소액주주간의 대리인 문제가 발생할 가능성이 높은 기업일수록 기업내 보유현금의 증가가 기업가치 증가에 미치는 긍정적인 영향이 상대적으로 낮다는 것을 재확인할 수 있다. 또한, (Panel A)와 동일하게 5대 주주 지분율을 이용한 소유집중도</w:t>
      </w:r>
      <w:r w:rsidR="00C55347">
        <w:rPr>
          <w:rFonts w:ascii="함초롬바탕" w:eastAsia="함초롬바탕" w:hAnsi="함초롬바탕" w:cs="함초롬바탕" w:hint="eastAsia"/>
        </w:rPr>
        <w:t xml:space="preserve"> (</w:t>
      </w:r>
      <w:r w:rsidR="00596A03" w:rsidRPr="00596A03">
        <w:rPr>
          <w:rFonts w:ascii="Book Antiqua" w:eastAsia="함초롬바탕" w:hAnsi="Book Antiqua" w:cs="함초롬바탕"/>
          <w:i/>
        </w:rPr>
        <w:t>d</w:t>
      </w:r>
      <w:r w:rsidR="00596A03" w:rsidRPr="00884F5E">
        <w:rPr>
          <w:rFonts w:ascii="Book Antiqua" w:eastAsia="함초롬바탕" w:hAnsi="Book Antiqua" w:cs="함초롬바탕"/>
          <w:i/>
        </w:rPr>
        <w:t>C</w:t>
      </w:r>
      <w:r w:rsidR="00596A03">
        <w:rPr>
          <w:rFonts w:ascii="굴림" w:eastAsia="굴림" w:hAnsi="굴림" w:cs="함초롬바탕" w:hint="eastAsia"/>
        </w:rPr>
        <w:t>ⅹ</w:t>
      </w:r>
      <w:r w:rsidR="00596A03" w:rsidRPr="00884F5E">
        <w:rPr>
          <w:rFonts w:ascii="Book Antiqua" w:eastAsia="함초롬바탕" w:hAnsi="Book Antiqua" w:cs="함초롬바탕"/>
          <w:i/>
        </w:rPr>
        <w:t>HIGH_OC5</w:t>
      </w:r>
      <w:r w:rsidR="00C55347">
        <w:rPr>
          <w:rFonts w:ascii="함초롬바탕" w:eastAsia="함초롬바탕" w:hAnsi="함초롬바탕" w:cs="함초롬바탕" w:hint="eastAsia"/>
        </w:rPr>
        <w:t>)</w:t>
      </w:r>
      <w:r>
        <w:rPr>
          <w:rFonts w:ascii="함초롬바탕" w:eastAsia="함초롬바탕" w:hAnsi="함초롬바탕" w:cs="함초롬바탕" w:hint="eastAsia"/>
        </w:rPr>
        <w:t xml:space="preserve">는 </w:t>
      </w:r>
      <w:r w:rsidR="00871F2A">
        <w:rPr>
          <w:rFonts w:ascii="함초롬바탕" w:eastAsia="함초롬바탕" w:hAnsi="함초롬바탕" w:cs="함초롬바탕"/>
        </w:rPr>
        <w:t>비록</w:t>
      </w:r>
      <w:r w:rsidR="00871F2A">
        <w:rPr>
          <w:rFonts w:ascii="함초롬바탕" w:eastAsia="함초롬바탕" w:hAnsi="함초롬바탕" w:cs="함초롬바탕" w:hint="eastAsia"/>
        </w:rPr>
        <w:t xml:space="preserve"> 음(-)의 계수 값을 가지는 것으로 나타났지만 </w:t>
      </w:r>
      <w:r>
        <w:rPr>
          <w:rFonts w:ascii="함초롬바탕" w:eastAsia="함초롬바탕" w:hAnsi="함초롬바탕" w:cs="함초롬바탕" w:hint="eastAsia"/>
        </w:rPr>
        <w:t>유의적인 결과를 제시하지</w:t>
      </w:r>
      <w:r w:rsidR="00871F2A">
        <w:rPr>
          <w:rFonts w:ascii="함초롬바탕" w:eastAsia="함초롬바탕" w:hAnsi="함초롬바탕" w:cs="함초롬바탕" w:hint="eastAsia"/>
        </w:rPr>
        <w:t>는</w:t>
      </w:r>
      <w:r>
        <w:rPr>
          <w:rFonts w:ascii="함초롬바탕" w:eastAsia="함초롬바탕" w:hAnsi="함초롬바탕" w:cs="함초롬바탕" w:hint="eastAsia"/>
        </w:rPr>
        <w:t xml:space="preserve"> 못하</w:t>
      </w:r>
      <w:r w:rsidR="00871F2A">
        <w:rPr>
          <w:rFonts w:ascii="함초롬바탕" w:eastAsia="함초롬바탕" w:hAnsi="함초롬바탕" w:cs="함초롬바탕" w:hint="eastAsia"/>
        </w:rPr>
        <w:t>였다.</w:t>
      </w:r>
      <w:r>
        <w:rPr>
          <w:rFonts w:ascii="함초롬바탕" w:eastAsia="함초롬바탕" w:hAnsi="함초롬바탕" w:cs="함초롬바탕" w:hint="eastAsia"/>
        </w:rPr>
        <w:t xml:space="preserve"> </w:t>
      </w:r>
    </w:p>
    <w:p w:rsidR="00884F5E" w:rsidRPr="00884F5E" w:rsidRDefault="00884F5E" w:rsidP="00884F5E">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따라서, 보유현금 수준 (</w:t>
      </w:r>
      <w:r w:rsidRPr="00884F5E">
        <w:rPr>
          <w:rFonts w:ascii="Book Antiqua" w:eastAsia="함초롬바탕" w:hAnsi="Book Antiqua" w:cs="함초롬바탕"/>
          <w:i/>
        </w:rPr>
        <w:t>C</w:t>
      </w:r>
      <w:r>
        <w:rPr>
          <w:rFonts w:ascii="함초롬바탕" w:eastAsia="함초롬바탕" w:hAnsi="함초롬바탕" w:cs="함초롬바탕" w:hint="eastAsia"/>
        </w:rPr>
        <w:t>) 및 보유현금 변화 (</w:t>
      </w:r>
      <w:r w:rsidRPr="00884F5E">
        <w:rPr>
          <w:rFonts w:ascii="Book Antiqua" w:eastAsia="함초롬바탕" w:hAnsi="Book Antiqua" w:cs="함초롬바탕"/>
          <w:i/>
        </w:rPr>
        <w:t>dC</w:t>
      </w:r>
      <w:r>
        <w:rPr>
          <w:rFonts w:ascii="함초롬바탕" w:eastAsia="함초롬바탕" w:hAnsi="함초롬바탕" w:cs="함초롬바탕" w:hint="eastAsia"/>
        </w:rPr>
        <w:t>)를 분석한 모든 모형에서 지배주주로 인해 대리인 문제가 발생할 가능성이 높은 기업일수록 보유현금이 해당 기업의 가치 상승에 미치는 영향이 유의적으로 낮은 것으로 나타났으며 이는 기존의 연구에서와 동일하게 지배주주는 기업내 보유현금을 소액주주들의 이익보다는 개인의 사적 이익 추구를 위해 사용한다는 대리인 이론</w:t>
      </w:r>
      <w:r w:rsidR="00B674DD">
        <w:rPr>
          <w:rFonts w:ascii="함초롬바탕" w:eastAsia="함초롬바탕" w:hAnsi="함초롬바탕" w:cs="함초롬바탕"/>
        </w:rPr>
        <w:t>을</w:t>
      </w:r>
      <w:r w:rsidR="00B674DD">
        <w:rPr>
          <w:rFonts w:ascii="함초롬바탕" w:eastAsia="함초롬바탕" w:hAnsi="함초롬바탕" w:cs="함초롬바탕" w:hint="eastAsia"/>
        </w:rPr>
        <w:t xml:space="preserve"> </w:t>
      </w:r>
      <w:r w:rsidR="00F2498F">
        <w:rPr>
          <w:rFonts w:ascii="함초롬바탕" w:eastAsia="함초롬바탕" w:hAnsi="함초롬바탕" w:cs="함초롬바탕" w:hint="eastAsia"/>
        </w:rPr>
        <w:t xml:space="preserve">일관되게 </w:t>
      </w:r>
      <w:r w:rsidR="00B674DD">
        <w:rPr>
          <w:rFonts w:ascii="함초롬바탕" w:eastAsia="함초롬바탕" w:hAnsi="함초롬바탕" w:cs="함초롬바탕" w:hint="eastAsia"/>
        </w:rPr>
        <w:t xml:space="preserve">지지하는 결과이다. </w:t>
      </w:r>
    </w:p>
    <w:p w:rsidR="00CF1BBF" w:rsidRDefault="008C71B7"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한편, 수익 (</w:t>
      </w:r>
      <w:r w:rsidRPr="008C71B7">
        <w:rPr>
          <w:rFonts w:ascii="Book Antiqua" w:eastAsia="함초롬바탕" w:hAnsi="Book Antiqua" w:cs="함초롬바탕"/>
          <w:i/>
        </w:rPr>
        <w:t>E</w:t>
      </w:r>
      <w:r>
        <w:rPr>
          <w:rFonts w:ascii="함초롬바탕" w:eastAsia="함초롬바탕" w:hAnsi="함초롬바탕" w:cs="함초롬바탕" w:hint="eastAsia"/>
        </w:rPr>
        <w:t>) 및 연구개발비 (</w:t>
      </w:r>
      <w:r w:rsidRPr="008C71B7">
        <w:rPr>
          <w:rFonts w:ascii="Book Antiqua" w:eastAsia="함초롬바탕" w:hAnsi="Book Antiqua" w:cs="함초롬바탕"/>
          <w:i/>
        </w:rPr>
        <w:t>RD</w:t>
      </w:r>
      <w:r>
        <w:rPr>
          <w:rFonts w:ascii="함초롬바탕" w:eastAsia="함초롬바탕" w:hAnsi="함초롬바탕" w:cs="함초롬바탕" w:hint="eastAsia"/>
        </w:rPr>
        <w:t>), 그리고 배당 (</w:t>
      </w:r>
      <w:r w:rsidRPr="008C71B7">
        <w:rPr>
          <w:rFonts w:ascii="Book Antiqua" w:eastAsia="함초롬바탕" w:hAnsi="Book Antiqua" w:cs="함초롬바탕"/>
          <w:i/>
        </w:rPr>
        <w:t>D</w:t>
      </w:r>
      <w:r>
        <w:rPr>
          <w:rFonts w:ascii="함초롬바탕" w:eastAsia="함초롬바탕" w:hAnsi="함초롬바탕" w:cs="함초롬바탕" w:hint="eastAsia"/>
        </w:rPr>
        <w:t>)의 회귀계수가 양(+)의 값을 가지는 것으로 나타나 수익성이 높고 연구개발이 활발하며 배당을 적극적으로 시행하는 기업일수록 기업가치가 높다는 박순홍, 연강흠 (2009)과 유사한 결과</w:t>
      </w:r>
      <w:r>
        <w:rPr>
          <w:rFonts w:ascii="함초롬바탕" w:eastAsia="함초롬바탕" w:hAnsi="함초롬바탕" w:cs="함초롬바탕" w:hint="eastAsia"/>
        </w:rPr>
        <w:lastRenderedPageBreak/>
        <w:t xml:space="preserve">를 확인할 수 있다. 뿐만 아니라 </w:t>
      </w:r>
      <w:r w:rsidRPr="008C71B7">
        <w:rPr>
          <w:rFonts w:ascii="Book Antiqua" w:eastAsia="함초롬바탕" w:hAnsi="Book Antiqua" w:cs="함초롬바탕"/>
          <w:i/>
        </w:rPr>
        <w:t>KOSPI</w:t>
      </w:r>
      <w:r>
        <w:rPr>
          <w:rFonts w:ascii="함초롬바탕" w:eastAsia="함초롬바탕" w:hAnsi="함초롬바탕" w:cs="함초롬바탕" w:hint="eastAsia"/>
        </w:rPr>
        <w:t xml:space="preserve"> 변수의 회귀계수 값이 유의적인 음(-)의 값을 가져 유가증권시장에 소속된 기업이 상대적으로 기업가치가 다소 낮은 것으로 나타났으며 박순홍, 연강흠 (2009)의 연구결과와 동일하게 재벌소속 (</w:t>
      </w:r>
      <w:r w:rsidRPr="008C71B7">
        <w:rPr>
          <w:rFonts w:ascii="Book Antiqua" w:eastAsia="함초롬바탕" w:hAnsi="Book Antiqua" w:cs="함초롬바탕"/>
          <w:i/>
        </w:rPr>
        <w:t>CHAEBOL</w:t>
      </w:r>
      <w:r>
        <w:rPr>
          <w:rFonts w:ascii="함초롬바탕" w:eastAsia="함초롬바탕" w:hAnsi="함초롬바탕" w:cs="함초롬바탕" w:hint="eastAsia"/>
        </w:rPr>
        <w:t xml:space="preserve">) 기업일수록 기업가치가 높게 나타나 </w:t>
      </w:r>
      <w:r w:rsidR="00AA52D5">
        <w:rPr>
          <w:rFonts w:ascii="함초롬바탕" w:eastAsia="함초롬바탕" w:hAnsi="함초롬바탕" w:cs="함초롬바탕" w:hint="eastAsia"/>
        </w:rPr>
        <w:t>전체적으로</w:t>
      </w:r>
      <w:r>
        <w:rPr>
          <w:rFonts w:ascii="함초롬바탕" w:eastAsia="함초롬바탕" w:hAnsi="함초롬바탕" w:cs="함초롬바탕" w:hint="eastAsia"/>
        </w:rPr>
        <w:t xml:space="preserve"> 변수들의 부호가 </w:t>
      </w:r>
      <w:r w:rsidR="00FF2D64">
        <w:rPr>
          <w:rFonts w:ascii="함초롬바탕" w:eastAsia="함초롬바탕" w:hAnsi="함초롬바탕" w:cs="함초롬바탕" w:hint="eastAsia"/>
        </w:rPr>
        <w:t xml:space="preserve">연도더미 및 산업더미의 포함여부와 무관하게 </w:t>
      </w:r>
      <w:r>
        <w:rPr>
          <w:rFonts w:ascii="함초롬바탕" w:eastAsia="함초롬바탕" w:hAnsi="함초롬바탕" w:cs="함초롬바탕" w:hint="eastAsia"/>
        </w:rPr>
        <w:t xml:space="preserve">기존 연구와 대체로 일치하는 것을 </w:t>
      </w:r>
      <w:r w:rsidR="00CA54F7">
        <w:rPr>
          <w:rFonts w:ascii="함초롬바탕" w:eastAsia="함초롬바탕" w:hAnsi="함초롬바탕" w:cs="함초롬바탕" w:hint="eastAsia"/>
        </w:rPr>
        <w:t>확인할</w:t>
      </w:r>
      <w:r>
        <w:rPr>
          <w:rFonts w:ascii="함초롬바탕" w:eastAsia="함초롬바탕" w:hAnsi="함초롬바탕" w:cs="함초롬바탕" w:hint="eastAsia"/>
        </w:rPr>
        <w:t xml:space="preserve"> 수 있다. </w:t>
      </w:r>
    </w:p>
    <w:p w:rsidR="008832D7" w:rsidRDefault="008832D7"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앞의 &lt;표 5&gt;는 </w:t>
      </w:r>
      <w:r w:rsidR="000F6024">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가 보유현금 가치에 미치는 일반적인 영향에 대한 분석결과이다. 그런데 </w:t>
      </w:r>
      <w:r w:rsidR="000F6024" w:rsidRPr="000F6024">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의 영향은 기업이 처한 상황에 따라 달라질 수 있다. </w:t>
      </w:r>
      <w:r w:rsidR="003C1BCA">
        <w:rPr>
          <w:rFonts w:ascii="함초롬바탕" w:eastAsia="함초롬바탕" w:hAnsi="함초롬바탕" w:cs="함초롬바탕" w:hint="eastAsia"/>
        </w:rPr>
        <w:t xml:space="preserve">만약 </w:t>
      </w:r>
      <w:r>
        <w:rPr>
          <w:rFonts w:ascii="함초롬바탕" w:eastAsia="함초롬바탕" w:hAnsi="함초롬바탕" w:cs="함초롬바탕" w:hint="eastAsia"/>
        </w:rPr>
        <w:t xml:space="preserve">지배주주의 대리인 문제로 보유현금 가치가 하락한다면 잉여현금흐름 (free cash flow)를 많이 가진 기업일수록, 그리고 정보비대칭 정도가 많아 시장에 해당 기업의 정보가 제대로 알려지지 않은 기업일수록 대리인 문제로 인해 보유현금의 가치가 더욱 낮을 것으로 예상할 수 있다. 이에 따라 본 연구에서는 &lt;표 5&gt;의 결과를 재확인하기 위해 기업의 특성에 따라 표본을 </w:t>
      </w:r>
      <w:r w:rsidR="000F6024">
        <w:rPr>
          <w:rFonts w:ascii="함초롬바탕" w:eastAsia="함초롬바탕" w:hAnsi="함초롬바탕" w:cs="함초롬바탕" w:hint="eastAsia"/>
        </w:rPr>
        <w:t>재</w:t>
      </w:r>
      <w:r>
        <w:rPr>
          <w:rFonts w:ascii="함초롬바탕" w:eastAsia="함초롬바탕" w:hAnsi="함초롬바탕" w:cs="함초롬바탕" w:hint="eastAsia"/>
        </w:rPr>
        <w:t xml:space="preserve">분류하여 해당 결과를 추가적으로 비교 분석하였으며 그 결과를 </w:t>
      </w:r>
      <w:r w:rsidR="003C1BCA">
        <w:rPr>
          <w:rFonts w:ascii="함초롬바탕" w:eastAsia="함초롬바탕" w:hAnsi="함초롬바탕" w:cs="함초롬바탕" w:hint="eastAsia"/>
        </w:rPr>
        <w:t xml:space="preserve">주요 변수를 중심으로 </w:t>
      </w:r>
      <w:r>
        <w:rPr>
          <w:rFonts w:ascii="함초롬바탕" w:eastAsia="함초롬바탕" w:hAnsi="함초롬바탕" w:cs="함초롬바탕" w:hint="eastAsia"/>
        </w:rPr>
        <w:t xml:space="preserve">&lt;표 6&gt;에 정리하였다. </w:t>
      </w:r>
    </w:p>
    <w:p w:rsidR="008832D7" w:rsidRDefault="008832D7"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lt;표 6&gt;</w:t>
      </w:r>
      <w:r w:rsidR="00AC2743">
        <w:rPr>
          <w:rFonts w:ascii="함초롬바탕" w:eastAsia="함초롬바탕" w:hAnsi="함초롬바탕" w:cs="함초롬바탕" w:hint="eastAsia"/>
        </w:rPr>
        <w:t>에서는</w:t>
      </w:r>
      <w:r>
        <w:rPr>
          <w:rFonts w:ascii="함초롬바탕" w:eastAsia="함초롬바탕" w:hAnsi="함초롬바탕" w:cs="함초롬바탕" w:hint="eastAsia"/>
        </w:rPr>
        <w:t xml:space="preserve"> 전체 표본을 잉여현금흐름과 정보비대칭 정도를 기준으로 분류하였는데 </w:t>
      </w:r>
      <w:r w:rsidR="00E03B88">
        <w:rPr>
          <w:rFonts w:ascii="함초롬바탕" w:eastAsia="함초롬바탕" w:hAnsi="함초롬바탕" w:cs="함초롬바탕" w:hint="eastAsia"/>
        </w:rPr>
        <w:t xml:space="preserve">개별기업의 </w:t>
      </w:r>
      <w:r>
        <w:rPr>
          <w:rFonts w:ascii="함초롬바탕" w:eastAsia="함초롬바탕" w:hAnsi="함초롬바탕" w:cs="함초롬바탕" w:hint="eastAsia"/>
        </w:rPr>
        <w:t>잉여현금흐름</w:t>
      </w:r>
      <w:r w:rsidR="00E03B88">
        <w:rPr>
          <w:rFonts w:ascii="함초롬바탕" w:eastAsia="함초롬바탕" w:hAnsi="함초롬바탕" w:cs="함초롬바탕" w:hint="eastAsia"/>
        </w:rPr>
        <w:t xml:space="preserve"> (</w:t>
      </w:r>
      <w:r w:rsidR="00E03B88" w:rsidRPr="00E03B88">
        <w:rPr>
          <w:rFonts w:ascii="Book Antiqua" w:eastAsia="함초롬바탕" w:hAnsi="Book Antiqua" w:cs="함초롬바탕"/>
          <w:i/>
        </w:rPr>
        <w:t>FCF</w:t>
      </w:r>
      <w:r w:rsidR="00E03B88">
        <w:rPr>
          <w:rFonts w:ascii="함초롬바탕" w:eastAsia="함초롬바탕" w:hAnsi="함초롬바탕" w:cs="함초롬바탕" w:hint="eastAsia"/>
        </w:rPr>
        <w:t>)</w:t>
      </w:r>
      <w:r>
        <w:rPr>
          <w:rFonts w:ascii="함초롬바탕" w:eastAsia="함초롬바탕" w:hAnsi="함초롬바탕" w:cs="함초롬바탕" w:hint="eastAsia"/>
        </w:rPr>
        <w:t>은 총</w:t>
      </w:r>
      <w:r w:rsidR="00E03B88">
        <w:rPr>
          <w:rFonts w:ascii="함초롬바탕" w:eastAsia="함초롬바탕" w:hAnsi="함초롬바탕" w:cs="함초롬바탕" w:hint="eastAsia"/>
        </w:rPr>
        <w:t>현금흐름</w:t>
      </w:r>
      <w:r>
        <w:rPr>
          <w:rFonts w:ascii="함초롬바탕" w:eastAsia="함초롬바탕" w:hAnsi="함초롬바탕" w:cs="함초롬바탕" w:hint="eastAsia"/>
        </w:rPr>
        <w:t xml:space="preserve">에서 </w:t>
      </w:r>
      <w:r w:rsidR="00E03B88">
        <w:rPr>
          <w:rFonts w:ascii="함초롬바탕" w:eastAsia="함초롬바탕" w:hAnsi="함초롬바탕" w:cs="함초롬바탕" w:hint="eastAsia"/>
        </w:rPr>
        <w:t>총</w:t>
      </w:r>
      <w:r>
        <w:rPr>
          <w:rFonts w:ascii="함초롬바탕" w:eastAsia="함초롬바탕" w:hAnsi="함초롬바탕" w:cs="함초롬바탕" w:hint="eastAsia"/>
        </w:rPr>
        <w:t>투자를 차감하여 측정하였고 정보비대칭은 기업의 업력</w:t>
      </w:r>
      <w:r w:rsidR="00E03B88">
        <w:rPr>
          <w:rFonts w:ascii="함초롬바탕" w:eastAsia="함초롬바탕" w:hAnsi="함초롬바탕" w:cs="함초롬바탕" w:hint="eastAsia"/>
        </w:rPr>
        <w:t xml:space="preserve"> (</w:t>
      </w:r>
      <w:r w:rsidR="00E03B88" w:rsidRPr="00E03B88">
        <w:rPr>
          <w:rFonts w:ascii="Book Antiqua" w:eastAsia="함초롬바탕" w:hAnsi="Book Antiqua" w:cs="함초롬바탕"/>
          <w:i/>
        </w:rPr>
        <w:t>AGE</w:t>
      </w:r>
      <w:r w:rsidR="00E03B88">
        <w:rPr>
          <w:rFonts w:ascii="함초롬바탕" w:eastAsia="함초롬바탕" w:hAnsi="함초롬바탕" w:cs="함초롬바탕" w:hint="eastAsia"/>
        </w:rPr>
        <w:t>)</w:t>
      </w:r>
      <w:r>
        <w:rPr>
          <w:rFonts w:ascii="함초롬바탕" w:eastAsia="함초롬바탕" w:hAnsi="함초롬바탕" w:cs="함초롬바탕" w:hint="eastAsia"/>
        </w:rPr>
        <w:t xml:space="preserve">을 기준으로 측정하였다. </w:t>
      </w:r>
      <w:r w:rsidR="00E03B88">
        <w:rPr>
          <w:rFonts w:ascii="함초롬바탕" w:eastAsia="함초롬바탕" w:hAnsi="함초롬바탕" w:cs="함초롬바탕" w:hint="eastAsia"/>
        </w:rPr>
        <w:t>이를 바탕으로 연도별, 소속시장별 잉여현금흐름 및 기업 업력의 중앙값 (</w:t>
      </w:r>
      <w:r w:rsidR="00E03B88" w:rsidRPr="003C1BCA">
        <w:rPr>
          <w:rFonts w:ascii="Book Antiqua" w:eastAsia="함초롬바탕" w:hAnsi="Book Antiqua" w:cs="함초롬바탕"/>
        </w:rPr>
        <w:t>median</w:t>
      </w:r>
      <w:r w:rsidR="00E03B88">
        <w:rPr>
          <w:rFonts w:ascii="함초롬바탕" w:eastAsia="함초롬바탕" w:hAnsi="함초롬바탕" w:cs="함초롬바탕" w:hint="eastAsia"/>
        </w:rPr>
        <w:t xml:space="preserve">)을 산출한 후, 중앙값보다 높은 경우 </w:t>
      </w:r>
      <w:r w:rsidR="00E03B88" w:rsidRPr="00E03B88">
        <w:rPr>
          <w:rFonts w:ascii="Book Antiqua" w:eastAsia="함초롬바탕" w:hAnsi="Book Antiqua" w:cs="함초롬바탕"/>
          <w:i/>
        </w:rPr>
        <w:t>HIGH_FCF</w:t>
      </w:r>
      <w:r w:rsidR="00E03B88">
        <w:rPr>
          <w:rFonts w:ascii="함초롬바탕" w:eastAsia="함초롬바탕" w:hAnsi="함초롬바탕" w:cs="함초롬바탕" w:hint="eastAsia"/>
        </w:rPr>
        <w:t xml:space="preserve"> 및 </w:t>
      </w:r>
      <w:r w:rsidR="00E03B88" w:rsidRPr="00E03B88">
        <w:rPr>
          <w:rFonts w:ascii="Book Antiqua" w:eastAsia="함초롬바탕" w:hAnsi="Book Antiqua" w:cs="함초롬바탕"/>
          <w:i/>
        </w:rPr>
        <w:t>HIGH_AGE</w:t>
      </w:r>
      <w:r w:rsidR="00E03B88">
        <w:rPr>
          <w:rFonts w:ascii="함초롬바탕" w:eastAsia="함초롬바탕" w:hAnsi="함초롬바탕" w:cs="함초롬바탕" w:hint="eastAsia"/>
        </w:rPr>
        <w:t xml:space="preserve">로, 나머지는 </w:t>
      </w:r>
      <w:r w:rsidR="00E03B88" w:rsidRPr="00E03B88">
        <w:rPr>
          <w:rFonts w:ascii="Book Antiqua" w:eastAsia="함초롬바탕" w:hAnsi="Book Antiqua" w:cs="함초롬바탕"/>
          <w:i/>
        </w:rPr>
        <w:t>LOW_FCF</w:t>
      </w:r>
      <w:r w:rsidR="00E03B88">
        <w:rPr>
          <w:rFonts w:ascii="함초롬바탕" w:eastAsia="함초롬바탕" w:hAnsi="함초롬바탕" w:cs="함초롬바탕" w:hint="eastAsia"/>
        </w:rPr>
        <w:t xml:space="preserve"> 및 </w:t>
      </w:r>
      <w:r w:rsidR="00E03B88" w:rsidRPr="00E03B88">
        <w:rPr>
          <w:rFonts w:ascii="Book Antiqua" w:eastAsia="함초롬바탕" w:hAnsi="Book Antiqua" w:cs="함초롬바탕"/>
          <w:i/>
        </w:rPr>
        <w:t>LOW_AGE</w:t>
      </w:r>
      <w:r w:rsidR="00E03B88">
        <w:rPr>
          <w:rFonts w:ascii="함초롬바탕" w:eastAsia="함초롬바탕" w:hAnsi="함초롬바탕" w:cs="함초롬바탕" w:hint="eastAsia"/>
        </w:rPr>
        <w:t xml:space="preserve">로 </w:t>
      </w:r>
      <w:r w:rsidR="00AC2743">
        <w:rPr>
          <w:rFonts w:ascii="함초롬바탕" w:eastAsia="함초롬바탕" w:hAnsi="함초롬바탕" w:cs="함초롬바탕" w:hint="eastAsia"/>
        </w:rPr>
        <w:t>구분</w:t>
      </w:r>
      <w:r w:rsidR="00E03B88">
        <w:rPr>
          <w:rFonts w:ascii="함초롬바탕" w:eastAsia="함초롬바탕" w:hAnsi="함초롬바탕" w:cs="함초롬바탕" w:hint="eastAsia"/>
        </w:rPr>
        <w:t>하</w:t>
      </w:r>
      <w:r w:rsidR="00AC6F13">
        <w:rPr>
          <w:rFonts w:ascii="함초롬바탕" w:eastAsia="함초롬바탕" w:hAnsi="함초롬바탕" w:cs="함초롬바탕" w:hint="eastAsia"/>
        </w:rPr>
        <w:t xml:space="preserve">였다. 또한 &lt;표 5&gt;와 동일하게 보유현금 수준 (Panel A)으로 분석한 결과와 보유현금 변화분 (Panel B)을 이용한 분석을 모두 실시하였는데 일관된 결과를 위해서는 대리인 문제가 발생할 가능성이 높은 </w:t>
      </w:r>
      <w:r w:rsidR="00AC6F13" w:rsidRPr="00AC6F13">
        <w:rPr>
          <w:rFonts w:ascii="Book Antiqua" w:eastAsia="함초롬바탕" w:hAnsi="Book Antiqua" w:cs="함초롬바탕"/>
          <w:i/>
        </w:rPr>
        <w:t>HIGH_FCF</w:t>
      </w:r>
      <w:r w:rsidR="00AC6F13">
        <w:rPr>
          <w:rFonts w:ascii="함초롬바탕" w:eastAsia="함초롬바탕" w:hAnsi="함초롬바탕" w:cs="함초롬바탕" w:hint="eastAsia"/>
        </w:rPr>
        <w:t xml:space="preserve">와 </w:t>
      </w:r>
      <w:r w:rsidR="00AC6F13" w:rsidRPr="00AC6F13">
        <w:rPr>
          <w:rFonts w:ascii="Book Antiqua" w:eastAsia="함초롬바탕" w:hAnsi="Book Antiqua" w:cs="함초롬바탕"/>
          <w:i/>
        </w:rPr>
        <w:t>LOW_AGE</w:t>
      </w:r>
      <w:r w:rsidR="00AC6F13">
        <w:rPr>
          <w:rFonts w:ascii="함초롬바탕" w:eastAsia="함초롬바탕" w:hAnsi="함초롬바탕" w:cs="함초롬바탕" w:hint="eastAsia"/>
        </w:rPr>
        <w:t xml:space="preserve">에 속하는 기업일수록 보유현금 가치가 유의적으로 낮아야 할 것으로 예상할 수 있다. </w:t>
      </w:r>
    </w:p>
    <w:p w:rsidR="00AC6F13" w:rsidRDefault="00AC6F13"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먼저, 보유현금 수준</w:t>
      </w:r>
      <w:r>
        <w:rPr>
          <w:rFonts w:ascii="함초롬바탕" w:eastAsia="함초롬바탕" w:hAnsi="함초롬바탕" w:cs="함초롬바탕"/>
        </w:rPr>
        <w:t>을</w:t>
      </w:r>
      <w:r>
        <w:rPr>
          <w:rFonts w:ascii="함초롬바탕" w:eastAsia="함초롬바탕" w:hAnsi="함초롬바탕" w:cs="함초롬바탕" w:hint="eastAsia"/>
        </w:rPr>
        <w:t xml:space="preserve"> 중심으로 표본을 잉여현금흐름 (</w:t>
      </w:r>
      <w:r w:rsidRPr="00AC6F13">
        <w:rPr>
          <w:rFonts w:ascii="Book Antiqua" w:eastAsia="함초롬바탕" w:hAnsi="Book Antiqua" w:cs="함초롬바탕"/>
          <w:i/>
        </w:rPr>
        <w:t>FCF</w:t>
      </w:r>
      <w:r>
        <w:rPr>
          <w:rFonts w:ascii="함초롬바탕" w:eastAsia="함초롬바탕" w:hAnsi="함초롬바탕" w:cs="함초롬바탕" w:hint="eastAsia"/>
        </w:rPr>
        <w:t xml:space="preserve">)으로 구분하여 분석한 </w:t>
      </w:r>
      <w:r w:rsidR="000220D0">
        <w:rPr>
          <w:rFonts w:ascii="함초롬바탕" w:eastAsia="함초롬바탕" w:hAnsi="함초롬바탕" w:cs="함초롬바탕" w:hint="eastAsia"/>
        </w:rPr>
        <w:t xml:space="preserve">(Panel A)의 </w:t>
      </w:r>
      <w:r>
        <w:rPr>
          <w:rFonts w:ascii="함초롬바탕" w:eastAsia="함초롬바탕" w:hAnsi="함초롬바탕" w:cs="함초롬바탕" w:hint="eastAsia"/>
        </w:rPr>
        <w:t>결과를 살펴보면, 소유구조의 특성을 지배주주 지분율 (</w:t>
      </w:r>
      <w:r w:rsidRPr="00AC6F13">
        <w:rPr>
          <w:rFonts w:ascii="Book Antiqua" w:eastAsia="함초롬바탕" w:hAnsi="Book Antiqua" w:cs="함초롬바탕"/>
          <w:i/>
        </w:rPr>
        <w:t>CtrlOwner</w:t>
      </w:r>
      <w:r>
        <w:rPr>
          <w:rFonts w:ascii="함초롬바탕" w:eastAsia="함초롬바탕" w:hAnsi="함초롬바탕" w:cs="함초롬바탕" w:hint="eastAsia"/>
        </w:rPr>
        <w:t>), 1대 주주와 2대 주주의 지분율 차이 (</w:t>
      </w:r>
      <w:r w:rsidRPr="00AC6F13">
        <w:rPr>
          <w:rFonts w:ascii="Book Antiqua" w:eastAsia="함초롬바탕" w:hAnsi="Book Antiqua" w:cs="함초롬바탕"/>
          <w:i/>
        </w:rPr>
        <w:t>OWNdif</w:t>
      </w:r>
      <w:r>
        <w:rPr>
          <w:rFonts w:ascii="함초롬바탕" w:eastAsia="함초롬바탕" w:hAnsi="함초롬바탕" w:cs="함초롬바탕" w:hint="eastAsia"/>
        </w:rPr>
        <w:t>), 1대 주주의 상대적 영향력 (</w:t>
      </w:r>
      <w:r w:rsidRPr="00AC6F13">
        <w:rPr>
          <w:rFonts w:ascii="Book Antiqua" w:eastAsia="함초롬바탕" w:hAnsi="Book Antiqua" w:cs="함초롬바탕"/>
          <w:i/>
        </w:rPr>
        <w:t>POWER</w:t>
      </w:r>
      <w:r>
        <w:rPr>
          <w:rFonts w:ascii="함초롬바탕" w:eastAsia="함초롬바탕" w:hAnsi="함초롬바탕" w:cs="함초롬바탕" w:hint="eastAsia"/>
        </w:rPr>
        <w:t>), 그리고 5대 주주까지의 지분율을 이용한 소유집중도 (</w:t>
      </w:r>
      <w:r w:rsidRPr="00AC6F13">
        <w:rPr>
          <w:rFonts w:ascii="Book Antiqua" w:eastAsia="함초롬바탕" w:hAnsi="Book Antiqua" w:cs="함초롬바탕"/>
          <w:i/>
        </w:rPr>
        <w:t>OC5</w:t>
      </w:r>
      <w:r>
        <w:rPr>
          <w:rFonts w:ascii="함초롬바탕" w:eastAsia="함초롬바탕" w:hAnsi="함초롬바탕" w:cs="함초롬바탕" w:hint="eastAsia"/>
        </w:rPr>
        <w:t>)로 살펴본 모든 모형에서 잉여현금흐름이 많은 기업 (</w:t>
      </w:r>
      <w:r w:rsidRPr="00AC6F13">
        <w:rPr>
          <w:rFonts w:ascii="Book Antiqua" w:eastAsia="함초롬바탕" w:hAnsi="Book Antiqua" w:cs="함초롬바탕"/>
          <w:i/>
        </w:rPr>
        <w:t>HIGH_FCF</w:t>
      </w:r>
      <w:r>
        <w:rPr>
          <w:rFonts w:ascii="함초롬바탕" w:eastAsia="함초롬바탕" w:hAnsi="함초롬바탕" w:cs="함초롬바탕" w:hint="eastAsia"/>
        </w:rPr>
        <w:t>)에서 보유현금과 소유구조 특성 변수 간의 교차항이 유의적인 음 (-)의 값을 가지는 것으로 나타났</w:t>
      </w:r>
      <w:r>
        <w:rPr>
          <w:rFonts w:ascii="함초롬바탕" w:eastAsia="함초롬바탕" w:hAnsi="함초롬바탕" w:cs="함초롬바탕"/>
        </w:rPr>
        <w:t>다</w:t>
      </w:r>
      <w:r>
        <w:rPr>
          <w:rFonts w:ascii="함초롬바탕" w:eastAsia="함초롬바탕" w:hAnsi="함초롬바탕" w:cs="함초롬바탕" w:hint="eastAsia"/>
        </w:rPr>
        <w:t xml:space="preserve">. </w:t>
      </w:r>
      <w:r>
        <w:rPr>
          <w:rFonts w:ascii="함초롬바탕" w:eastAsia="함초롬바탕" w:hAnsi="함초롬바탕" w:cs="함초롬바탕" w:hint="eastAsia"/>
        </w:rPr>
        <w:lastRenderedPageBreak/>
        <w:t xml:space="preserve">이는 지배주주로 인해 소액주주 간의 대리인 문제가 발생할 가능성이 높은 기업일수록 기업의 보유현금 가치가 유의적으로 낮다는 것을 의미하는 것으로 &lt;표 5&gt;의 분석 결과를 다시 지지하는 결과이다. </w:t>
      </w:r>
      <w:r w:rsidR="002E129D">
        <w:rPr>
          <w:rFonts w:ascii="함초롬바탕" w:eastAsia="함초롬바탕" w:hAnsi="함초롬바탕" w:cs="함초롬바탕" w:hint="eastAsia"/>
        </w:rPr>
        <w:t>같은 맥락에서 기업 업력 (</w:t>
      </w:r>
      <w:r w:rsidR="002E129D" w:rsidRPr="003C1BCA">
        <w:rPr>
          <w:rFonts w:ascii="Book Antiqua" w:eastAsia="함초롬바탕" w:hAnsi="Book Antiqua" w:cs="함초롬바탕"/>
          <w:i/>
        </w:rPr>
        <w:t>AGE</w:t>
      </w:r>
      <w:r w:rsidR="002E129D">
        <w:rPr>
          <w:rFonts w:ascii="함초롬바탕" w:eastAsia="함초롬바탕" w:hAnsi="함초롬바탕" w:cs="함초롬바탕" w:hint="eastAsia"/>
        </w:rPr>
        <w:t xml:space="preserve">)을 기준으로 분류한 결과에서도 </w:t>
      </w:r>
      <w:r w:rsidR="002E129D" w:rsidRPr="002E129D">
        <w:rPr>
          <w:rFonts w:ascii="Book Antiqua" w:eastAsia="함초롬바탕" w:hAnsi="Book Antiqua" w:cs="함초롬바탕"/>
          <w:i/>
        </w:rPr>
        <w:t>CtrlOwner</w:t>
      </w:r>
      <w:r w:rsidR="002E129D">
        <w:rPr>
          <w:rFonts w:ascii="함초롬바탕" w:eastAsia="함초롬바탕" w:hAnsi="함초롬바탕" w:cs="함초롬바탕" w:hint="eastAsia"/>
        </w:rPr>
        <w:t xml:space="preserve">, </w:t>
      </w:r>
      <w:r w:rsidR="002E129D" w:rsidRPr="002E129D">
        <w:rPr>
          <w:rFonts w:ascii="Book Antiqua" w:eastAsia="함초롬바탕" w:hAnsi="Book Antiqua" w:cs="함초롬바탕"/>
          <w:i/>
        </w:rPr>
        <w:t>OWNdif</w:t>
      </w:r>
      <w:r w:rsidR="002E129D">
        <w:rPr>
          <w:rFonts w:ascii="함초롬바탕" w:eastAsia="함초롬바탕" w:hAnsi="함초롬바탕" w:cs="함초롬바탕" w:hint="eastAsia"/>
        </w:rPr>
        <w:t xml:space="preserve">, 그리고 </w:t>
      </w:r>
      <w:r w:rsidR="002E129D" w:rsidRPr="002E129D">
        <w:rPr>
          <w:rFonts w:ascii="Book Antiqua" w:eastAsia="함초롬바탕" w:hAnsi="Book Antiqua" w:cs="함초롬바탕"/>
          <w:i/>
        </w:rPr>
        <w:t>POWER</w:t>
      </w:r>
      <w:r w:rsidR="002E129D">
        <w:rPr>
          <w:rFonts w:ascii="함초롬바탕" w:eastAsia="함초롬바탕" w:hAnsi="함초롬바탕" w:cs="함초롬바탕" w:hint="eastAsia"/>
        </w:rPr>
        <w:t xml:space="preserve">에서 </w:t>
      </w:r>
      <w:r w:rsidR="002E129D" w:rsidRPr="002E129D">
        <w:rPr>
          <w:rFonts w:ascii="Book Antiqua" w:eastAsia="함초롬바탕" w:hAnsi="Book Antiqua" w:cs="함초롬바탕"/>
          <w:i/>
        </w:rPr>
        <w:t>LOW_AGE</w:t>
      </w:r>
      <w:r w:rsidR="002E129D">
        <w:rPr>
          <w:rFonts w:ascii="함초롬바탕" w:eastAsia="함초롬바탕" w:hAnsi="함초롬바탕" w:cs="함초롬바탕" w:hint="eastAsia"/>
        </w:rPr>
        <w:t xml:space="preserve">에서 보유현금 가치가 유의적으로 낮은 것으로 나타나 정보비대칭 정도가 심해 기업이 잘 알려져 있지 않아 대리인 문제가 발생할 가능성이 높은 기업일수록 보유현금 가치가 상대적으로 낮다는 앞의 결과를 재확인할 수 있다. </w:t>
      </w:r>
      <w:r w:rsidR="00586FDA">
        <w:rPr>
          <w:rFonts w:ascii="함초롬바탕" w:eastAsia="함초롬바탕" w:hAnsi="함초롬바탕" w:cs="함초롬바탕" w:hint="eastAsia"/>
        </w:rPr>
        <w:t>한편, 보유현금 변화분</w:t>
      </w:r>
      <w:r w:rsidR="00586FDA">
        <w:rPr>
          <w:rFonts w:ascii="함초롬바탕" w:eastAsia="함초롬바탕" w:hAnsi="함초롬바탕" w:cs="함초롬바탕"/>
        </w:rPr>
        <w:t>을</w:t>
      </w:r>
      <w:r w:rsidR="00586FDA">
        <w:rPr>
          <w:rFonts w:ascii="함초롬바탕" w:eastAsia="함초롬바탕" w:hAnsi="함초롬바탕" w:cs="함초롬바탕" w:hint="eastAsia"/>
        </w:rPr>
        <w:t xml:space="preserve"> 분석한 </w:t>
      </w:r>
      <w:r w:rsidR="000220D0">
        <w:rPr>
          <w:rFonts w:ascii="함초롬바탕" w:eastAsia="함초롬바탕" w:hAnsi="함초롬바탕" w:cs="함초롬바탕" w:hint="eastAsia"/>
        </w:rPr>
        <w:t xml:space="preserve">(Panel B)의 </w:t>
      </w:r>
      <w:r w:rsidR="00586FDA">
        <w:rPr>
          <w:rFonts w:ascii="함초롬바탕" w:eastAsia="함초롬바탕" w:hAnsi="함초롬바탕" w:cs="함초롬바탕" w:hint="eastAsia"/>
        </w:rPr>
        <w:t xml:space="preserve">결과에서도 (Panel A)와 동일한 결과가 나타나고 있어 분석 방법 등에 무관하게 지배주주에 의한 대리인 문제의 영향력을 직접적으로 확인할 수 있다. </w:t>
      </w:r>
    </w:p>
    <w:p w:rsidR="003C05A5" w:rsidRPr="002E129D" w:rsidRDefault="003C05A5"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lt;표 5&gt;와 &lt;표 6&gt;을 종합해 보면, 지배주주의 지분율이 증가하거나 상대적 영향력이 증가할수록 보유현금이 기업가치에 미치는 영향인 보유현금 가치는 유의적으로 낮은 것으로 나타났다. 특히, 기업을 잉여현금흐름 및 정보비대칭 정도를 기준으로 세부적으로 분류해 본 결과, 잉여현금흐름이 많거나 </w:t>
      </w:r>
      <w:r w:rsidR="003C1BCA">
        <w:rPr>
          <w:rFonts w:ascii="함초롬바탕" w:eastAsia="함초롬바탕" w:hAnsi="함초롬바탕" w:cs="함초롬바탕" w:hint="eastAsia"/>
        </w:rPr>
        <w:t xml:space="preserve">기업의 업력이 오래되지 않아 </w:t>
      </w:r>
      <w:r>
        <w:rPr>
          <w:rFonts w:ascii="함초롬바탕" w:eastAsia="함초롬바탕" w:hAnsi="함초롬바탕" w:cs="함초롬바탕" w:hint="eastAsia"/>
        </w:rPr>
        <w:t xml:space="preserve">정보비대칭 정도가 심한 기업일수록 지배주주가 보유현금 가치에 미치는 부정적인 영향은 유의적으로 크게 나타나는 것을 확인할 수 있었다. 이는 기존의 연구에서 주장하는 바와 같이 지배주주의 영향력이 증가함에 따라 지배주주는 기업내 보유현금을 소액주주의 이익을 위해 사용하기 보다는 사적 이익을 추구하기 위해 사용하려는 유인이 강하며 이로 인해 해당 보유현금이 기업가치에 미치는 영향이 유의적으로 낮다는 대리인 이론의 주장을 </w:t>
      </w:r>
      <w:r w:rsidR="0058133F">
        <w:rPr>
          <w:rFonts w:ascii="함초롬바탕" w:eastAsia="함초롬바탕" w:hAnsi="함초롬바탕" w:cs="함초롬바탕" w:hint="eastAsia"/>
        </w:rPr>
        <w:t xml:space="preserve">일관되게 </w:t>
      </w:r>
      <w:r>
        <w:rPr>
          <w:rFonts w:ascii="함초롬바탕" w:eastAsia="함초롬바탕" w:hAnsi="함초롬바탕" w:cs="함초롬바탕" w:hint="eastAsia"/>
        </w:rPr>
        <w:t xml:space="preserve">지지하는 </w:t>
      </w:r>
      <w:r w:rsidR="004D227F">
        <w:rPr>
          <w:rFonts w:ascii="함초롬바탕" w:eastAsia="함초롬바탕" w:hAnsi="함초롬바탕" w:cs="함초롬바탕" w:hint="eastAsia"/>
        </w:rPr>
        <w:t>실증</w:t>
      </w:r>
      <w:r>
        <w:rPr>
          <w:rFonts w:ascii="함초롬바탕" w:eastAsia="함초롬바탕" w:hAnsi="함초롬바탕" w:cs="함초롬바탕" w:hint="eastAsia"/>
        </w:rPr>
        <w:t xml:space="preserve">결과라고 할 수 있다. </w:t>
      </w:r>
    </w:p>
    <w:p w:rsidR="008056A7" w:rsidRDefault="008056A7" w:rsidP="00D35788">
      <w:pPr>
        <w:ind w:firstLineChars="200" w:firstLine="388"/>
        <w:rPr>
          <w:rFonts w:ascii="함초롬바탕" w:eastAsia="함초롬바탕" w:hAnsi="함초롬바탕" w:cs="함초롬바탕"/>
        </w:rPr>
      </w:pPr>
    </w:p>
    <w:p w:rsidR="00CF1BBF" w:rsidRPr="000222DC" w:rsidRDefault="00CF1BBF" w:rsidP="00CF1BBF">
      <w:pPr>
        <w:rPr>
          <w:rFonts w:ascii="함초롬바탕" w:eastAsia="함초롬바탕" w:hAnsi="함초롬바탕" w:cs="함초롬바탕"/>
          <w:sz w:val="26"/>
          <w:szCs w:val="26"/>
        </w:rPr>
      </w:pPr>
      <w:r>
        <w:rPr>
          <w:rFonts w:ascii="함초롬바탕" w:eastAsia="함초롬바탕" w:hAnsi="함초롬바탕" w:cs="함초롬바탕" w:hint="eastAsia"/>
          <w:sz w:val="26"/>
          <w:szCs w:val="26"/>
        </w:rPr>
        <w:t>2.</w:t>
      </w:r>
      <w:r>
        <w:rPr>
          <w:rFonts w:ascii="함초롬바탕" w:eastAsia="함초롬바탕" w:hAnsi="함초롬바탕" w:cs="함초롬바탕" w:hint="eastAsia"/>
          <w:sz w:val="26"/>
          <w:szCs w:val="26"/>
        </w:rPr>
        <w:tab/>
        <w:t>투자</w:t>
      </w:r>
      <w:r w:rsidR="00F6116C">
        <w:rPr>
          <w:rFonts w:ascii="함초롬바탕" w:eastAsia="함초롬바탕" w:hAnsi="함초롬바탕" w:cs="함초롬바탕" w:hint="eastAsia"/>
          <w:sz w:val="26"/>
          <w:szCs w:val="26"/>
        </w:rPr>
        <w:t>가치</w:t>
      </w:r>
      <w:r>
        <w:rPr>
          <w:rFonts w:ascii="함초롬바탕" w:eastAsia="함초롬바탕" w:hAnsi="함초롬바탕" w:cs="함초롬바탕" w:hint="eastAsia"/>
          <w:sz w:val="26"/>
          <w:szCs w:val="26"/>
        </w:rPr>
        <w:t>에 미치는 영향</w:t>
      </w:r>
    </w:p>
    <w:p w:rsidR="00CF1BBF" w:rsidRDefault="00CF1BBF" w:rsidP="00D35788">
      <w:pPr>
        <w:ind w:firstLineChars="200" w:firstLine="388"/>
        <w:rPr>
          <w:rFonts w:ascii="함초롬바탕" w:eastAsia="함초롬바탕" w:hAnsi="함초롬바탕" w:cs="함초롬바탕"/>
        </w:rPr>
      </w:pPr>
    </w:p>
    <w:p w:rsidR="006C3DFE" w:rsidRDefault="006C3DFE" w:rsidP="006C3DFE">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Bebchuk (1994)과 Johnson, La Porta, Lopez-de-Silanes, and Shleifer (2000), 그리고 Stulz (1988)</w:t>
      </w:r>
      <w:r w:rsidR="001D533D">
        <w:rPr>
          <w:rFonts w:ascii="함초롬바탕" w:eastAsia="함초롬바탕" w:hAnsi="함초롬바탕" w:cs="함초롬바탕" w:hint="eastAsia"/>
        </w:rPr>
        <w:t xml:space="preserve"> 등은 </w:t>
      </w:r>
      <w:r>
        <w:rPr>
          <w:rFonts w:ascii="함초롬바탕" w:eastAsia="함초롬바탕" w:hAnsi="함초롬바탕" w:cs="함초롬바탕" w:hint="eastAsia"/>
        </w:rPr>
        <w:t xml:space="preserve">대주주 지분의 증가는 전망이 낮은 사업에 투자를 증가시킨다고 주장한 반면, </w:t>
      </w:r>
      <w:r>
        <w:rPr>
          <w:rFonts w:ascii="함초롬바탕" w:eastAsia="함초롬바탕" w:hAnsi="함초롬바탕" w:cs="함초롬바탕"/>
        </w:rPr>
        <w:t>Anderson,</w:t>
      </w:r>
      <w:r w:rsidRPr="00510B04">
        <w:rPr>
          <w:rFonts w:ascii="함초롬바탕" w:eastAsia="함초롬바탕" w:hAnsi="함초롬바탕" w:cs="함초롬바탕"/>
        </w:rPr>
        <w:t xml:space="preserve"> Mansi, and Reeb</w:t>
      </w:r>
      <w:r>
        <w:rPr>
          <w:rFonts w:ascii="함초롬바탕" w:eastAsia="함초롬바탕" w:hAnsi="함초롬바탕" w:cs="함초롬바탕" w:hint="eastAsia"/>
        </w:rPr>
        <w:t xml:space="preserve"> (2003)과 </w:t>
      </w:r>
      <w:r w:rsidRPr="00305E11">
        <w:rPr>
          <w:rFonts w:ascii="함초롬바탕" w:eastAsia="함초롬바탕" w:hAnsi="함초롬바탕" w:cs="함초롬바탕"/>
        </w:rPr>
        <w:t>Villalong and Admit</w:t>
      </w:r>
      <w:r>
        <w:rPr>
          <w:rFonts w:ascii="함초롬바탕" w:eastAsia="함초롬바탕" w:hAnsi="함초롬바탕" w:cs="함초롬바탕" w:hint="eastAsia"/>
        </w:rPr>
        <w:t xml:space="preserve"> (</w:t>
      </w:r>
      <w:r w:rsidRPr="00305E11">
        <w:rPr>
          <w:rFonts w:ascii="함초롬바탕" w:eastAsia="함초롬바탕" w:hAnsi="함초롬바탕" w:cs="함초롬바탕"/>
        </w:rPr>
        <w:t>2006</w:t>
      </w:r>
      <w:r>
        <w:rPr>
          <w:rFonts w:ascii="함초롬바탕" w:eastAsia="함초롬바탕" w:hAnsi="함초롬바탕" w:cs="함초롬바탕" w:hint="eastAsia"/>
        </w:rPr>
        <w:t>) 등은 고위험 투자를 기피하는 경향이 있다는 결과를 제시하고 있다. 이처럼 지배주주가 기업의 투자활동에 직접적인 영향을 미친다면 해당 투자</w:t>
      </w:r>
      <w:r>
        <w:rPr>
          <w:rFonts w:ascii="함초롬바탕" w:eastAsia="함초롬바탕" w:hAnsi="함초롬바탕" w:cs="함초롬바탕" w:hint="eastAsia"/>
        </w:rPr>
        <w:lastRenderedPageBreak/>
        <w:t>가 기업가치 증대에 미치는 영향에도 유의적인 영향을 미칠 것으로 예상할 수 있다. 이에 따라 본 연구에서는 앞의 보유현금 분석과 동일하게 투자가 기업가치에 미치는 영향, 즉, 투자가치</w:t>
      </w:r>
      <w:r w:rsidR="001D533D">
        <w:rPr>
          <w:rFonts w:ascii="함초롬바탕" w:eastAsia="함초롬바탕" w:hAnsi="함초롬바탕" w:cs="함초롬바탕" w:hint="eastAsia"/>
        </w:rPr>
        <w:t>가 지배주주의 특성에 따라</w:t>
      </w:r>
      <w:r>
        <w:rPr>
          <w:rFonts w:ascii="함초롬바탕" w:eastAsia="함초롬바탕" w:hAnsi="함초롬바탕" w:cs="함초롬바탕" w:hint="eastAsia"/>
        </w:rPr>
        <w:t xml:space="preserve"> 유의적인 </w:t>
      </w:r>
      <w:r w:rsidR="001D533D">
        <w:rPr>
          <w:rFonts w:ascii="함초롬바탕" w:eastAsia="함초롬바탕" w:hAnsi="함초롬바탕" w:cs="함초롬바탕" w:hint="eastAsia"/>
        </w:rPr>
        <w:t>차이를 보이는지</w:t>
      </w:r>
      <w:r>
        <w:rPr>
          <w:rFonts w:ascii="함초롬바탕" w:eastAsia="함초롬바탕" w:hAnsi="함초롬바탕" w:cs="함초롬바탕" w:hint="eastAsia"/>
        </w:rPr>
        <w:t xml:space="preserve"> 살펴보았고 앞의 &lt;표 5&gt; ~ &lt;표 6&gt;과 유사하게 해당 결과를 &lt;표 7&gt;과 &lt;표 8&gt;에 </w:t>
      </w:r>
      <w:r w:rsidR="001D533D">
        <w:rPr>
          <w:rFonts w:ascii="함초롬바탕" w:eastAsia="함초롬바탕" w:hAnsi="함초롬바탕" w:cs="함초롬바탕" w:hint="eastAsia"/>
        </w:rPr>
        <w:t xml:space="preserve">각각 </w:t>
      </w:r>
      <w:r>
        <w:rPr>
          <w:rFonts w:ascii="함초롬바탕" w:eastAsia="함초롬바탕" w:hAnsi="함초롬바탕" w:cs="함초롬바탕" w:hint="eastAsia"/>
        </w:rPr>
        <w:t xml:space="preserve">정리하였다. </w:t>
      </w:r>
    </w:p>
    <w:p w:rsidR="005D0AD8" w:rsidRPr="005D0AD8" w:rsidRDefault="006C3DFE" w:rsidP="005D0AD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우선, &lt;표 7&gt;은 지배주주 특성이 투자가치에 미치는 영향을 투자수준 (</w:t>
      </w:r>
      <w:r w:rsidRPr="00223DCB">
        <w:rPr>
          <w:rFonts w:ascii="Book Antiqua" w:eastAsia="함초롬바탕" w:hAnsi="Book Antiqua" w:cs="함초롬바탕"/>
        </w:rPr>
        <w:t>RD level</w:t>
      </w:r>
      <w:r>
        <w:rPr>
          <w:rFonts w:ascii="함초롬바탕" w:eastAsia="함초롬바탕" w:hAnsi="함초롬바탕" w:cs="함초롬바탕" w:hint="eastAsia"/>
        </w:rPr>
        <w:t>) 및 투자 변화분 (</w:t>
      </w:r>
      <w:r w:rsidRPr="00223DCB">
        <w:rPr>
          <w:rFonts w:ascii="Book Antiqua" w:eastAsia="함초롬바탕" w:hAnsi="Book Antiqua" w:cs="함초롬바탕"/>
        </w:rPr>
        <w:t>RD change</w:t>
      </w:r>
      <w:r>
        <w:rPr>
          <w:rFonts w:ascii="함초롬바탕" w:eastAsia="함초롬바탕" w:hAnsi="함초롬바탕" w:cs="함초롬바탕" w:hint="eastAsia"/>
        </w:rPr>
        <w:t xml:space="preserve">)을 이용하여 각각 분석하였고 그 결과를 (Panel A)와 (Panel B)에 정리하였다. </w:t>
      </w:r>
      <w:r w:rsidR="005D0AD8">
        <w:rPr>
          <w:rFonts w:ascii="함초롬바탕" w:eastAsia="함초롬바탕" w:hAnsi="함초롬바탕" w:cs="함초롬바탕" w:hint="eastAsia"/>
        </w:rPr>
        <w:t>(Panel A)</w:t>
      </w:r>
      <w:r w:rsidR="005D0AD8">
        <w:rPr>
          <w:rFonts w:ascii="함초롬바탕" w:eastAsia="함초롬바탕" w:hAnsi="함초롬바탕" w:cs="함초롬바탕"/>
        </w:rPr>
        <w:t>의</w:t>
      </w:r>
      <w:r w:rsidR="005D0AD8">
        <w:rPr>
          <w:rFonts w:ascii="함초롬바탕" w:eastAsia="함초롬바탕" w:hAnsi="함초롬바탕" w:cs="함초롬바탕" w:hint="eastAsia"/>
        </w:rPr>
        <w:t xml:space="preserve"> </w:t>
      </w:r>
      <w:r>
        <w:rPr>
          <w:rFonts w:ascii="함초롬바탕" w:eastAsia="함초롬바탕" w:hAnsi="함초롬바탕" w:cs="함초롬바탕" w:hint="eastAsia"/>
        </w:rPr>
        <w:t>분석결과</w:t>
      </w:r>
      <w:r w:rsidR="005D0AD8">
        <w:rPr>
          <w:rFonts w:ascii="함초롬바탕" w:eastAsia="함초롬바탕" w:hAnsi="함초롬바탕" w:cs="함초롬바탕" w:hint="eastAsia"/>
        </w:rPr>
        <w:t>를 보면,</w:t>
      </w:r>
      <w:r>
        <w:rPr>
          <w:rFonts w:ascii="함초롬바탕" w:eastAsia="함초롬바탕" w:hAnsi="함초롬바탕" w:cs="함초롬바탕" w:hint="eastAsia"/>
        </w:rPr>
        <w:t xml:space="preserve"> </w:t>
      </w:r>
      <w:r w:rsidRPr="006C3DFE">
        <w:rPr>
          <w:rFonts w:ascii="Book Antiqua" w:eastAsia="함초롬바탕" w:hAnsi="Book Antiqua" w:cs="함초롬바탕"/>
          <w:i/>
        </w:rPr>
        <w:t>CtrlOwner</w:t>
      </w:r>
      <w:r>
        <w:rPr>
          <w:rFonts w:ascii="함초롬바탕" w:eastAsia="함초롬바탕" w:hAnsi="함초롬바탕" w:cs="함초롬바탕" w:hint="eastAsia"/>
        </w:rPr>
        <w:t xml:space="preserve">를 이용한 모형 (1)과 (2), 그리고 </w:t>
      </w:r>
      <w:r w:rsidRPr="006C3DFE">
        <w:rPr>
          <w:rFonts w:ascii="Book Antiqua" w:eastAsia="함초롬바탕" w:hAnsi="Book Antiqua" w:cs="함초롬바탕"/>
          <w:i/>
        </w:rPr>
        <w:t>OWNdif</w:t>
      </w:r>
      <w:r>
        <w:rPr>
          <w:rFonts w:ascii="함초롬바탕" w:eastAsia="함초롬바탕" w:hAnsi="함초롬바탕" w:cs="함초롬바탕" w:hint="eastAsia"/>
        </w:rPr>
        <w:t>를 이용한 모형 (3)</w:t>
      </w:r>
      <w:r>
        <w:rPr>
          <w:rFonts w:ascii="함초롬바탕" w:eastAsia="함초롬바탕" w:hAnsi="함초롬바탕" w:cs="함초롬바탕"/>
        </w:rPr>
        <w:t>과</w:t>
      </w:r>
      <w:r>
        <w:rPr>
          <w:rFonts w:ascii="함초롬바탕" w:eastAsia="함초롬바탕" w:hAnsi="함초롬바탕" w:cs="함초롬바탕" w:hint="eastAsia"/>
        </w:rPr>
        <w:t xml:space="preserve"> (4)</w:t>
      </w:r>
      <w:r>
        <w:rPr>
          <w:rFonts w:ascii="함초롬바탕" w:eastAsia="함초롬바탕" w:hAnsi="함초롬바탕" w:cs="함초롬바탕"/>
        </w:rPr>
        <w:t>에서</w:t>
      </w:r>
      <w:r>
        <w:rPr>
          <w:rFonts w:ascii="함초롬바탕" w:eastAsia="함초롬바탕" w:hAnsi="함초롬바탕" w:cs="함초롬바탕" w:hint="eastAsia"/>
        </w:rPr>
        <w:t xml:space="preserve"> </w:t>
      </w:r>
      <w:r w:rsidRPr="001D533D">
        <w:rPr>
          <w:rFonts w:ascii="Book Antiqua" w:eastAsia="함초롬바탕" w:hAnsi="Book Antiqua" w:cs="함초롬바탕"/>
          <w:i/>
        </w:rPr>
        <w:t>RD</w:t>
      </w:r>
      <w:r>
        <w:rPr>
          <w:rFonts w:ascii="함초롬바탕" w:eastAsia="함초롬바탕" w:hAnsi="함초롬바탕" w:cs="함초롬바탕" w:hint="eastAsia"/>
        </w:rPr>
        <w:t>와의 교차항 (</w:t>
      </w:r>
      <w:r w:rsidRPr="006C3DFE">
        <w:rPr>
          <w:rFonts w:ascii="Book Antiqua" w:eastAsia="함초롬바탕" w:hAnsi="Book Antiqua" w:cs="함초롬바탕"/>
          <w:i/>
        </w:rPr>
        <w:t>RD</w:t>
      </w:r>
      <w:r>
        <w:rPr>
          <w:rFonts w:ascii="굴림" w:eastAsia="굴림" w:hAnsi="굴림" w:cs="함초롬바탕" w:hint="eastAsia"/>
        </w:rPr>
        <w:t>ⅹ</w:t>
      </w:r>
      <w:r w:rsidRPr="006C3DFE">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6C3DFE">
        <w:rPr>
          <w:rFonts w:ascii="Book Antiqua" w:eastAsia="함초롬바탕" w:hAnsi="Book Antiqua" w:cs="함초롬바탕"/>
          <w:i/>
        </w:rPr>
        <w:t>RD</w:t>
      </w:r>
      <w:r>
        <w:rPr>
          <w:rFonts w:ascii="굴림" w:eastAsia="굴림" w:hAnsi="굴림" w:cs="함초롬바탕" w:hint="eastAsia"/>
        </w:rPr>
        <w:t>ⅹ</w:t>
      </w:r>
      <w:r w:rsidRPr="006C3DFE">
        <w:rPr>
          <w:rFonts w:ascii="Book Antiqua" w:eastAsia="함초롬바탕" w:hAnsi="Book Antiqua" w:cs="함초롬바탕"/>
          <w:i/>
        </w:rPr>
        <w:t>HIGH_OWNdif</w:t>
      </w:r>
      <w:r>
        <w:rPr>
          <w:rFonts w:ascii="함초롬바탕" w:eastAsia="함초롬바탕" w:hAnsi="함초롬바탕" w:cs="함초롬바탕" w:hint="eastAsia"/>
        </w:rPr>
        <w:t xml:space="preserve">)이 모두 음 (-)의 값을 가져 해당 특성을 가진 기업일수록 투자가 기업가치에 미치는 영향이 낮은 것으로 나타났지만 유의적이지 않았다. 또한, </w:t>
      </w:r>
      <w:r w:rsidRPr="006C3DFE">
        <w:rPr>
          <w:rFonts w:ascii="Book Antiqua" w:eastAsia="함초롬바탕" w:hAnsi="Book Antiqua" w:cs="함초롬바탕"/>
          <w:i/>
        </w:rPr>
        <w:t>POWER</w:t>
      </w:r>
      <w:r>
        <w:rPr>
          <w:rFonts w:ascii="함초롬바탕" w:eastAsia="함초롬바탕" w:hAnsi="함초롬바탕" w:cs="함초롬바탕" w:hint="eastAsia"/>
        </w:rPr>
        <w:t xml:space="preserve"> 및 </w:t>
      </w:r>
      <w:r w:rsidRPr="006C3DFE">
        <w:rPr>
          <w:rFonts w:ascii="Book Antiqua" w:eastAsia="함초롬바탕" w:hAnsi="Book Antiqua" w:cs="함초롬바탕"/>
          <w:i/>
        </w:rPr>
        <w:t>OC5</w:t>
      </w:r>
      <w:r>
        <w:rPr>
          <w:rFonts w:ascii="함초롬바탕" w:eastAsia="함초롬바탕" w:hAnsi="함초롬바탕" w:cs="함초롬바탕" w:hint="eastAsia"/>
        </w:rPr>
        <w:t>를 이용한 분석에서는 교차항의 회귀계수 (</w:t>
      </w:r>
      <w:r w:rsidRPr="006C3DFE">
        <w:rPr>
          <w:rFonts w:ascii="Book Antiqua" w:eastAsia="함초롬바탕" w:hAnsi="Book Antiqua" w:cs="함초롬바탕"/>
          <w:i/>
        </w:rPr>
        <w:t>RD</w:t>
      </w:r>
      <w:r>
        <w:rPr>
          <w:rFonts w:ascii="굴림" w:eastAsia="굴림" w:hAnsi="굴림" w:cs="함초롬바탕" w:hint="eastAsia"/>
        </w:rPr>
        <w:t>ⅹ</w:t>
      </w:r>
      <w:r w:rsidRPr="006C3DFE">
        <w:rPr>
          <w:rFonts w:ascii="Book Antiqua" w:eastAsia="함초롬바탕" w:hAnsi="Book Antiqua" w:cs="함초롬바탕"/>
          <w:i/>
        </w:rPr>
        <w:t>HIGH_</w:t>
      </w:r>
      <w:r>
        <w:rPr>
          <w:rFonts w:ascii="Book Antiqua" w:eastAsia="함초롬바탕" w:hAnsi="Book Antiqua" w:cs="함초롬바탕" w:hint="eastAsia"/>
          <w:i/>
        </w:rPr>
        <w:t>POWER</w:t>
      </w:r>
      <w:r>
        <w:rPr>
          <w:rFonts w:ascii="함초롬바탕" w:eastAsia="함초롬바탕" w:hAnsi="함초롬바탕" w:cs="함초롬바탕" w:hint="eastAsia"/>
        </w:rPr>
        <w:t xml:space="preserve">, </w:t>
      </w:r>
      <w:r w:rsidRPr="006C3DFE">
        <w:rPr>
          <w:rFonts w:ascii="Book Antiqua" w:eastAsia="함초롬바탕" w:hAnsi="Book Antiqua" w:cs="함초롬바탕"/>
          <w:i/>
        </w:rPr>
        <w:t>RD</w:t>
      </w:r>
      <w:r>
        <w:rPr>
          <w:rFonts w:ascii="굴림" w:eastAsia="굴림" w:hAnsi="굴림" w:cs="함초롬바탕" w:hint="eastAsia"/>
        </w:rPr>
        <w:t>ⅹ</w:t>
      </w:r>
      <w:r w:rsidRPr="006C3DFE">
        <w:rPr>
          <w:rFonts w:ascii="Book Antiqua" w:eastAsia="함초롬바탕" w:hAnsi="Book Antiqua" w:cs="함초롬바탕"/>
          <w:i/>
        </w:rPr>
        <w:t>HIGH_O</w:t>
      </w:r>
      <w:r>
        <w:rPr>
          <w:rFonts w:ascii="Book Antiqua" w:eastAsia="함초롬바탕" w:hAnsi="Book Antiqua" w:cs="함초롬바탕" w:hint="eastAsia"/>
          <w:i/>
        </w:rPr>
        <w:t>C5</w:t>
      </w:r>
      <w:r>
        <w:rPr>
          <w:rFonts w:ascii="함초롬바탕" w:eastAsia="함초롬바탕" w:hAnsi="함초롬바탕" w:cs="함초롬바탕" w:hint="eastAsia"/>
        </w:rPr>
        <w:t xml:space="preserve">)가 유의적이지 않을 뿐만 아니라 부호 역시 반대로 나와 지배주주가 투자가치에 미치는 직접적으로 영향을 미친다는 실증적 근거를 찾을 수 없었다. </w:t>
      </w:r>
      <w:r w:rsidR="005D0AD8">
        <w:rPr>
          <w:rFonts w:ascii="함초롬바탕" w:eastAsia="함초롬바탕" w:hAnsi="함초롬바탕" w:cs="함초롬바탕" w:hint="eastAsia"/>
        </w:rPr>
        <w:t xml:space="preserve">이와 유사하게 투자 변화분을 이용한 분석 결과인 (Panel B)에서도 모든 모형에서 연도 및 산업더미 </w:t>
      </w:r>
      <w:r w:rsidR="001D533D">
        <w:rPr>
          <w:rFonts w:ascii="함초롬바탕" w:eastAsia="함초롬바탕" w:hAnsi="함초롬바탕" w:cs="함초롬바탕" w:hint="eastAsia"/>
        </w:rPr>
        <w:t>포함</w:t>
      </w:r>
      <w:r w:rsidR="005D0AD8">
        <w:rPr>
          <w:rFonts w:ascii="함초롬바탕" w:eastAsia="함초롬바탕" w:hAnsi="함초롬바탕" w:cs="함초롬바탕" w:hint="eastAsia"/>
        </w:rPr>
        <w:t xml:space="preserve">여부와 무관하게 교차항의 변수들이 일관되게 음(-)의 회귀계수 값을 가지는 것으로 나타났지만 모두 유의적이지 않아 (Panel A)의 분석 결과와 일치되는 것을 알 수 있다. 한편, 기타 변수들의 부호 및 통계적 유의성은 (Panel A)와 (Panel B) 모두에 있어 보유현금을 분석한 앞의 &lt;표 5&gt; 및 &lt;표 6&gt;의 결과와 대부분 일치하는 것을 확인할 수 있다. </w:t>
      </w:r>
    </w:p>
    <w:p w:rsidR="005D0AD8" w:rsidRDefault="005D0AD8" w:rsidP="006C3DFE">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따라서, 가치회귀모형을 통해 지배주주가 투자에 미치는 영향을 살펴볼 때 전반적으로 지배주주가 과잉 투자 및 과소 투자를 통해 개인의 사적 이익을 추구하여 해당 투자가 기업가치에 미치는 영향을 감소시킨다는 직접적인 증거를 찾을 수 없었다. </w:t>
      </w:r>
    </w:p>
    <w:p w:rsidR="005D0AD8" w:rsidRDefault="00885C9A" w:rsidP="006C3DFE">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한편, &lt;표 7&gt;은 투자가 기업가치에 미치는 영향에 있어 지배주주의 전반적인 영향력을 분석한 결과이다. 그런데 &lt;표 6&gt;과 동일하게 기업특성에 따라 지배주주의 영향력을 차이가 날 수 있으며 만약 이들 영향력이 서로 상쇄되는 경우 &lt;표 7&gt;과 같은 분석에서는 통계적 유의성이 떨어질 수 있는 가능성이 있다. 이에 따라 본 연구는 &lt;표 6&gt;과 동일하게 기업의 특성을 잉여현금흐름 및 기업 업력을 기준</w:t>
      </w:r>
      <w:r>
        <w:rPr>
          <w:rFonts w:ascii="함초롬바탕" w:eastAsia="함초롬바탕" w:hAnsi="함초롬바탕" w:cs="함초롬바탕" w:hint="eastAsia"/>
        </w:rPr>
        <w:lastRenderedPageBreak/>
        <w:t xml:space="preserve">으로 구분한 후 각 </w:t>
      </w:r>
      <w:r w:rsidR="001D533D">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이 투자가치에 미치는 영향을 세부적으로 살펴보았으며 그 결과를 &lt;표 8&gt;에 정리하였다. 만약, 지배주주가 대리인 문제를 야기할 경우 잉여현금흐름이 많은 기업이거나 </w:t>
      </w:r>
      <w:r w:rsidR="00223DCB">
        <w:rPr>
          <w:rFonts w:ascii="함초롬바탕" w:eastAsia="함초롬바탕" w:hAnsi="함초롬바탕" w:cs="함초롬바탕" w:hint="eastAsia"/>
        </w:rPr>
        <w:t xml:space="preserve">기업 업력이 길지 않아 </w:t>
      </w:r>
      <w:r>
        <w:rPr>
          <w:rFonts w:ascii="함초롬바탕" w:eastAsia="함초롬바탕" w:hAnsi="함초롬바탕" w:cs="함초롬바탕" w:hint="eastAsia"/>
        </w:rPr>
        <w:t xml:space="preserve">정보비대칭성이 많은 기업에서 투자가치가 상대적으로 낮을 것으로 예상할 수 있다. </w:t>
      </w:r>
    </w:p>
    <w:p w:rsidR="00885C9A" w:rsidRDefault="00885C9A" w:rsidP="001D533D">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분석 결과를 살펴보면, 잉여현금흐름</w:t>
      </w:r>
      <w:r w:rsidR="00DE16A7">
        <w:rPr>
          <w:rFonts w:ascii="함초롬바탕" w:eastAsia="함초롬바탕" w:hAnsi="함초롬바탕" w:cs="함초롬바탕" w:hint="eastAsia"/>
        </w:rPr>
        <w:t xml:space="preserve"> (</w:t>
      </w:r>
      <w:r w:rsidR="00DE16A7" w:rsidRPr="00DE16A7">
        <w:rPr>
          <w:rFonts w:ascii="Book Antiqua" w:eastAsia="함초롬바탕" w:hAnsi="Book Antiqua" w:cs="함초롬바탕"/>
          <w:i/>
        </w:rPr>
        <w:t>FCF</w:t>
      </w:r>
      <w:r w:rsidR="00DE16A7">
        <w:rPr>
          <w:rFonts w:ascii="함초롬바탕" w:eastAsia="함초롬바탕" w:hAnsi="함초롬바탕" w:cs="함초롬바탕" w:hint="eastAsia"/>
        </w:rPr>
        <w:t>)</w:t>
      </w:r>
      <w:r>
        <w:rPr>
          <w:rFonts w:ascii="함초롬바탕" w:eastAsia="함초롬바탕" w:hAnsi="함초롬바탕" w:cs="함초롬바탕" w:hint="eastAsia"/>
        </w:rPr>
        <w:t xml:space="preserve">을 기준으로 기업을 분류한 경우 (Panel A)와 (Panel B) </w:t>
      </w:r>
      <w:r>
        <w:rPr>
          <w:rFonts w:ascii="함초롬바탕" w:eastAsia="함초롬바탕" w:hAnsi="함초롬바탕" w:cs="함초롬바탕"/>
        </w:rPr>
        <w:t>모두에서</w:t>
      </w:r>
      <w:r>
        <w:rPr>
          <w:rFonts w:ascii="함초롬바탕" w:eastAsia="함초롬바탕" w:hAnsi="함초롬바탕" w:cs="함초롬바탕" w:hint="eastAsia"/>
        </w:rPr>
        <w:t xml:space="preserve"> 교차항 (</w:t>
      </w:r>
      <w:r w:rsidRPr="00885C9A">
        <w:rPr>
          <w:rFonts w:ascii="Book Antiqua" w:eastAsia="함초롬바탕" w:hAnsi="Book Antiqua" w:cs="함초롬바탕"/>
          <w:i/>
        </w:rPr>
        <w:t>RD</w:t>
      </w:r>
      <w:r>
        <w:rPr>
          <w:rFonts w:ascii="굴림" w:eastAsia="굴림" w:hAnsi="굴림" w:cs="함초롬바탕" w:hint="eastAsia"/>
        </w:rPr>
        <w:t>ⅹ</w:t>
      </w:r>
      <w:r w:rsidRPr="00885C9A">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RD</w:t>
      </w:r>
      <w:r>
        <w:rPr>
          <w:rFonts w:ascii="굴림" w:eastAsia="굴림" w:hAnsi="굴림" w:cs="함초롬바탕" w:hint="eastAsia"/>
        </w:rPr>
        <w:t>ⅹ</w:t>
      </w:r>
      <w:r w:rsidRPr="00885C9A">
        <w:rPr>
          <w:rFonts w:ascii="Book Antiqua" w:eastAsia="함초롬바탕" w:hAnsi="Book Antiqua" w:cs="함초롬바탕"/>
          <w:i/>
        </w:rPr>
        <w:t>HIGH_OWNdif</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RD</w:t>
      </w:r>
      <w:r>
        <w:rPr>
          <w:rFonts w:ascii="굴림" w:eastAsia="굴림" w:hAnsi="굴림" w:cs="함초롬바탕" w:hint="eastAsia"/>
        </w:rPr>
        <w:t>ⅹ</w:t>
      </w:r>
      <w:r w:rsidRPr="00885C9A">
        <w:rPr>
          <w:rFonts w:ascii="Book Antiqua" w:eastAsia="함초롬바탕" w:hAnsi="Book Antiqua" w:cs="함초롬바탕"/>
          <w:i/>
        </w:rPr>
        <w:t>HIGH_POW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RD</w:t>
      </w:r>
      <w:r>
        <w:rPr>
          <w:rFonts w:ascii="굴림" w:eastAsia="굴림" w:hAnsi="굴림" w:cs="함초롬바탕" w:hint="eastAsia"/>
        </w:rPr>
        <w:t>ⅹ</w:t>
      </w:r>
      <w:r w:rsidRPr="00885C9A">
        <w:rPr>
          <w:rFonts w:ascii="Book Antiqua" w:eastAsia="함초롬바탕" w:hAnsi="Book Antiqua" w:cs="함초롬바탕"/>
          <w:i/>
        </w:rPr>
        <w:t>HIGH_OC5</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RD</w:t>
      </w:r>
      <w:r>
        <w:rPr>
          <w:rFonts w:ascii="굴림" w:eastAsia="굴림" w:hAnsi="굴림" w:cs="함초롬바탕" w:hint="eastAsia"/>
        </w:rPr>
        <w:t>ⅹ</w:t>
      </w:r>
      <w:r w:rsidRPr="00885C9A">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RD</w:t>
      </w:r>
      <w:r>
        <w:rPr>
          <w:rFonts w:ascii="굴림" w:eastAsia="굴림" w:hAnsi="굴림" w:cs="함초롬바탕" w:hint="eastAsia"/>
        </w:rPr>
        <w:t>ⅹ</w:t>
      </w:r>
      <w:r w:rsidRPr="00885C9A">
        <w:rPr>
          <w:rFonts w:ascii="Book Antiqua" w:eastAsia="함초롬바탕" w:hAnsi="Book Antiqua" w:cs="함초롬바탕"/>
          <w:i/>
        </w:rPr>
        <w:t>HIGH_OWNdif</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RD</w:t>
      </w:r>
      <w:r>
        <w:rPr>
          <w:rFonts w:ascii="굴림" w:eastAsia="굴림" w:hAnsi="굴림" w:cs="함초롬바탕" w:hint="eastAsia"/>
        </w:rPr>
        <w:t>ⅹ</w:t>
      </w:r>
      <w:r w:rsidRPr="00885C9A">
        <w:rPr>
          <w:rFonts w:ascii="Book Antiqua" w:eastAsia="함초롬바탕" w:hAnsi="Book Antiqua" w:cs="함초롬바탕"/>
          <w:i/>
        </w:rPr>
        <w:t>HIGH_POW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RD</w:t>
      </w:r>
      <w:r>
        <w:rPr>
          <w:rFonts w:ascii="굴림" w:eastAsia="굴림" w:hAnsi="굴림" w:cs="함초롬바탕" w:hint="eastAsia"/>
        </w:rPr>
        <w:t>ⅹ</w:t>
      </w:r>
      <w:r w:rsidRPr="00885C9A">
        <w:rPr>
          <w:rFonts w:ascii="Book Antiqua" w:eastAsia="함초롬바탕" w:hAnsi="Book Antiqua" w:cs="함초롬바탕"/>
          <w:i/>
        </w:rPr>
        <w:t>HIGH_OC5</w:t>
      </w:r>
      <w:r>
        <w:rPr>
          <w:rFonts w:ascii="함초롬바탕" w:eastAsia="함초롬바탕" w:hAnsi="함초롬바탕" w:cs="함초롬바탕" w:hint="eastAsia"/>
        </w:rPr>
        <w:t xml:space="preserve">)들이 통계적으로 유의한 회귀계수를 가지지 않는 것으로 나타나 기존 연구에서의 주장과는 달리 지배주주가 과잉 투자 등으로 기업가치의 하락을 야기하여 투자 가치를 하락시킨다는 직접적인 증거를 찾을 수 없었다. </w:t>
      </w:r>
      <w:r w:rsidR="00A23045">
        <w:rPr>
          <w:rFonts w:ascii="함초롬바탕" w:eastAsia="함초롬바탕" w:hAnsi="함초롬바탕" w:cs="함초롬바탕" w:hint="eastAsia"/>
        </w:rPr>
        <w:t>같은 맥락에서, 기업 업력 (</w:t>
      </w:r>
      <w:r w:rsidR="00A23045" w:rsidRPr="00A23045">
        <w:rPr>
          <w:rFonts w:ascii="Book Antiqua" w:eastAsia="함초롬바탕" w:hAnsi="Book Antiqua" w:cs="함초롬바탕"/>
          <w:i/>
        </w:rPr>
        <w:t>AGE</w:t>
      </w:r>
      <w:r w:rsidR="00A23045">
        <w:rPr>
          <w:rFonts w:ascii="함초롬바탕" w:eastAsia="함초롬바탕" w:hAnsi="함초롬바탕" w:cs="함초롬바탕" w:hint="eastAsia"/>
        </w:rPr>
        <w:t xml:space="preserve">)을 기준으로 기업을 분류한 분석에서는 (Panel A)의 </w:t>
      </w:r>
      <w:r w:rsidR="00A23045" w:rsidRPr="00A23045">
        <w:rPr>
          <w:rFonts w:ascii="Book Antiqua" w:eastAsia="함초롬바탕" w:hAnsi="Book Antiqua" w:cs="함초롬바탕"/>
          <w:i/>
        </w:rPr>
        <w:t>POWER</w:t>
      </w:r>
      <w:r w:rsidR="00A23045">
        <w:rPr>
          <w:rFonts w:ascii="함초롬바탕" w:eastAsia="함초롬바탕" w:hAnsi="함초롬바탕" w:cs="함초롬바탕" w:hint="eastAsia"/>
        </w:rPr>
        <w:t xml:space="preserve"> 및 </w:t>
      </w:r>
      <w:r w:rsidR="00A23045" w:rsidRPr="00A23045">
        <w:rPr>
          <w:rFonts w:ascii="Book Antiqua" w:eastAsia="함초롬바탕" w:hAnsi="Book Antiqua" w:cs="함초롬바탕"/>
          <w:i/>
        </w:rPr>
        <w:t>OC5</w:t>
      </w:r>
      <w:r w:rsidR="00223DCB">
        <w:rPr>
          <w:rFonts w:ascii="함초롬바탕" w:eastAsia="함초롬바탕" w:hAnsi="함초롬바탕" w:cs="함초롬바탕" w:hint="eastAsia"/>
        </w:rPr>
        <w:t xml:space="preserve">일 때 </w:t>
      </w:r>
      <w:r w:rsidR="00223DCB" w:rsidRPr="00223DCB">
        <w:rPr>
          <w:rFonts w:ascii="Book Antiqua" w:eastAsia="함초롬바탕" w:hAnsi="Book Antiqua" w:cs="함초롬바탕"/>
          <w:i/>
        </w:rPr>
        <w:t>HIGH_AGE</w:t>
      </w:r>
      <w:r w:rsidR="00223DCB">
        <w:rPr>
          <w:rFonts w:ascii="함초롬바탕" w:eastAsia="함초롬바탕" w:hAnsi="함초롬바탕" w:cs="함초롬바탕" w:hint="eastAsia"/>
        </w:rPr>
        <w:t>에서 유의적인 양 (+)의 값을,</w:t>
      </w:r>
      <w:r w:rsidR="00A23045">
        <w:rPr>
          <w:rFonts w:ascii="함초롬바탕" w:eastAsia="함초롬바탕" w:hAnsi="함초롬바탕" w:cs="함초롬바탕" w:hint="eastAsia"/>
        </w:rPr>
        <w:t xml:space="preserve"> </w:t>
      </w:r>
      <w:r w:rsidR="00A23045">
        <w:rPr>
          <w:rFonts w:ascii="함초롬바탕" w:eastAsia="함초롬바탕" w:hAnsi="함초롬바탕" w:cs="함초롬바탕"/>
        </w:rPr>
        <w:t>그리고</w:t>
      </w:r>
      <w:r w:rsidR="00A23045">
        <w:rPr>
          <w:rFonts w:ascii="함초롬바탕" w:eastAsia="함초롬바탕" w:hAnsi="함초롬바탕" w:cs="함초롬바탕" w:hint="eastAsia"/>
        </w:rPr>
        <w:t xml:space="preserve"> (Panel B)</w:t>
      </w:r>
      <w:r w:rsidR="00A23045">
        <w:rPr>
          <w:rFonts w:ascii="함초롬바탕" w:eastAsia="함초롬바탕" w:hAnsi="함초롬바탕" w:cs="함초롬바탕"/>
        </w:rPr>
        <w:t>의</w:t>
      </w:r>
      <w:r w:rsidR="00A23045">
        <w:rPr>
          <w:rFonts w:ascii="함초롬바탕" w:eastAsia="함초롬바탕" w:hAnsi="함초롬바탕" w:cs="함초롬바탕" w:hint="eastAsia"/>
        </w:rPr>
        <w:t xml:space="preserve"> </w:t>
      </w:r>
      <w:r w:rsidR="00A23045" w:rsidRPr="00A23045">
        <w:rPr>
          <w:rFonts w:ascii="Book Antiqua" w:eastAsia="함초롬바탕" w:hAnsi="Book Antiqua" w:cs="함초롬바탕"/>
          <w:i/>
        </w:rPr>
        <w:t>POWER</w:t>
      </w:r>
      <w:r w:rsidR="00A23045">
        <w:rPr>
          <w:rFonts w:ascii="함초롬바탕" w:eastAsia="함초롬바탕" w:hAnsi="함초롬바탕" w:cs="함초롬바탕" w:hint="eastAsia"/>
        </w:rPr>
        <w:t xml:space="preserve">에서 </w:t>
      </w:r>
      <w:r w:rsidR="00A23045" w:rsidRPr="00A23045">
        <w:rPr>
          <w:rFonts w:ascii="Book Antiqua" w:eastAsia="함초롬바탕" w:hAnsi="Book Antiqua" w:cs="함초롬바탕"/>
          <w:i/>
        </w:rPr>
        <w:t>HIGH_AGE</w:t>
      </w:r>
      <w:r w:rsidR="00A23045">
        <w:rPr>
          <w:rFonts w:ascii="함초롬바탕" w:eastAsia="함초롬바탕" w:hAnsi="함초롬바탕" w:cs="함초롬바탕" w:hint="eastAsia"/>
        </w:rPr>
        <w:t>일 때 회귀계수 값이 유의적인 양 (+)의 값을</w:t>
      </w:r>
      <w:r w:rsidR="00223DCB">
        <w:rPr>
          <w:rFonts w:ascii="함초롬바탕" w:eastAsia="함초롬바탕" w:hAnsi="함초롬바탕" w:cs="함초롬바탕" w:hint="eastAsia"/>
        </w:rPr>
        <w:t xml:space="preserve"> 가진 반면, </w:t>
      </w:r>
      <w:r w:rsidR="00223DCB" w:rsidRPr="00223DCB">
        <w:rPr>
          <w:rFonts w:ascii="Book Antiqua" w:eastAsia="함초롬바탕" w:hAnsi="Book Antiqua" w:cs="함초롬바탕"/>
          <w:i/>
        </w:rPr>
        <w:t>LOW_AGE</w:t>
      </w:r>
      <w:r w:rsidR="00223DCB">
        <w:rPr>
          <w:rFonts w:ascii="함초롬바탕" w:eastAsia="함초롬바탕" w:hAnsi="함초롬바탕" w:cs="함초롬바탕" w:hint="eastAsia"/>
        </w:rPr>
        <w:t>일 때는 유의적인 음 (-)의 값을</w:t>
      </w:r>
      <w:r w:rsidR="00A23045">
        <w:rPr>
          <w:rFonts w:ascii="함초롬바탕" w:eastAsia="함초롬바탕" w:hAnsi="함초롬바탕" w:cs="함초롬바탕" w:hint="eastAsia"/>
        </w:rPr>
        <w:t xml:space="preserve"> 가지는 것으로 나타났는데 </w:t>
      </w:r>
      <w:r w:rsidR="00A51DCE">
        <w:rPr>
          <w:rFonts w:ascii="함초롬바탕" w:eastAsia="함초롬바탕" w:hAnsi="함초롬바탕" w:cs="함초롬바탕" w:hint="eastAsia"/>
        </w:rPr>
        <w:t xml:space="preserve">비록 </w:t>
      </w:r>
      <w:r w:rsidR="00A23045">
        <w:rPr>
          <w:rFonts w:ascii="함초롬바탕" w:eastAsia="함초롬바탕" w:hAnsi="함초롬바탕" w:cs="함초롬바탕" w:hint="eastAsia"/>
        </w:rPr>
        <w:t>제한적이지만 기업 업력이 길어 정보비대칭이 상대적으로 적은 기업에서 지배주주의 영향력 및 소유집중도가 높은 기업일수록 투자가 기업가치에 미치는 영향이 유의적으로 높</w:t>
      </w:r>
      <w:r w:rsidR="00223DCB">
        <w:rPr>
          <w:rFonts w:ascii="함초롬바탕" w:eastAsia="함초롬바탕" w:hAnsi="함초롬바탕" w:cs="함초롬바탕" w:hint="eastAsia"/>
        </w:rPr>
        <w:t>았다.</w:t>
      </w:r>
      <w:r w:rsidR="00A23045">
        <w:rPr>
          <w:rFonts w:ascii="함초롬바탕" w:eastAsia="함초롬바탕" w:hAnsi="함초롬바탕" w:cs="함초롬바탕" w:hint="eastAsia"/>
        </w:rPr>
        <w:t xml:space="preserve"> </w:t>
      </w:r>
      <w:r w:rsidR="00223DCB">
        <w:rPr>
          <w:rFonts w:ascii="함초롬바탕" w:eastAsia="함초롬바탕" w:hAnsi="함초롬바탕" w:cs="함초롬바탕" w:hint="eastAsia"/>
        </w:rPr>
        <w:t xml:space="preserve">이는 </w:t>
      </w:r>
      <w:r w:rsidR="001D533D">
        <w:rPr>
          <w:rFonts w:ascii="함초롬바탕" w:eastAsia="함초롬바탕" w:hAnsi="함초롬바탕" w:cs="함초롬바탕" w:hint="eastAsia"/>
        </w:rPr>
        <w:t xml:space="preserve">지배주주가 상대적으로 높은 영향력을 이용해 소액주주들의 이익을 침해하는 투자의사결정을 할 수 있지만 시장에 잘 알려진 기업일 경우 해당 지배주주의 의사결정을 시장에서 더욱 잘 견제하게 되어 기업가치를 증가시킬 수 있도록 상대적으로 </w:t>
      </w:r>
      <w:r w:rsidR="00A23045">
        <w:rPr>
          <w:rFonts w:ascii="함초롬바탕" w:eastAsia="함초롬바탕" w:hAnsi="함초롬바탕" w:cs="함초롬바탕" w:hint="eastAsia"/>
        </w:rPr>
        <w:t xml:space="preserve">효율적인 투자를 유발한다는 것을 의미한다 하겠다. </w:t>
      </w:r>
    </w:p>
    <w:p w:rsidR="00CF1BBF" w:rsidRPr="005D0AD8" w:rsidRDefault="009E5923"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종합적으로, &lt;표 7&gt;과 &lt;표 8&gt;의 분석 결과를 바탕으로 볼 때, 지배주주 특성이 투자가치에 미치는 </w:t>
      </w:r>
      <w:r w:rsidR="00515CB9">
        <w:rPr>
          <w:rFonts w:ascii="함초롬바탕" w:eastAsia="함초롬바탕" w:hAnsi="함초롬바탕" w:cs="함초롬바탕" w:hint="eastAsia"/>
        </w:rPr>
        <w:t xml:space="preserve">전반적인 </w:t>
      </w:r>
      <w:r>
        <w:rPr>
          <w:rFonts w:ascii="함초롬바탕" w:eastAsia="함초롬바탕" w:hAnsi="함초롬바탕" w:cs="함초롬바탕" w:hint="eastAsia"/>
        </w:rPr>
        <w:t xml:space="preserve">영향은 상대적으로 미약한 것으로 나타났다. 이와 같은 결과는 투자 수준이나 투자 변화분을 고려한 모든 분석에서 일관되게 나타나는 것을 확인할 수 있었다. 다만, 기업의 특성을 고려한 경우, 기업 업력이 길어 상대적으로 정보비대칭성이 적을수록 지배주주 지분율 및 영향력 증대가 투자 효율성을 높일 수 있다는 가능성을 확인할 수 있어 기존의 대리인 이론에서의 </w:t>
      </w:r>
      <w:r w:rsidR="00A5579F">
        <w:rPr>
          <w:rFonts w:ascii="함초롬바탕" w:eastAsia="함초롬바탕" w:hAnsi="함초롬바탕" w:cs="함초롬바탕" w:hint="eastAsia"/>
        </w:rPr>
        <w:t xml:space="preserve">주장을 </w:t>
      </w:r>
      <w:r w:rsidR="00CE1DFF">
        <w:rPr>
          <w:rFonts w:ascii="함초롬바탕" w:eastAsia="함초롬바탕" w:hAnsi="함초롬바탕" w:cs="함초롬바탕" w:hint="eastAsia"/>
        </w:rPr>
        <w:t xml:space="preserve">제한적으로 </w:t>
      </w:r>
      <w:r w:rsidR="00A5579F">
        <w:rPr>
          <w:rFonts w:ascii="함초롬바탕" w:eastAsia="함초롬바탕" w:hAnsi="함초롬바탕" w:cs="함초롬바탕" w:hint="eastAsia"/>
        </w:rPr>
        <w:t>지지하는 결과를 얻을 수 있었다</w:t>
      </w:r>
      <w:r>
        <w:rPr>
          <w:rFonts w:ascii="함초롬바탕" w:eastAsia="함초롬바탕" w:hAnsi="함초롬바탕" w:cs="함초롬바탕" w:hint="eastAsia"/>
        </w:rPr>
        <w:t xml:space="preserve">. </w:t>
      </w:r>
    </w:p>
    <w:p w:rsidR="00CF1BBF" w:rsidRDefault="00CF1BBF" w:rsidP="00D35788">
      <w:pPr>
        <w:ind w:firstLineChars="200" w:firstLine="388"/>
        <w:rPr>
          <w:rFonts w:ascii="함초롬바탕" w:eastAsia="함초롬바탕" w:hAnsi="함초롬바탕" w:cs="함초롬바탕"/>
        </w:rPr>
      </w:pPr>
    </w:p>
    <w:p w:rsidR="00CF1BBF" w:rsidRPr="000222DC" w:rsidRDefault="00CF1BBF" w:rsidP="00CF1BBF">
      <w:pPr>
        <w:rPr>
          <w:rFonts w:ascii="함초롬바탕" w:eastAsia="함초롬바탕" w:hAnsi="함초롬바탕" w:cs="함초롬바탕"/>
          <w:sz w:val="26"/>
          <w:szCs w:val="26"/>
        </w:rPr>
      </w:pPr>
      <w:r>
        <w:rPr>
          <w:rFonts w:ascii="함초롬바탕" w:eastAsia="함초롬바탕" w:hAnsi="함초롬바탕" w:cs="함초롬바탕" w:hint="eastAsia"/>
          <w:sz w:val="26"/>
          <w:szCs w:val="26"/>
        </w:rPr>
        <w:lastRenderedPageBreak/>
        <w:t>3.</w:t>
      </w:r>
      <w:r>
        <w:rPr>
          <w:rFonts w:ascii="함초롬바탕" w:eastAsia="함초롬바탕" w:hAnsi="함초롬바탕" w:cs="함초롬바탕" w:hint="eastAsia"/>
          <w:sz w:val="26"/>
          <w:szCs w:val="26"/>
        </w:rPr>
        <w:tab/>
        <w:t>배당</w:t>
      </w:r>
      <w:r w:rsidR="00F6116C">
        <w:rPr>
          <w:rFonts w:ascii="함초롬바탕" w:eastAsia="함초롬바탕" w:hAnsi="함초롬바탕" w:cs="함초롬바탕" w:hint="eastAsia"/>
          <w:sz w:val="26"/>
          <w:szCs w:val="26"/>
        </w:rPr>
        <w:t>가치</w:t>
      </w:r>
      <w:r>
        <w:rPr>
          <w:rFonts w:ascii="함초롬바탕" w:eastAsia="함초롬바탕" w:hAnsi="함초롬바탕" w:cs="함초롬바탕" w:hint="eastAsia"/>
          <w:sz w:val="26"/>
          <w:szCs w:val="26"/>
        </w:rPr>
        <w:t>에 미치는 영향</w:t>
      </w:r>
    </w:p>
    <w:p w:rsidR="00CF1BBF" w:rsidRDefault="00CF1BBF" w:rsidP="00D35788">
      <w:pPr>
        <w:ind w:firstLineChars="200" w:firstLine="388"/>
        <w:rPr>
          <w:rFonts w:ascii="함초롬바탕" w:eastAsia="함초롬바탕" w:hAnsi="함초롬바탕" w:cs="함초롬바탕"/>
        </w:rPr>
      </w:pPr>
    </w:p>
    <w:p w:rsidR="00CF1BBF" w:rsidRDefault="00C42B17"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Thomsen (2005)</w:t>
      </w:r>
      <w:r>
        <w:rPr>
          <w:rFonts w:ascii="함초롬바탕" w:eastAsia="함초롬바탕" w:hAnsi="함초롬바탕" w:cs="함초롬바탕"/>
        </w:rPr>
        <w:t>은</w:t>
      </w:r>
      <w:r>
        <w:rPr>
          <w:rFonts w:ascii="함초롬바탕" w:eastAsia="함초롬바탕" w:hAnsi="함초롬바탕" w:cs="함초롬바탕" w:hint="eastAsia"/>
        </w:rPr>
        <w:t xml:space="preserve"> 유럽과 미국 기업</w:t>
      </w:r>
      <w:r>
        <w:rPr>
          <w:rFonts w:ascii="함초롬바탕" w:eastAsia="함초롬바탕" w:hAnsi="함초롬바탕" w:cs="함초롬바탕"/>
        </w:rPr>
        <w:t>을</w:t>
      </w:r>
      <w:r>
        <w:rPr>
          <w:rFonts w:ascii="함초롬바탕" w:eastAsia="함초롬바탕" w:hAnsi="함초롬바탕" w:cs="함초롬바탕" w:hint="eastAsia"/>
        </w:rPr>
        <w:t xml:space="preserve"> 대상으로 대주주지분이 증가할수록 배당 규모는 유의적으로 감소하여 소액주주들의 이익을 침해할 수 있다고 주장하였다. 반면, 김명애  (2011)는 기업이 처한 상황에 따라 지배주주가 배당의사결정에 미치는 영향이 달라진다는 실증분석 결과를 제시하고 있다. 결국 하지만 이들 연구는 단순히 배당규모만을 고려하고 있기 때문에 실제 이들 배당이 기업가치에 어떤 영향을 미치는지는 분석할 수 없다는 한계를 가진다. </w:t>
      </w:r>
    </w:p>
    <w:p w:rsidR="00C42B17" w:rsidRDefault="00C42B17" w:rsidP="00C42B17">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이에 대해 본 연구에서는 대리인 이론에서의 주장대로 지배주주 지분율이 증가함에 따라 지배주주가 소액주주들의 이익을 침해할 경우 배당이 기업가치에 미치는 영향이 유의적으로 낮아지는지 살펴보기 위해 앞의 보유현금</w:t>
      </w:r>
      <w:r w:rsidR="00DF33BE">
        <w:rPr>
          <w:rFonts w:ascii="함초롬바탕" w:eastAsia="함초롬바탕" w:hAnsi="함초롬바탕" w:cs="함초롬바탕" w:hint="eastAsia"/>
        </w:rPr>
        <w:t>가치</w:t>
      </w:r>
      <w:r>
        <w:rPr>
          <w:rFonts w:ascii="함초롬바탕" w:eastAsia="함초롬바탕" w:hAnsi="함초롬바탕" w:cs="함초롬바탕" w:hint="eastAsia"/>
        </w:rPr>
        <w:t xml:space="preserve"> 및 투자</w:t>
      </w:r>
      <w:r w:rsidR="00DF33BE">
        <w:rPr>
          <w:rFonts w:ascii="함초롬바탕" w:eastAsia="함초롬바탕" w:hAnsi="함초롬바탕" w:cs="함초롬바탕" w:hint="eastAsia"/>
        </w:rPr>
        <w:t>가치</w:t>
      </w:r>
      <w:r>
        <w:rPr>
          <w:rFonts w:ascii="함초롬바탕" w:eastAsia="함초롬바탕" w:hAnsi="함초롬바탕" w:cs="함초롬바탕" w:hint="eastAsia"/>
        </w:rPr>
        <w:t xml:space="preserve"> 분석 방법과 동일한 방법으로 배당의 가치를 살펴보았으며 </w:t>
      </w:r>
      <w:r w:rsidR="00DF33BE">
        <w:rPr>
          <w:rFonts w:ascii="함초롬바탕" w:eastAsia="함초롬바탕" w:hAnsi="함초롬바탕" w:cs="함초롬바탕" w:hint="eastAsia"/>
        </w:rPr>
        <w:t>해당결과를</w:t>
      </w:r>
      <w:r>
        <w:rPr>
          <w:rFonts w:ascii="함초롬바탕" w:eastAsia="함초롬바탕" w:hAnsi="함초롬바탕" w:cs="함초롬바탕" w:hint="eastAsia"/>
        </w:rPr>
        <w:t xml:space="preserve"> &lt;표 9&gt;와 &lt;표 10&gt;에 각각 정리하였다. &lt;표 9&gt;는 보유현금</w:t>
      </w:r>
      <w:r w:rsidR="00DF33BE">
        <w:rPr>
          <w:rFonts w:ascii="함초롬바탕" w:eastAsia="함초롬바탕" w:hAnsi="함초롬바탕" w:cs="함초롬바탕" w:hint="eastAsia"/>
        </w:rPr>
        <w:t>가치를</w:t>
      </w:r>
      <w:r>
        <w:rPr>
          <w:rFonts w:ascii="함초롬바탕" w:eastAsia="함초롬바탕" w:hAnsi="함초롬바탕" w:cs="함초롬바탕" w:hint="eastAsia"/>
        </w:rPr>
        <w:t xml:space="preserve"> 분석한 &lt;표 5&gt; 및 투자</w:t>
      </w:r>
      <w:r w:rsidR="00DF33BE">
        <w:rPr>
          <w:rFonts w:ascii="함초롬바탕" w:eastAsia="함초롬바탕" w:hAnsi="함초롬바탕" w:cs="함초롬바탕" w:hint="eastAsia"/>
        </w:rPr>
        <w:t>가치</w:t>
      </w:r>
      <w:r>
        <w:rPr>
          <w:rFonts w:ascii="함초롬바탕" w:eastAsia="함초롬바탕" w:hAnsi="함초롬바탕" w:cs="함초롬바탕" w:hint="eastAsia"/>
        </w:rPr>
        <w:t xml:space="preserve">를 분석한 &lt;표 7&gt;과 동일하게 </w:t>
      </w:r>
      <w:r w:rsidR="00DF33BE">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에 따라 배당가치가 전반적으로 유의적인 차이가 나타나는지 분석한 것이며 &lt;표</w:t>
      </w:r>
      <w:r w:rsidR="00FA7B25">
        <w:rPr>
          <w:rFonts w:ascii="함초롬바탕" w:eastAsia="함초롬바탕" w:hAnsi="함초롬바탕" w:cs="함초롬바탕" w:hint="eastAsia"/>
        </w:rPr>
        <w:t xml:space="preserve"> 10</w:t>
      </w:r>
      <w:r>
        <w:rPr>
          <w:rFonts w:ascii="함초롬바탕" w:eastAsia="함초롬바탕" w:hAnsi="함초롬바탕" w:cs="함초롬바탕" w:hint="eastAsia"/>
        </w:rPr>
        <w:t xml:space="preserve">&gt;은 </w:t>
      </w:r>
      <w:r w:rsidR="00FA7B25">
        <w:rPr>
          <w:rFonts w:ascii="함초롬바탕" w:eastAsia="함초롬바탕" w:hAnsi="함초롬바탕" w:cs="함초롬바탕" w:hint="eastAsia"/>
        </w:rPr>
        <w:t xml:space="preserve">추가적으로 </w:t>
      </w:r>
      <w:r>
        <w:rPr>
          <w:rFonts w:ascii="함초롬바탕" w:eastAsia="함초롬바탕" w:hAnsi="함초롬바탕" w:cs="함초롬바탕" w:hint="eastAsia"/>
        </w:rPr>
        <w:t xml:space="preserve">기업 특성별로 배당가치가 달라지는지 </w:t>
      </w:r>
      <w:r w:rsidR="00FA7B25">
        <w:rPr>
          <w:rFonts w:ascii="함초롬바탕" w:eastAsia="함초롬바탕" w:hAnsi="함초롬바탕" w:cs="함초롬바탕" w:hint="eastAsia"/>
        </w:rPr>
        <w:t xml:space="preserve">앞의 &lt;표 6&gt; 및 &lt;표 8&gt;과 유사하게 </w:t>
      </w:r>
      <w:r>
        <w:rPr>
          <w:rFonts w:ascii="함초롬바탕" w:eastAsia="함초롬바탕" w:hAnsi="함초롬바탕" w:cs="함초롬바탕" w:hint="eastAsia"/>
        </w:rPr>
        <w:t xml:space="preserve">살펴본 결과이다. </w:t>
      </w:r>
    </w:p>
    <w:p w:rsidR="00FA7B25" w:rsidRDefault="00FA7B25" w:rsidP="00C42B17">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분석 결과, </w:t>
      </w:r>
      <w:r w:rsidR="00074878">
        <w:rPr>
          <w:rFonts w:ascii="함초롬바탕" w:eastAsia="함초롬바탕" w:hAnsi="함초롬바탕" w:cs="함초롬바탕" w:hint="eastAsia"/>
        </w:rPr>
        <w:t>지배주주</w:t>
      </w:r>
      <w:r>
        <w:rPr>
          <w:rFonts w:ascii="함초롬바탕" w:eastAsia="함초롬바탕" w:hAnsi="함초롬바탕" w:cs="함초롬바탕" w:hint="eastAsia"/>
        </w:rPr>
        <w:t>의 전반적인 영향을 분석한 &lt;표 9&gt;의 경우 배당 수준 (Panel A) 및 배당 변화분 (Panel B)을 고려한 모든 모형에서 배당이 기업가치에 미치는 영향인 배당</w:t>
      </w:r>
      <w:r w:rsidR="007725A2">
        <w:rPr>
          <w:rFonts w:ascii="함초롬바탕" w:eastAsia="함초롬바탕" w:hAnsi="함초롬바탕" w:cs="함초롬바탕" w:hint="eastAsia"/>
        </w:rPr>
        <w:t xml:space="preserve">의 </w:t>
      </w:r>
      <w:r>
        <w:rPr>
          <w:rFonts w:ascii="함초롬바탕" w:eastAsia="함초롬바탕" w:hAnsi="함초롬바탕" w:cs="함초롬바탕" w:hint="eastAsia"/>
        </w:rPr>
        <w:t>가치</w:t>
      </w:r>
      <w:r w:rsidR="007725A2">
        <w:rPr>
          <w:rFonts w:ascii="함초롬바탕" w:eastAsia="함초롬바탕" w:hAnsi="함초롬바탕" w:cs="함초롬바탕" w:hint="eastAsia"/>
        </w:rPr>
        <w:t xml:space="preserve"> (dividend value)</w:t>
      </w:r>
      <w:r>
        <w:rPr>
          <w:rFonts w:ascii="함초롬바탕" w:eastAsia="함초롬바탕" w:hAnsi="함초롬바탕" w:cs="함초롬바탕" w:hint="eastAsia"/>
        </w:rPr>
        <w:t xml:space="preserve">가 지배주주 특성 변수에 따라 유의적인 차이를 나타난다는 직접적인 증거를 찾을 수 없다. </w:t>
      </w:r>
      <w:r w:rsidR="0042151D">
        <w:rPr>
          <w:rFonts w:ascii="함초롬바탕" w:eastAsia="함초롬바탕" w:hAnsi="함초롬바탕" w:cs="함초롬바탕"/>
        </w:rPr>
        <w:t>특히</w:t>
      </w:r>
      <w:r w:rsidR="0042151D">
        <w:rPr>
          <w:rFonts w:ascii="함초롬바탕" w:eastAsia="함초롬바탕" w:hAnsi="함초롬바탕" w:cs="함초롬바탕" w:hint="eastAsia"/>
        </w:rPr>
        <w:t>, (Panel A)의 모형 (1) ~ (4)</w:t>
      </w:r>
      <w:r w:rsidR="0042151D">
        <w:rPr>
          <w:rFonts w:ascii="함초롬바탕" w:eastAsia="함초롬바탕" w:hAnsi="함초롬바탕" w:cs="함초롬바탕"/>
        </w:rPr>
        <w:t>는</w:t>
      </w:r>
      <w:r w:rsidR="0042151D">
        <w:rPr>
          <w:rFonts w:ascii="함초롬바탕" w:eastAsia="함초롬바탕" w:hAnsi="함초롬바탕" w:cs="함초롬바탕" w:hint="eastAsia"/>
        </w:rPr>
        <w:t xml:space="preserve"> 부호도 양 (+)의 값을 가지는 것으로 나타나 대리인 이론에서의 주장과 일치하지 않는 것으로 나타났는데 이와 같은 결과는 연도 더미 및 산업 더미를 고려한 모든 모형에서 동일하게 나타나 지배주주 지분율이 증가할수록 배당 규모가 감소하여 소액주주의 이익을 침해하여 배당이 기업가치에 미치는 영향에 부정적인 영향을 미친다는 대리인 이론을 지지하는 실증적 근거를 확인할 수 없었다. </w:t>
      </w:r>
    </w:p>
    <w:p w:rsidR="0042151D" w:rsidRDefault="000C39C1" w:rsidP="00C42B17">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한편, 기업의 특성을 잉여현금흐름 (</w:t>
      </w:r>
      <w:r w:rsidRPr="000C39C1">
        <w:rPr>
          <w:rFonts w:ascii="Book Antiqua" w:eastAsia="함초롬바탕" w:hAnsi="Book Antiqua" w:cs="함초롬바탕"/>
          <w:i/>
        </w:rPr>
        <w:t>FCF</w:t>
      </w:r>
      <w:r>
        <w:rPr>
          <w:rFonts w:ascii="함초롬바탕" w:eastAsia="함초롬바탕" w:hAnsi="함초롬바탕" w:cs="함초롬바탕" w:hint="eastAsia"/>
        </w:rPr>
        <w:t>) 및 기업 업력 (</w:t>
      </w:r>
      <w:r w:rsidRPr="000C39C1">
        <w:rPr>
          <w:rFonts w:ascii="Book Antiqua" w:eastAsia="함초롬바탕" w:hAnsi="Book Antiqua" w:cs="함초롬바탕"/>
          <w:i/>
        </w:rPr>
        <w:t>AGE</w:t>
      </w:r>
      <w:r>
        <w:rPr>
          <w:rFonts w:ascii="함초롬바탕" w:eastAsia="함초롬바탕" w:hAnsi="함초롬바탕" w:cs="함초롬바탕" w:hint="eastAsia"/>
        </w:rPr>
        <w:t>)을 통한 정보비대칭 정도로 구분하여 추가적으로 살펴본 &lt;표 10&gt;의 결과를 살펴보면, 모든 모형에서 배당과 소유구조 관련 변수와의 교차항 (</w:t>
      </w:r>
      <w:r w:rsidRPr="00885C9A">
        <w:rPr>
          <w:rFonts w:ascii="Book Antiqua" w:eastAsia="함초롬바탕" w:hAnsi="Book Antiqua" w:cs="함초롬바탕"/>
          <w:i/>
        </w:rPr>
        <w:t>D</w:t>
      </w:r>
      <w:r>
        <w:rPr>
          <w:rFonts w:ascii="굴림" w:eastAsia="굴림" w:hAnsi="굴림" w:cs="함초롬바탕" w:hint="eastAsia"/>
        </w:rPr>
        <w:t>ⅹ</w:t>
      </w:r>
      <w:r w:rsidRPr="00885C9A">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w:t>
      </w:r>
      <w:r>
        <w:rPr>
          <w:rFonts w:ascii="굴림" w:eastAsia="굴림" w:hAnsi="굴림" w:cs="함초롬바탕" w:hint="eastAsia"/>
        </w:rPr>
        <w:t>ⅹ</w:t>
      </w:r>
      <w:r w:rsidRPr="00885C9A">
        <w:rPr>
          <w:rFonts w:ascii="Book Antiqua" w:eastAsia="함초롬바탕" w:hAnsi="Book Antiqua" w:cs="함초롬바탕"/>
          <w:i/>
        </w:rPr>
        <w:t>HIGH_OWNdif</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w:t>
      </w:r>
      <w:r>
        <w:rPr>
          <w:rFonts w:ascii="굴림" w:eastAsia="굴림" w:hAnsi="굴림" w:cs="함초롬바탕" w:hint="eastAsia"/>
        </w:rPr>
        <w:t>ⅹ</w:t>
      </w:r>
      <w:r w:rsidRPr="00885C9A">
        <w:rPr>
          <w:rFonts w:ascii="Book Antiqua" w:eastAsia="함초롬바탕" w:hAnsi="Book Antiqua" w:cs="함초롬바탕"/>
          <w:i/>
        </w:rPr>
        <w:t>HIGH_POW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w:t>
      </w:r>
      <w:r>
        <w:rPr>
          <w:rFonts w:ascii="굴림" w:eastAsia="굴림" w:hAnsi="굴림" w:cs="함초롬바탕" w:hint="eastAsia"/>
        </w:rPr>
        <w:t>ⅹ</w:t>
      </w:r>
      <w:r w:rsidRPr="00885C9A">
        <w:rPr>
          <w:rFonts w:ascii="Book Antiqua" w:eastAsia="함초롬바탕" w:hAnsi="Book Antiqua" w:cs="함초롬바탕"/>
          <w:i/>
        </w:rPr>
        <w:t>HIGH_OC5</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D</w:t>
      </w:r>
      <w:r>
        <w:rPr>
          <w:rFonts w:ascii="굴림" w:eastAsia="굴림" w:hAnsi="굴림" w:cs="함초롬바탕" w:hint="eastAsia"/>
        </w:rPr>
        <w:t>ⅹ</w:t>
      </w:r>
      <w:r w:rsidRPr="00885C9A">
        <w:rPr>
          <w:rFonts w:ascii="Book Antiqua" w:eastAsia="함초롬바탕" w:hAnsi="Book Antiqua" w:cs="함초롬바탕"/>
          <w:i/>
        </w:rPr>
        <w:t>HIGH_CtrlOwner</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D</w:t>
      </w:r>
      <w:r>
        <w:rPr>
          <w:rFonts w:ascii="굴림" w:eastAsia="굴림" w:hAnsi="굴림" w:cs="함초롬바탕" w:hint="eastAsia"/>
        </w:rPr>
        <w:t>ⅹ</w:t>
      </w:r>
      <w:r w:rsidRPr="00885C9A">
        <w:rPr>
          <w:rFonts w:ascii="Book Antiqua" w:eastAsia="함초롬바탕" w:hAnsi="Book Antiqua" w:cs="함초롬바탕"/>
          <w:i/>
        </w:rPr>
        <w:lastRenderedPageBreak/>
        <w:t>HIGH_OWNdif</w:t>
      </w:r>
      <w:r>
        <w:rPr>
          <w:rFonts w:ascii="함초롬바탕" w:eastAsia="함초롬바탕" w:hAnsi="함초롬바탕" w:cs="함초롬바탕" w:hint="eastAsia"/>
        </w:rPr>
        <w:t xml:space="preserve">, </w:t>
      </w:r>
      <w:r w:rsidRPr="00885C9A">
        <w:rPr>
          <w:rFonts w:ascii="Book Antiqua" w:eastAsia="함초롬바탕" w:hAnsi="Book Antiqua" w:cs="함초롬바탕"/>
          <w:i/>
        </w:rPr>
        <w:t>dD</w:t>
      </w:r>
      <w:r>
        <w:rPr>
          <w:rFonts w:ascii="굴림" w:eastAsia="굴림" w:hAnsi="굴림" w:cs="함초롬바탕" w:hint="eastAsia"/>
        </w:rPr>
        <w:t>ⅹ</w:t>
      </w:r>
      <w:r w:rsidRPr="00885C9A">
        <w:rPr>
          <w:rFonts w:ascii="Book Antiqua" w:eastAsia="함초롬바탕" w:hAnsi="Book Antiqua" w:cs="함초롬바탕"/>
          <w:i/>
        </w:rPr>
        <w:t>HIGH_POWER</w:t>
      </w:r>
      <w:r>
        <w:rPr>
          <w:rFonts w:ascii="함초롬바탕" w:eastAsia="함초롬바탕" w:hAnsi="함초롬바탕" w:cs="함초롬바탕" w:hint="eastAsia"/>
        </w:rPr>
        <w:t xml:space="preserve">)이 유의적이지 않을 뿐만 아니라 부호도 일관되지 않아 &lt;표 9&gt;의 연구결과와 동일하게 지배주주가 배당가치에 부정적인 영향을 미친다는 증거를 찾을 수 없었으며 관련 결과는 기업 특성에 따라서도 유의적으로 차이가 나지 않는다는 것을 확인할 수 있었다. </w:t>
      </w:r>
    </w:p>
    <w:p w:rsidR="00E00F02" w:rsidRPr="0042151D" w:rsidRDefault="00E00F02" w:rsidP="00C42B17">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결국, 배당이 기업가치에 미치는 영향에 대해 지배주주의 영향력을 살펴본 결과, 지배주주가 배당가치에 부정적인 영향을 미친다는 직접적인 증거를 확인할 수 없었다. 이는 기존의 대리인 이론에서의 주장과는 일치하지 않는 결과인데 본 연구에서는 해당 효과를 세부적으로 구분하기 위해 표본을 잉여현금흐름 및 정보비대칭 정도를 고려하여 분석하였지만 유의적인 지배주주의 영향력을 확인할 수 없</w:t>
      </w:r>
      <w:r w:rsidR="00784E98">
        <w:rPr>
          <w:rFonts w:ascii="함초롬바탕" w:eastAsia="함초롬바탕" w:hAnsi="함초롬바탕" w:cs="함초롬바탕" w:hint="eastAsia"/>
        </w:rPr>
        <w:t xml:space="preserve">어 대리인 이론에서의 주장을 지지하는 결과를 </w:t>
      </w:r>
      <w:r w:rsidR="00074878">
        <w:rPr>
          <w:rFonts w:ascii="함초롬바탕" w:eastAsia="함초롬바탕" w:hAnsi="함초롬바탕" w:cs="함초롬바탕" w:hint="eastAsia"/>
        </w:rPr>
        <w:t>확인하지 못하였다.</w:t>
      </w:r>
    </w:p>
    <w:p w:rsidR="00CF1BBF" w:rsidRDefault="00CF1BBF" w:rsidP="00D35788">
      <w:pPr>
        <w:ind w:firstLineChars="200" w:firstLine="388"/>
        <w:rPr>
          <w:rFonts w:ascii="함초롬바탕" w:eastAsia="함초롬바탕" w:hAnsi="함초롬바탕" w:cs="함초롬바탕"/>
        </w:rPr>
      </w:pPr>
    </w:p>
    <w:p w:rsidR="003B086F" w:rsidRDefault="003B086F" w:rsidP="00D35788">
      <w:pPr>
        <w:ind w:firstLineChars="200" w:firstLine="388"/>
        <w:rPr>
          <w:rFonts w:ascii="함초롬바탕" w:eastAsia="함초롬바탕" w:hAnsi="함초롬바탕" w:cs="함초롬바탕"/>
        </w:rPr>
      </w:pPr>
      <w:r>
        <w:rPr>
          <w:rFonts w:ascii="함초롬바탕" w:eastAsia="함초롬바탕" w:hAnsi="함초롬바탕" w:cs="함초롬바탕" w:hint="eastAsia"/>
        </w:rPr>
        <w:t xml:space="preserve">종합적으로, </w:t>
      </w:r>
      <w:r w:rsidR="00074878">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을 고려하여 기업의 보유현금 및 투자, 그리고 배당이 기업가치에 미치는 영향</w:t>
      </w:r>
      <w:r w:rsidR="00074878">
        <w:rPr>
          <w:rFonts w:ascii="함초롬바탕" w:eastAsia="함초롬바탕" w:hAnsi="함초롬바탕" w:cs="함초롬바탕" w:hint="eastAsia"/>
        </w:rPr>
        <w:t>을 살펴본 결과</w:t>
      </w:r>
      <w:r>
        <w:rPr>
          <w:rFonts w:ascii="함초롬바탕" w:eastAsia="함초롬바탕" w:hAnsi="함초롬바탕" w:cs="함초롬바탕" w:hint="eastAsia"/>
        </w:rPr>
        <w:t xml:space="preserve"> </w:t>
      </w:r>
      <w:r w:rsidR="00074878">
        <w:rPr>
          <w:rFonts w:ascii="함초롬바탕" w:eastAsia="함초롬바탕" w:hAnsi="함초롬바탕" w:cs="함초롬바탕" w:hint="eastAsia"/>
        </w:rPr>
        <w:t>지배주주</w:t>
      </w:r>
      <w:r>
        <w:rPr>
          <w:rFonts w:ascii="함초롬바탕" w:eastAsia="함초롬바탕" w:hAnsi="함초롬바탕" w:cs="함초롬바탕" w:hint="eastAsia"/>
        </w:rPr>
        <w:t xml:space="preserve"> 특성에 유의적인 영향을 받는 것을 확인할 수 있었다. 특히, 대리인 이론에서의 주장과 유사하게 보유현금 및 투자는 대리인 문제가 발생할 가능성이 높은 기업</w:t>
      </w:r>
      <w:r w:rsidR="00074878">
        <w:rPr>
          <w:rFonts w:ascii="함초롬바탕" w:eastAsia="함초롬바탕" w:hAnsi="함초롬바탕" w:cs="함초롬바탕" w:hint="eastAsia"/>
        </w:rPr>
        <w:t>인 경우</w:t>
      </w:r>
      <w:r>
        <w:rPr>
          <w:rFonts w:ascii="함초롬바탕" w:eastAsia="함초롬바탕" w:hAnsi="함초롬바탕" w:cs="함초롬바탕" w:hint="eastAsia"/>
        </w:rPr>
        <w:t xml:space="preserve"> 지배주주의 영향력이 커질수록 기업가치에 미치는 영향이 유의적으로 감소하는 것을 나타나 대리인 이론의 주장을 지지하는 결과를 얻을 수 있었다. 다만, 배당이 기업가치에 미치는 영향에 있어서는 대리인 이론의 주장을 지지하는 구체적인 실증결과를 확인할 수 없었다.</w:t>
      </w:r>
      <w:r w:rsidR="005C5F83">
        <w:rPr>
          <w:rStyle w:val="a8"/>
          <w:rFonts w:ascii="함초롬바탕" w:eastAsia="함초롬바탕" w:hAnsi="함초롬바탕" w:cs="함초롬바탕"/>
        </w:rPr>
        <w:footnoteReference w:id="8"/>
      </w:r>
    </w:p>
    <w:p w:rsidR="00CF1BBF" w:rsidRDefault="00CF1BBF" w:rsidP="00D35788">
      <w:pPr>
        <w:ind w:firstLineChars="200" w:firstLine="388"/>
        <w:rPr>
          <w:rFonts w:ascii="함초롬바탕" w:eastAsia="함초롬바탕" w:hAnsi="함초롬바탕" w:cs="함초롬바탕"/>
        </w:rPr>
      </w:pPr>
    </w:p>
    <w:p w:rsidR="00EA0BFE" w:rsidRDefault="00EA0BFE" w:rsidP="00D35788">
      <w:pPr>
        <w:ind w:firstLineChars="200" w:firstLine="388"/>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b/>
          <w:sz w:val="30"/>
        </w:rPr>
      </w:pPr>
      <w:r w:rsidRPr="00EA0BFE">
        <w:rPr>
          <w:rFonts w:ascii="함초롬바탕" w:eastAsia="함초롬바탕" w:hAnsi="함초롬바탕" w:cs="함초롬바탕" w:hint="eastAsia"/>
          <w:b/>
          <w:sz w:val="30"/>
        </w:rPr>
        <w:t xml:space="preserve">V. </w:t>
      </w:r>
      <w:r w:rsidRPr="00EA0BFE">
        <w:rPr>
          <w:rFonts w:ascii="함초롬바탕" w:eastAsia="함초롬바탕" w:hAnsi="함초롬바탕" w:cs="함초롬바탕" w:hint="eastAsia"/>
          <w:b/>
          <w:sz w:val="30"/>
        </w:rPr>
        <w:tab/>
        <w:t>결론</w:t>
      </w:r>
    </w:p>
    <w:p w:rsidR="00EA0BFE" w:rsidRDefault="00EA0BFE" w:rsidP="00D35788">
      <w:pPr>
        <w:ind w:firstLineChars="200" w:firstLine="388"/>
        <w:rPr>
          <w:rFonts w:ascii="함초롬바탕" w:eastAsia="함초롬바탕" w:hAnsi="함초롬바탕" w:cs="함초롬바탕"/>
        </w:rPr>
      </w:pPr>
    </w:p>
    <w:p w:rsidR="008E4972" w:rsidRPr="008E4972" w:rsidRDefault="008E4972" w:rsidP="008E4972">
      <w:pPr>
        <w:ind w:firstLineChars="200" w:firstLine="388"/>
        <w:rPr>
          <w:rFonts w:ascii="함초롬바탕" w:eastAsia="함초롬바탕" w:hAnsi="함초롬바탕" w:cs="함초롬바탕"/>
        </w:rPr>
      </w:pPr>
      <w:r w:rsidRPr="008E4972">
        <w:rPr>
          <w:rFonts w:ascii="함초롬바탕" w:eastAsia="함초롬바탕" w:hAnsi="함초롬바탕" w:cs="함초롬바탕" w:hint="eastAsia"/>
        </w:rPr>
        <w:t>지배주주가</w:t>
      </w:r>
      <w:r w:rsidRPr="008E4972">
        <w:rPr>
          <w:rFonts w:ascii="함초롬바탕" w:eastAsia="함초롬바탕" w:hAnsi="함초롬바탕" w:cs="함초롬바탕"/>
        </w:rPr>
        <w:t xml:space="preserve"> 기업에 미치는 영향은 일반적으로 대리인 이론을 중심으로 설명되고 있다. 지배주주가 존재할 경우 경영자의 사적이익 추구 행위를 감시할 수 있어 경영자와 주주간의 대리인 문제를 완화시키는 긍정적인 측면이 있는 것으로 알려져 있다. 하지만 지나친 지배주주의 영향력</w:t>
      </w:r>
      <w:r w:rsidR="00FA4506">
        <w:rPr>
          <w:rFonts w:ascii="함초롬바탕" w:eastAsia="함초롬바탕" w:hAnsi="함초롬바탕" w:cs="함초롬바탕" w:hint="eastAsia"/>
        </w:rPr>
        <w:t>은</w:t>
      </w:r>
      <w:r w:rsidRPr="008E4972">
        <w:rPr>
          <w:rFonts w:ascii="함초롬바탕" w:eastAsia="함초롬바탕" w:hAnsi="함초롬바탕" w:cs="함초롬바탕"/>
        </w:rPr>
        <w:t xml:space="preserve"> 오히려 지배주주와 소액주주간</w:t>
      </w:r>
      <w:r w:rsidRPr="008E4972">
        <w:rPr>
          <w:rFonts w:ascii="함초롬바탕" w:eastAsia="함초롬바탕" w:hAnsi="함초롬바탕" w:cs="함초롬바탕"/>
        </w:rPr>
        <w:lastRenderedPageBreak/>
        <w:t xml:space="preserve">의 갈등을 야기시켜 또 다른 대리인 문제를 통해 기업에 부정적인 영향을 미치기도 한다. </w:t>
      </w:r>
    </w:p>
    <w:p w:rsidR="008E4972" w:rsidRPr="008E4972" w:rsidRDefault="008E4972" w:rsidP="008E4972">
      <w:pPr>
        <w:ind w:firstLineChars="200" w:firstLine="388"/>
        <w:rPr>
          <w:rFonts w:ascii="함초롬바탕" w:eastAsia="함초롬바탕" w:hAnsi="함초롬바탕" w:cs="함초롬바탕"/>
        </w:rPr>
      </w:pPr>
      <w:r w:rsidRPr="008E4972">
        <w:rPr>
          <w:rFonts w:ascii="함초롬바탕" w:eastAsia="함초롬바탕" w:hAnsi="함초롬바탕" w:cs="함초롬바탕" w:hint="eastAsia"/>
        </w:rPr>
        <w:t>지배주주가</w:t>
      </w:r>
      <w:r w:rsidRPr="008E4972">
        <w:rPr>
          <w:rFonts w:ascii="함초롬바탕" w:eastAsia="함초롬바탕" w:hAnsi="함초롬바탕" w:cs="함초롬바탕"/>
        </w:rPr>
        <w:t xml:space="preserve"> 기업에 미치는 영향에 관한 기존의 연구들은 대부분 보유현금 및 투자의사결정, 그리고 배당 측면에서 살펴보았는데 연구결과들이 대체로 혼재되어 제시되고 있다. 그런데 대부분의 연구들이 보유현금이나 투자, 그리고 배당이 전체 기업에서 차지하는 비중에 중점을 두고 이루어져 실제 이들 변수들이 기업가치에 미친 영향에 대해서는 구체적으로 분석하지 않았다는 한계점을 가지고 있다. 다시 말해, 지배주주 지분율이 높을수록 많은 보유현금 및 투자가 많다는 이유만</w:t>
      </w:r>
      <w:r w:rsidRPr="008E4972">
        <w:rPr>
          <w:rFonts w:ascii="함초롬바탕" w:eastAsia="함초롬바탕" w:hAnsi="함초롬바탕" w:cs="함초롬바탕" w:hint="eastAsia"/>
        </w:rPr>
        <w:t>으로</w:t>
      </w:r>
      <w:r w:rsidRPr="008E4972">
        <w:rPr>
          <w:rFonts w:ascii="함초롬바탕" w:eastAsia="함초롬바탕" w:hAnsi="함초롬바탕" w:cs="함초롬바탕"/>
        </w:rPr>
        <w:t xml:space="preserve"> 지배주주가 대리인 문제를 일으킨다고 주장할 수 없으며 이를 보다 구체적으로 확인하기 위해서 이들 활동이 해당 기업의 가치에 미치는 영향을 살펴볼 필요가 있다. </w:t>
      </w:r>
    </w:p>
    <w:p w:rsidR="00EA0BFE" w:rsidRDefault="008E4972" w:rsidP="002052CC">
      <w:pPr>
        <w:ind w:firstLineChars="200" w:firstLine="388"/>
        <w:rPr>
          <w:rFonts w:ascii="함초롬바탕" w:eastAsia="함초롬바탕" w:hAnsi="함초롬바탕" w:cs="함초롬바탕"/>
        </w:rPr>
      </w:pPr>
      <w:r w:rsidRPr="008E4972">
        <w:rPr>
          <w:rFonts w:ascii="함초롬바탕" w:eastAsia="함초롬바탕" w:hAnsi="함초롬바탕" w:cs="함초롬바탕" w:hint="eastAsia"/>
        </w:rPr>
        <w:t>이와</w:t>
      </w:r>
      <w:r w:rsidRPr="008E4972">
        <w:rPr>
          <w:rFonts w:ascii="함초롬바탕" w:eastAsia="함초롬바탕" w:hAnsi="함초롬바탕" w:cs="함초롬바탕"/>
        </w:rPr>
        <w:t xml:space="preserve"> 같은 이유에서 본 연구는 </w:t>
      </w:r>
      <w:r w:rsidR="002052CC" w:rsidRPr="002052CC">
        <w:rPr>
          <w:rFonts w:ascii="함초롬바탕" w:eastAsia="함초롬바탕" w:hAnsi="함초롬바탕" w:cs="함초롬바탕" w:hint="eastAsia"/>
        </w:rPr>
        <w:t>지배주주</w:t>
      </w:r>
      <w:r w:rsidRPr="008E4972">
        <w:rPr>
          <w:rFonts w:ascii="함초롬바탕" w:eastAsia="함초롬바탕" w:hAnsi="함초롬바탕" w:cs="함초롬바탕"/>
        </w:rPr>
        <w:t>의 특성이 기업의 보유현금 및 투자, 그리고 배당에 미치는 영향을 기업가치 측면을 고려하여 분석하였다. 구체적으로, 본 연구에서는 기존의 대리인 이론에 근거하여 지배주주가 해당 기업의 보유현금을 과다하게 사용할 뿐만 아니라 과잉 투자를 유발하며, 배당지급에 있어 소액주주의 이익을 침해하는 의사결정을 내리는지 Pinkowitz, Stulz, and Williamson (2006)과 Pinkowitz and Williamson (2005)이 사용한 가치회귀모형을 이용하여 분석하였다. 분석 결과, 지배주주 지분율이 높을수록 기업 내 보유현금이 기업가치에 미치는 영향이 유의적으로 낮아 지배주주가 사적 이익을 추구하기 위해 보유현금을 사용한다는 대리인 이론의 주장을 지지하는 결론을 얻을 수 있었다. 특히, 1대 주주의 영향력을 견제</w:t>
      </w:r>
      <w:r w:rsidR="002052CC">
        <w:rPr>
          <w:rFonts w:ascii="함초롬바탕" w:eastAsia="함초롬바탕" w:hAnsi="함초롬바탕" w:cs="함초롬바탕" w:hint="eastAsia"/>
        </w:rPr>
        <w:t>하기</w:t>
      </w:r>
      <w:r w:rsidRPr="008E4972">
        <w:rPr>
          <w:rFonts w:ascii="함초롬바탕" w:eastAsia="함초롬바탕" w:hAnsi="함초롬바탕" w:cs="함초롬바탕"/>
        </w:rPr>
        <w:t xml:space="preserve"> </w:t>
      </w:r>
      <w:r w:rsidR="002052CC">
        <w:rPr>
          <w:rFonts w:ascii="함초롬바탕" w:eastAsia="함초롬바탕" w:hAnsi="함초롬바탕" w:cs="함초롬바탕" w:hint="eastAsia"/>
        </w:rPr>
        <w:t>어려울수록</w:t>
      </w:r>
      <w:r w:rsidRPr="008E4972">
        <w:rPr>
          <w:rFonts w:ascii="함초롬바탕" w:eastAsia="함초롬바탕" w:hAnsi="함초롬바탕" w:cs="함초롬바탕"/>
        </w:rPr>
        <w:t xml:space="preserve"> 기업의 보유현금 가치는 유의적으로 낮게 나타나 앞의 결과를 재확인할 수 있었다. 또한 기업 내 잉여현금흐름이 많거나 정보비대칭 정도가 높을수록 지배주주가 보유현금 가치에 미치는 부정적인 영향력이 더욱 큰 것을 확인할 수 있었다. 하지만 투자와 배당이 기업가치에 미치는 </w:t>
      </w:r>
      <w:r w:rsidR="002052CC">
        <w:rPr>
          <w:rFonts w:ascii="함초롬바탕" w:eastAsia="함초롬바탕" w:hAnsi="함초롬바탕" w:cs="함초롬바탕" w:hint="eastAsia"/>
        </w:rPr>
        <w:t xml:space="preserve">전반적인 </w:t>
      </w:r>
      <w:r w:rsidRPr="008E4972">
        <w:rPr>
          <w:rFonts w:ascii="함초롬바탕" w:eastAsia="함초롬바탕" w:hAnsi="함초롬바탕" w:cs="함초롬바탕"/>
        </w:rPr>
        <w:t>영향은 다소 제한적인 것으로 나타나 대리인 이론에서의 주장대로 지배주주가 과잉 투자 및 배당 등을 통해 소액주주에게 부정적인 영향을 미친다는 직접적인 증거를 찾을 수 없었다. 다만, 투자의 경우 정보비대칭 정도</w:t>
      </w:r>
      <w:r w:rsidR="002052CC">
        <w:rPr>
          <w:rFonts w:ascii="함초롬바탕" w:eastAsia="함초롬바탕" w:hAnsi="함초롬바탕" w:cs="함초롬바탕" w:hint="eastAsia"/>
        </w:rPr>
        <w:t>가</w:t>
      </w:r>
      <w:r w:rsidRPr="008E4972">
        <w:rPr>
          <w:rFonts w:ascii="함초롬바탕" w:eastAsia="함초롬바탕" w:hAnsi="함초롬바탕" w:cs="함초롬바탕"/>
        </w:rPr>
        <w:t xml:space="preserve"> 낮은 기업</w:t>
      </w:r>
      <w:r w:rsidR="002052CC">
        <w:rPr>
          <w:rFonts w:ascii="함초롬바탕" w:eastAsia="함초롬바탕" w:hAnsi="함초롬바탕" w:cs="함초롬바탕" w:hint="eastAsia"/>
        </w:rPr>
        <w:t>에서</w:t>
      </w:r>
      <w:r w:rsidRPr="008E4972">
        <w:rPr>
          <w:rFonts w:ascii="함초롬바탕" w:eastAsia="함초롬바탕" w:hAnsi="함초롬바탕" w:cs="함초롬바탕"/>
        </w:rPr>
        <w:t xml:space="preserve"> 지배주주 지분율이 증가할수록 투자가 기업</w:t>
      </w:r>
      <w:r w:rsidRPr="008E4972">
        <w:rPr>
          <w:rFonts w:ascii="함초롬바탕" w:eastAsia="함초롬바탕" w:hAnsi="함초롬바탕" w:cs="함초롬바탕" w:hint="eastAsia"/>
        </w:rPr>
        <w:t>가치에</w:t>
      </w:r>
      <w:r w:rsidRPr="008E4972">
        <w:rPr>
          <w:rFonts w:ascii="함초롬바탕" w:eastAsia="함초롬바탕" w:hAnsi="함초롬바탕" w:cs="함초롬바탕"/>
        </w:rPr>
        <w:t xml:space="preserve"> 미치는 영향이 높아지는 것으로 나타나 제한적으로 대리인 이론의 주장을 지지하는 결과를 확인할 수 있었다.</w:t>
      </w:r>
      <w:r>
        <w:rPr>
          <w:rFonts w:ascii="함초롬바탕" w:eastAsia="함초롬바탕" w:hAnsi="함초롬바탕" w:cs="함초롬바탕" w:hint="eastAsia"/>
        </w:rPr>
        <w:t xml:space="preserve"> </w:t>
      </w:r>
      <w:r w:rsidR="00EA0BFE">
        <w:rPr>
          <w:rFonts w:ascii="함초롬바탕" w:eastAsia="함초롬바탕" w:hAnsi="함초롬바탕" w:cs="함초롬바탕"/>
        </w:rPr>
        <w:br w:type="page"/>
      </w:r>
    </w:p>
    <w:p w:rsidR="00EA0BFE" w:rsidRPr="00EA0BFE" w:rsidRDefault="00EA0BFE" w:rsidP="005E50B8">
      <w:pPr>
        <w:rPr>
          <w:rFonts w:ascii="함초롬바탕" w:eastAsia="함초롬바탕" w:hAnsi="함초롬바탕" w:cs="함초롬바탕"/>
          <w:b/>
          <w:sz w:val="26"/>
        </w:rPr>
      </w:pPr>
      <w:r w:rsidRPr="00EA0BFE">
        <w:rPr>
          <w:rFonts w:ascii="함초롬바탕" w:eastAsia="함초롬바탕" w:hAnsi="함초롬바탕" w:cs="함초롬바탕" w:hint="eastAsia"/>
          <w:b/>
          <w:sz w:val="26"/>
        </w:rPr>
        <w:lastRenderedPageBreak/>
        <w:t>참고문헌</w:t>
      </w:r>
    </w:p>
    <w:p w:rsidR="00EA0BFE" w:rsidRDefault="00EA0BFE" w:rsidP="005E50B8">
      <w:pPr>
        <w:rPr>
          <w:rFonts w:ascii="함초롬바탕" w:eastAsia="함초롬바탕" w:hAnsi="함초롬바탕" w:cs="함초롬바탕"/>
        </w:rPr>
      </w:pP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권대현</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최종학</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신재용</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현정훈</w:t>
      </w:r>
      <w:r>
        <w:rPr>
          <w:rFonts w:ascii="Book Antiqua" w:eastAsia="함초롬바탕" w:hAnsi="Book Antiqua" w:cs="함초롬바탕" w:hint="eastAsia"/>
          <w:sz w:val="22"/>
        </w:rPr>
        <w:t xml:space="preserve">, 2012. </w:t>
      </w:r>
      <w:r>
        <w:rPr>
          <w:rFonts w:ascii="Book Antiqua" w:eastAsia="함초롬바탕" w:hAnsi="Book Antiqua" w:cs="함초롬바탕" w:hint="eastAsia"/>
          <w:sz w:val="22"/>
        </w:rPr>
        <w:t>지배주주</w:t>
      </w:r>
      <w:r>
        <w:rPr>
          <w:rFonts w:ascii="Book Antiqua" w:eastAsia="함초롬바탕" w:hAnsi="Book Antiqua" w:cs="함초롬바탕" w:hint="eastAsia"/>
          <w:sz w:val="22"/>
        </w:rPr>
        <w:t>-</w:t>
      </w:r>
      <w:r>
        <w:rPr>
          <w:rFonts w:ascii="Book Antiqua" w:eastAsia="함초롬바탕" w:hAnsi="Book Antiqua" w:cs="함초롬바탕" w:hint="eastAsia"/>
          <w:sz w:val="22"/>
        </w:rPr>
        <w:t>소액주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간</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대리인문제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사회</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및</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감사위원회</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특성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회계학연구</w:t>
      </w:r>
      <w:r>
        <w:rPr>
          <w:rFonts w:ascii="Book Antiqua" w:eastAsia="함초롬바탕" w:hAnsi="Book Antiqua" w:cs="함초롬바탕" w:hint="eastAsia"/>
          <w:sz w:val="22"/>
        </w:rPr>
        <w:t xml:space="preserve"> 37, 121-155. </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공재식</w:t>
      </w:r>
      <w:r>
        <w:rPr>
          <w:rFonts w:ascii="Book Antiqua" w:eastAsia="함초롬바탕" w:hAnsi="Book Antiqua" w:cs="함초롬바탕" w:hint="eastAsia"/>
          <w:sz w:val="22"/>
        </w:rPr>
        <w:t xml:space="preserve">, 2006. </w:t>
      </w:r>
      <w:r>
        <w:rPr>
          <w:rFonts w:ascii="Book Antiqua" w:eastAsia="함초롬바탕" w:hAnsi="Book Antiqua" w:cs="함초롬바탕" w:hint="eastAsia"/>
          <w:sz w:val="22"/>
        </w:rPr>
        <w:t>우리나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기업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현금보유수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결정요인</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분석</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연구</w:t>
      </w:r>
      <w:r>
        <w:rPr>
          <w:rFonts w:ascii="Book Antiqua" w:eastAsia="함초롬바탕" w:hAnsi="Book Antiqua" w:cs="함초롬바탕" w:hint="eastAsia"/>
          <w:sz w:val="22"/>
        </w:rPr>
        <w:t xml:space="preserve"> 19, 1-41.</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김명애</w:t>
      </w:r>
      <w:r>
        <w:rPr>
          <w:rFonts w:ascii="Book Antiqua" w:eastAsia="함초롬바탕" w:hAnsi="Book Antiqua" w:cs="함초롬바탕" w:hint="eastAsia"/>
          <w:sz w:val="22"/>
        </w:rPr>
        <w:t xml:space="preserve">, 2011. </w:t>
      </w:r>
      <w:r>
        <w:rPr>
          <w:rFonts w:ascii="Book Antiqua" w:eastAsia="함초롬바탕" w:hAnsi="Book Antiqua" w:cs="함초롬바탕" w:hint="eastAsia"/>
          <w:sz w:val="22"/>
        </w:rPr>
        <w:t>개인대주주지분이</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소액주주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익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현금배분의사결정을</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중심으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관리연구</w:t>
      </w:r>
      <w:r>
        <w:rPr>
          <w:rFonts w:ascii="Book Antiqua" w:eastAsia="함초롬바탕" w:hAnsi="Book Antiqua" w:cs="함초롬바탕" w:hint="eastAsia"/>
          <w:sz w:val="22"/>
        </w:rPr>
        <w:t xml:space="preserve"> 28, 109-137. </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김명애</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김영진</w:t>
      </w:r>
      <w:r>
        <w:rPr>
          <w:rFonts w:ascii="Book Antiqua" w:eastAsia="함초롬바탕" w:hAnsi="Book Antiqua" w:cs="함초롬바탕" w:hint="eastAsia"/>
          <w:sz w:val="22"/>
        </w:rPr>
        <w:t xml:space="preserve">, 2012. </w:t>
      </w:r>
      <w:r>
        <w:rPr>
          <w:rFonts w:ascii="Book Antiqua" w:eastAsia="함초롬바탕" w:hAnsi="Book Antiqua" w:cs="함초롬바탕" w:hint="eastAsia"/>
          <w:sz w:val="22"/>
        </w:rPr>
        <w:t>대주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지분이</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타인자본비용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대주주</w:t>
      </w:r>
      <w:r>
        <w:rPr>
          <w:rFonts w:ascii="Book Antiqua" w:eastAsia="함초롬바탕" w:hAnsi="Book Antiqua" w:cs="함초롬바탕" w:hint="eastAsia"/>
          <w:sz w:val="22"/>
        </w:rPr>
        <w:t xml:space="preserve"> </w:t>
      </w:r>
      <w:r>
        <w:rPr>
          <w:rFonts w:ascii="Book Antiqua" w:eastAsia="함초롬바탕" w:hAnsi="Book Antiqua" w:cs="함초롬바탕"/>
          <w:sz w:val="22"/>
        </w:rPr>
        <w:t>–</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채권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갈등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효과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중심으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관리연구</w:t>
      </w:r>
      <w:r>
        <w:rPr>
          <w:rFonts w:ascii="Book Antiqua" w:eastAsia="함초롬바탕" w:hAnsi="Book Antiqua" w:cs="함초롬바탕" w:hint="eastAsia"/>
          <w:sz w:val="22"/>
        </w:rPr>
        <w:t xml:space="preserve"> 29, 1-28. </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박경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변희섭</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은정</w:t>
      </w:r>
      <w:r>
        <w:rPr>
          <w:rFonts w:ascii="Book Antiqua" w:eastAsia="함초롬바탕" w:hAnsi="Book Antiqua" w:cs="함초롬바탕" w:hint="eastAsia"/>
          <w:sz w:val="22"/>
        </w:rPr>
        <w:t xml:space="preserve">, 2009. </w:t>
      </w:r>
      <w:r>
        <w:rPr>
          <w:rFonts w:ascii="Book Antiqua" w:eastAsia="함초롬바탕" w:hAnsi="Book Antiqua" w:cs="함초롬바탕" w:hint="eastAsia"/>
          <w:sz w:val="22"/>
        </w:rPr>
        <w:t>지배주주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존재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기업경영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소유구조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임금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관계</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연구</w:t>
      </w:r>
      <w:r>
        <w:rPr>
          <w:rFonts w:ascii="Book Antiqua" w:eastAsia="함초롬바탕" w:hAnsi="Book Antiqua" w:cs="함초롬바탕" w:hint="eastAsia"/>
          <w:sz w:val="22"/>
        </w:rPr>
        <w:t xml:space="preserve"> 22, 1-32. </w:t>
      </w:r>
    </w:p>
    <w:p w:rsidR="00530B16" w:rsidRDefault="00530B16"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박경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변희섭</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지혜</w:t>
      </w:r>
      <w:r>
        <w:rPr>
          <w:rFonts w:ascii="Book Antiqua" w:eastAsia="함초롬바탕" w:hAnsi="Book Antiqua" w:cs="함초롬바탕" w:hint="eastAsia"/>
          <w:sz w:val="22"/>
        </w:rPr>
        <w:t xml:space="preserve">, 2011. </w:t>
      </w:r>
      <w:r>
        <w:rPr>
          <w:rFonts w:ascii="Book Antiqua" w:eastAsia="함초롬바탕" w:hAnsi="Book Antiqua" w:cs="함초롬바탕" w:hint="eastAsia"/>
          <w:sz w:val="22"/>
        </w:rPr>
        <w:t>상품시장에서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경쟁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기업지배구조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상호작용이</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투자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배당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연구</w:t>
      </w:r>
      <w:r>
        <w:rPr>
          <w:rFonts w:ascii="Book Antiqua" w:eastAsia="함초롬바탕" w:hAnsi="Book Antiqua" w:cs="함초롬바탕" w:hint="eastAsia"/>
          <w:sz w:val="22"/>
        </w:rPr>
        <w:t xml:space="preserve"> 24, 483-522.</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박경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은정</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장하성</w:t>
      </w:r>
      <w:r>
        <w:rPr>
          <w:rFonts w:ascii="Book Antiqua" w:eastAsia="함초롬바탕" w:hAnsi="Book Antiqua" w:cs="함초롬바탕" w:hint="eastAsia"/>
          <w:sz w:val="22"/>
        </w:rPr>
        <w:t xml:space="preserve">, 2004. </w:t>
      </w:r>
      <w:r>
        <w:rPr>
          <w:rFonts w:ascii="Book Antiqua" w:eastAsia="함초롬바탕" w:hAnsi="Book Antiqua" w:cs="함초롬바탕" w:hint="eastAsia"/>
          <w:sz w:val="22"/>
        </w:rPr>
        <w:t>대주주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존재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한국기업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지배구조에</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미치는</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영향</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재무연구</w:t>
      </w:r>
      <w:r>
        <w:rPr>
          <w:rFonts w:ascii="Book Antiqua" w:eastAsia="함초롬바탕" w:hAnsi="Book Antiqua" w:cs="함초롬바탕" w:hint="eastAsia"/>
          <w:sz w:val="22"/>
        </w:rPr>
        <w:t xml:space="preserve"> 17, 163-201.</w:t>
      </w:r>
    </w:p>
    <w:p w:rsidR="008056A7" w:rsidRPr="002639AC"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박종일</w:t>
      </w:r>
      <w:r>
        <w:rPr>
          <w:rFonts w:ascii="Book Antiqua" w:eastAsia="함초롬바탕" w:hAnsi="Book Antiqua" w:cs="함초롬바탕" w:hint="eastAsia"/>
          <w:sz w:val="22"/>
        </w:rPr>
        <w:t xml:space="preserve">, 2003. </w:t>
      </w:r>
      <w:r>
        <w:rPr>
          <w:rFonts w:ascii="Book Antiqua" w:eastAsia="함초롬바탕" w:hAnsi="Book Antiqua" w:cs="함초롬바탕" w:hint="eastAsia"/>
          <w:sz w:val="22"/>
        </w:rPr>
        <w:t>기업지배구조와</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익조정</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최대주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지분율을</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중심으로</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회계학연구</w:t>
      </w:r>
      <w:r>
        <w:rPr>
          <w:rFonts w:ascii="Book Antiqua" w:eastAsia="함초롬바탕" w:hAnsi="Book Antiqua" w:cs="함초롬바탕" w:hint="eastAsia"/>
          <w:sz w:val="22"/>
        </w:rPr>
        <w:t xml:space="preserve"> 28, 135-</w:t>
      </w:r>
      <w:r w:rsidRPr="002639AC">
        <w:rPr>
          <w:rFonts w:ascii="Book Antiqua" w:eastAsia="함초롬바탕" w:hAnsi="Book Antiqua" w:cs="함초롬바탕" w:hint="eastAsia"/>
          <w:sz w:val="22"/>
        </w:rPr>
        <w:t>172.</w:t>
      </w:r>
    </w:p>
    <w:p w:rsidR="008056A7" w:rsidRPr="002639AC" w:rsidRDefault="008056A7" w:rsidP="005E50B8">
      <w:pPr>
        <w:ind w:left="533" w:hangingChars="250" w:hanging="533"/>
        <w:rPr>
          <w:rFonts w:ascii="Book Antiqua" w:eastAsia="함초롬바탕" w:hAnsi="Book Antiqua" w:cs="함초롬바탕"/>
          <w:sz w:val="22"/>
        </w:rPr>
      </w:pPr>
      <w:r w:rsidRPr="002639AC">
        <w:rPr>
          <w:rFonts w:ascii="Book Antiqua" w:eastAsia="함초롬바탕" w:hAnsi="Book Antiqua" w:cs="함초롬바탕" w:hint="eastAsia"/>
          <w:sz w:val="22"/>
        </w:rPr>
        <w:t>백원선</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조현우</w:t>
      </w:r>
      <w:r>
        <w:rPr>
          <w:rFonts w:ascii="Book Antiqua" w:eastAsia="함초롬바탕" w:hAnsi="Book Antiqua" w:cs="함초롬바탕" w:hint="eastAsia"/>
          <w:sz w:val="22"/>
        </w:rPr>
        <w:t>, 2006. 2</w:t>
      </w:r>
      <w:r>
        <w:rPr>
          <w:rFonts w:ascii="Book Antiqua" w:eastAsia="함초롬바탕" w:hAnsi="Book Antiqua" w:cs="함초롬바탕" w:hint="eastAsia"/>
          <w:sz w:val="22"/>
        </w:rPr>
        <w:t>대주주의</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소유지분과</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이익조정</w:t>
      </w:r>
      <w:r>
        <w:rPr>
          <w:rFonts w:ascii="Book Antiqua" w:eastAsia="함초롬바탕" w:hAnsi="Book Antiqua" w:cs="함초롬바탕" w:hint="eastAsia"/>
          <w:sz w:val="22"/>
        </w:rPr>
        <w:t xml:space="preserve">. </w:t>
      </w:r>
      <w:r>
        <w:rPr>
          <w:rFonts w:ascii="Book Antiqua" w:eastAsia="함초롬바탕" w:hAnsi="Book Antiqua" w:cs="함초롬바탕" w:hint="eastAsia"/>
          <w:sz w:val="22"/>
        </w:rPr>
        <w:t>증권학회지</w:t>
      </w:r>
      <w:r>
        <w:rPr>
          <w:rFonts w:ascii="Book Antiqua" w:eastAsia="함초롬바탕" w:hAnsi="Book Antiqua" w:cs="함초롬바탕" w:hint="eastAsia"/>
          <w:sz w:val="22"/>
        </w:rPr>
        <w:t xml:space="preserve"> 35, 103-139. </w:t>
      </w:r>
    </w:p>
    <w:p w:rsidR="008056A7" w:rsidRDefault="008056A7" w:rsidP="005E50B8">
      <w:pPr>
        <w:ind w:left="533" w:hangingChars="250" w:hanging="533"/>
        <w:rPr>
          <w:rFonts w:ascii="Book Antiqua" w:eastAsia="함초롬바탕" w:hAnsi="Book Antiqua" w:cs="함초롬바탕"/>
          <w:sz w:val="22"/>
        </w:rPr>
      </w:pPr>
      <w:r w:rsidRPr="002639AC">
        <w:rPr>
          <w:rFonts w:ascii="Book Antiqua" w:eastAsia="함초롬바탕" w:hAnsi="Book Antiqua" w:cs="함초롬바탕" w:hint="eastAsia"/>
          <w:sz w:val="22"/>
        </w:rPr>
        <w:t>신민식</w:t>
      </w:r>
      <w:r w:rsidRPr="002639AC">
        <w:rPr>
          <w:rFonts w:ascii="Book Antiqua" w:eastAsia="함초롬바탕" w:hAnsi="Book Antiqua" w:cs="함초롬바탕" w:hint="eastAsia"/>
          <w:sz w:val="22"/>
        </w:rPr>
        <w:t xml:space="preserve">, </w:t>
      </w:r>
      <w:r w:rsidRPr="002639AC">
        <w:rPr>
          <w:rFonts w:ascii="Book Antiqua" w:eastAsia="함초롬바탕" w:hAnsi="Book Antiqua" w:cs="함초롬바탕" w:hint="eastAsia"/>
          <w:sz w:val="22"/>
        </w:rPr>
        <w:t>김수은</w:t>
      </w:r>
      <w:r w:rsidRPr="002639AC">
        <w:rPr>
          <w:rFonts w:ascii="Book Antiqua" w:eastAsia="함초롬바탕" w:hAnsi="Book Antiqua" w:cs="함초롬바탕" w:hint="eastAsia"/>
          <w:sz w:val="22"/>
        </w:rPr>
        <w:t xml:space="preserve">, 2010. </w:t>
      </w:r>
      <w:r w:rsidRPr="002639AC">
        <w:rPr>
          <w:rFonts w:ascii="Book Antiqua" w:eastAsia="함초롬바탕" w:hAnsi="Book Antiqua" w:cs="함초롬바탕" w:hint="eastAsia"/>
          <w:sz w:val="22"/>
        </w:rPr>
        <w:t>기업의</w:t>
      </w:r>
      <w:r w:rsidRPr="002639AC">
        <w:rPr>
          <w:rFonts w:ascii="Book Antiqua" w:eastAsia="함초롬바탕" w:hAnsi="Book Antiqua" w:cs="함초롬바탕" w:hint="eastAsia"/>
          <w:sz w:val="22"/>
        </w:rPr>
        <w:t xml:space="preserve"> </w:t>
      </w:r>
      <w:r w:rsidRPr="002639AC">
        <w:rPr>
          <w:rFonts w:ascii="Book Antiqua" w:eastAsia="함초롬바탕" w:hAnsi="Book Antiqua" w:cs="함초롬바탕" w:hint="eastAsia"/>
          <w:sz w:val="22"/>
        </w:rPr>
        <w:t>소유구조와</w:t>
      </w:r>
      <w:r w:rsidRPr="002639AC">
        <w:rPr>
          <w:rFonts w:ascii="Book Antiqua" w:eastAsia="함초롬바탕" w:hAnsi="Book Antiqua" w:cs="함초롬바탕" w:hint="eastAsia"/>
          <w:sz w:val="22"/>
        </w:rPr>
        <w:t xml:space="preserve"> </w:t>
      </w:r>
      <w:r w:rsidRPr="002639AC">
        <w:rPr>
          <w:rFonts w:ascii="Book Antiqua" w:eastAsia="함초롬바탕" w:hAnsi="Book Antiqua" w:cs="함초롬바탕" w:hint="eastAsia"/>
          <w:sz w:val="22"/>
        </w:rPr>
        <w:t>현금보유간의</w:t>
      </w:r>
      <w:r w:rsidRPr="002639AC">
        <w:rPr>
          <w:rFonts w:ascii="Book Antiqua" w:eastAsia="함초롬바탕" w:hAnsi="Book Antiqua" w:cs="함초롬바탕" w:hint="eastAsia"/>
          <w:sz w:val="22"/>
        </w:rPr>
        <w:t xml:space="preserve"> </w:t>
      </w:r>
      <w:r w:rsidRPr="002639AC">
        <w:rPr>
          <w:rFonts w:ascii="Book Antiqua" w:eastAsia="함초롬바탕" w:hAnsi="Book Antiqua" w:cs="함초롬바탕" w:hint="eastAsia"/>
          <w:sz w:val="22"/>
        </w:rPr>
        <w:t>관계</w:t>
      </w:r>
      <w:r w:rsidRPr="002639AC">
        <w:rPr>
          <w:rFonts w:ascii="Book Antiqua" w:eastAsia="함초롬바탕" w:hAnsi="Book Antiqua" w:cs="함초롬바탕" w:hint="eastAsia"/>
          <w:sz w:val="22"/>
        </w:rPr>
        <w:t xml:space="preserve">. </w:t>
      </w:r>
      <w:r w:rsidRPr="002639AC">
        <w:rPr>
          <w:rFonts w:ascii="Book Antiqua" w:eastAsia="함초롬바탕" w:hAnsi="Book Antiqua" w:cs="함초롬바탕" w:hint="eastAsia"/>
          <w:sz w:val="22"/>
        </w:rPr>
        <w:t>재무관리연구</w:t>
      </w:r>
      <w:r w:rsidRPr="002639AC">
        <w:rPr>
          <w:rFonts w:ascii="Book Antiqua" w:eastAsia="함초롬바탕" w:hAnsi="Book Antiqua" w:cs="함초롬바탕" w:hint="eastAsia"/>
          <w:sz w:val="22"/>
        </w:rPr>
        <w:t xml:space="preserve"> 27, 89-120.</w:t>
      </w:r>
      <w:r>
        <w:rPr>
          <w:rFonts w:ascii="Book Antiqua" w:eastAsia="함초롬바탕" w:hAnsi="Book Antiqua" w:cs="함초롬바탕" w:hint="eastAsia"/>
          <w:sz w:val="22"/>
        </w:rPr>
        <w:t xml:space="preserve"> </w:t>
      </w:r>
    </w:p>
    <w:p w:rsidR="00DB50C5" w:rsidRPr="00DB50C5" w:rsidRDefault="00DB50C5"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Acemoglu, D, S. Johnson, J. Robinson, and Y. Thaicharoen, 2003. </w:t>
      </w:r>
      <w:r>
        <w:rPr>
          <w:rFonts w:ascii="Book Antiqua" w:eastAsia="함초롬바탕" w:hAnsi="Book Antiqua" w:cs="함초롬바탕"/>
          <w:sz w:val="22"/>
        </w:rPr>
        <w:t>I</w:t>
      </w:r>
      <w:r>
        <w:rPr>
          <w:rFonts w:ascii="Book Antiqua" w:eastAsia="함초롬바탕" w:hAnsi="Book Antiqua" w:cs="함초롬바탕" w:hint="eastAsia"/>
          <w:sz w:val="22"/>
        </w:rPr>
        <w:t xml:space="preserve">nstitutional causes, macroeconomic symptoms: volatility, crises, and growth. </w:t>
      </w:r>
      <w:r>
        <w:rPr>
          <w:rFonts w:ascii="Book Antiqua" w:eastAsia="함초롬바탕" w:hAnsi="Book Antiqua" w:cs="함초롬바탕"/>
          <w:i/>
          <w:sz w:val="22"/>
        </w:rPr>
        <w:t>J</w:t>
      </w:r>
      <w:r>
        <w:rPr>
          <w:rFonts w:ascii="Book Antiqua" w:eastAsia="함초롬바탕" w:hAnsi="Book Antiqua" w:cs="함초롬바탕" w:hint="eastAsia"/>
          <w:i/>
          <w:sz w:val="22"/>
        </w:rPr>
        <w:t xml:space="preserve">ournal of Monetary Economics </w:t>
      </w:r>
      <w:r>
        <w:rPr>
          <w:rFonts w:ascii="Book Antiqua" w:eastAsia="함초롬바탕" w:hAnsi="Book Antiqua" w:cs="함초롬바탕" w:hint="eastAsia"/>
          <w:sz w:val="22"/>
        </w:rPr>
        <w:t xml:space="preserve">50, 49-123. </w:t>
      </w:r>
    </w:p>
    <w:p w:rsidR="008056A7" w:rsidRPr="00235D79"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Anderson, C., A. Mansi, and D. Reeb, 2003. </w:t>
      </w:r>
      <w:r>
        <w:rPr>
          <w:rFonts w:ascii="Book Antiqua" w:eastAsia="함초롬바탕" w:hAnsi="Book Antiqua" w:cs="함초롬바탕"/>
          <w:sz w:val="22"/>
        </w:rPr>
        <w:t>F</w:t>
      </w:r>
      <w:r>
        <w:rPr>
          <w:rFonts w:ascii="Book Antiqua" w:eastAsia="함초롬바탕" w:hAnsi="Book Antiqua" w:cs="함초롬바탕" w:hint="eastAsia"/>
          <w:sz w:val="22"/>
        </w:rPr>
        <w:t xml:space="preserve">ounding family ownership </w:t>
      </w:r>
      <w:r w:rsidRPr="00235D79">
        <w:rPr>
          <w:rFonts w:ascii="Book Antiqua" w:eastAsia="함초롬바탕" w:hAnsi="Book Antiqua" w:cs="함초롬바탕" w:hint="eastAsia"/>
          <w:sz w:val="22"/>
        </w:rPr>
        <w:t xml:space="preserve">and the agency cost of debt.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ial Economics </w:t>
      </w:r>
      <w:r w:rsidRPr="00235D79">
        <w:rPr>
          <w:rFonts w:ascii="Book Antiqua" w:eastAsia="함초롬바탕" w:hAnsi="Book Antiqua" w:cs="함초롬바탕" w:hint="eastAsia"/>
          <w:sz w:val="22"/>
        </w:rPr>
        <w:t xml:space="preserve">68, 263-285.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Anderson, R. and M. Hamadi, 2009. </w:t>
      </w:r>
      <w:r w:rsidRPr="00235D79">
        <w:rPr>
          <w:rFonts w:ascii="Book Antiqua" w:eastAsia="함초롬바탕" w:hAnsi="Book Antiqua" w:cs="함초롬바탕"/>
          <w:sz w:val="22"/>
        </w:rPr>
        <w:t>L</w:t>
      </w:r>
      <w:r w:rsidRPr="00235D79">
        <w:rPr>
          <w:rFonts w:ascii="Book Antiqua" w:eastAsia="함초롬바탕" w:hAnsi="Book Antiqua" w:cs="함초롬바탕" w:hint="eastAsia"/>
          <w:sz w:val="22"/>
        </w:rPr>
        <w:t xml:space="preserve">arge powerful shareholders and cash holding. </w:t>
      </w:r>
      <w:r w:rsidRPr="00235D79">
        <w:rPr>
          <w:rFonts w:ascii="Book Antiqua" w:eastAsia="함초롬바탕" w:hAnsi="Book Antiqua" w:cs="함초롬바탕"/>
          <w:sz w:val="22"/>
        </w:rPr>
        <w:t>W</w:t>
      </w:r>
      <w:r w:rsidRPr="00235D79">
        <w:rPr>
          <w:rFonts w:ascii="Book Antiqua" w:eastAsia="함초롬바탕" w:hAnsi="Book Antiqua" w:cs="함초롬바탕" w:hint="eastAsia"/>
          <w:sz w:val="22"/>
        </w:rPr>
        <w:t xml:space="preserve">orking paper. </w:t>
      </w:r>
    </w:p>
    <w:p w:rsidR="009D7641" w:rsidRPr="009D7641" w:rsidRDefault="009D7641"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Baek, J., J. Kang, and K. Park, 2004.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rporate governance and firm value: </w:t>
      </w:r>
      <w:r w:rsidRPr="00235D79">
        <w:rPr>
          <w:rFonts w:ascii="Book Antiqua" w:eastAsia="함초롬바탕" w:hAnsi="Book Antiqua" w:cs="함초롬바탕" w:hint="eastAsia"/>
          <w:sz w:val="22"/>
        </w:rPr>
        <w:lastRenderedPageBreak/>
        <w:t xml:space="preserve">evidence from the Korean financial crisi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ial</w:t>
      </w:r>
      <w:r>
        <w:rPr>
          <w:rFonts w:ascii="Book Antiqua" w:eastAsia="함초롬바탕" w:hAnsi="Book Antiqua" w:cs="함초롬바탕" w:hint="eastAsia"/>
          <w:i/>
          <w:sz w:val="22"/>
        </w:rPr>
        <w:t xml:space="preserve"> Economics </w:t>
      </w:r>
      <w:r>
        <w:rPr>
          <w:rFonts w:ascii="Book Antiqua" w:eastAsia="함초롬바탕" w:hAnsi="Book Antiqua" w:cs="함초롬바탕" w:hint="eastAsia"/>
          <w:sz w:val="22"/>
        </w:rPr>
        <w:t>71, 265-313.</w:t>
      </w:r>
    </w:p>
    <w:p w:rsidR="008056A7" w:rsidRPr="00F329E6"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Bebchuk, L., 1994. Efficient and inefficient sales of corporate control. </w:t>
      </w:r>
      <w:r>
        <w:rPr>
          <w:rFonts w:ascii="Book Antiqua" w:eastAsia="함초롬바탕" w:hAnsi="Book Antiqua" w:cs="함초롬바탕"/>
          <w:i/>
          <w:sz w:val="22"/>
        </w:rPr>
        <w:t>Q</w:t>
      </w:r>
      <w:r>
        <w:rPr>
          <w:rFonts w:ascii="Book Antiqua" w:eastAsia="함초롬바탕" w:hAnsi="Book Antiqua" w:cs="함초롬바탕" w:hint="eastAsia"/>
          <w:i/>
          <w:sz w:val="22"/>
        </w:rPr>
        <w:t xml:space="preserve">uarterly Journal of Economics </w:t>
      </w:r>
      <w:r>
        <w:rPr>
          <w:rFonts w:ascii="Book Antiqua" w:eastAsia="함초롬바탕" w:hAnsi="Book Antiqua" w:cs="함초롬바탕" w:hint="eastAsia"/>
          <w:sz w:val="22"/>
        </w:rPr>
        <w:t xml:space="preserve">109, 957-994. </w:t>
      </w:r>
    </w:p>
    <w:p w:rsidR="008056A7" w:rsidRPr="00F329E6"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Bennedsen, M., K. Nielsen, F. Perz-Gonzales, and D. Wolfenzon, 2007. </w:t>
      </w:r>
      <w:r>
        <w:rPr>
          <w:rFonts w:ascii="Book Antiqua" w:eastAsia="함초롬바탕" w:hAnsi="Book Antiqua" w:cs="함초롬바탕"/>
          <w:sz w:val="22"/>
        </w:rPr>
        <w:t>I</w:t>
      </w:r>
      <w:r>
        <w:rPr>
          <w:rFonts w:ascii="Book Antiqua" w:eastAsia="함초롬바탕" w:hAnsi="Book Antiqua" w:cs="함초롬바탕" w:hint="eastAsia"/>
          <w:sz w:val="22"/>
        </w:rPr>
        <w:t xml:space="preserve">nside the family firm: the role of </w:t>
      </w:r>
      <w:r w:rsidR="007C0B96">
        <w:rPr>
          <w:rFonts w:ascii="Book Antiqua" w:eastAsia="함초롬바탕" w:hAnsi="Book Antiqua" w:cs="함초롬바탕"/>
          <w:sz w:val="22"/>
        </w:rPr>
        <w:t>families</w:t>
      </w:r>
      <w:r>
        <w:rPr>
          <w:rFonts w:ascii="Book Antiqua" w:eastAsia="함초롬바탕" w:hAnsi="Book Antiqua" w:cs="함초롬바탕" w:hint="eastAsia"/>
          <w:sz w:val="22"/>
        </w:rPr>
        <w:t xml:space="preserve"> in succession decisions and performance. </w:t>
      </w:r>
      <w:r>
        <w:rPr>
          <w:rFonts w:ascii="Book Antiqua" w:eastAsia="함초롬바탕" w:hAnsi="Book Antiqua" w:cs="함초롬바탕" w:hint="eastAsia"/>
          <w:i/>
          <w:sz w:val="22"/>
        </w:rPr>
        <w:t>Quarterly Journal of Economics</w:t>
      </w:r>
      <w:r>
        <w:rPr>
          <w:rFonts w:ascii="Book Antiqua" w:eastAsia="함초롬바탕" w:hAnsi="Book Antiqua" w:cs="함초롬바탕" w:hint="eastAsia"/>
          <w:sz w:val="22"/>
        </w:rPr>
        <w:t xml:space="preserve"> 122, 647-691. </w:t>
      </w:r>
    </w:p>
    <w:p w:rsidR="00022419" w:rsidRPr="00235D79" w:rsidRDefault="008056A7" w:rsidP="00022419">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Bhojraj, S. and P. Sengupta, 2003. </w:t>
      </w:r>
      <w:r>
        <w:rPr>
          <w:rFonts w:ascii="Book Antiqua" w:eastAsia="함초롬바탕" w:hAnsi="Book Antiqua" w:cs="함초롬바탕"/>
          <w:sz w:val="22"/>
        </w:rPr>
        <w:t>E</w:t>
      </w:r>
      <w:r>
        <w:rPr>
          <w:rFonts w:ascii="Book Antiqua" w:eastAsia="함초롬바탕" w:hAnsi="Book Antiqua" w:cs="함초롬바탕" w:hint="eastAsia"/>
          <w:sz w:val="22"/>
        </w:rPr>
        <w:t xml:space="preserve">ffect of corporate governance on bond </w:t>
      </w:r>
      <w:r w:rsidRPr="00235D79">
        <w:rPr>
          <w:rFonts w:ascii="Book Antiqua" w:eastAsia="함초롬바탕" w:hAnsi="Book Antiqua" w:cs="함초롬바탕" w:hint="eastAsia"/>
          <w:sz w:val="22"/>
        </w:rPr>
        <w:t xml:space="preserve">ratings and yields: The role of institutional investors and outside director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Business</w:t>
      </w:r>
      <w:r w:rsidRPr="00235D79">
        <w:rPr>
          <w:rFonts w:ascii="Book Antiqua" w:eastAsia="함초롬바탕" w:hAnsi="Book Antiqua" w:cs="함초롬바탕" w:hint="eastAsia"/>
          <w:sz w:val="22"/>
        </w:rPr>
        <w:t xml:space="preserve"> 76, 455-475. </w:t>
      </w:r>
    </w:p>
    <w:p w:rsidR="00012845" w:rsidRPr="00235D79" w:rsidRDefault="00012845" w:rsidP="00022419">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Claessens, S. and J. Fan, 2002.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rporate governance in Asia: A survey. </w:t>
      </w:r>
      <w:r w:rsidRPr="00235D79">
        <w:rPr>
          <w:rFonts w:ascii="Book Antiqua" w:eastAsia="함초롬바탕" w:hAnsi="Book Antiqua" w:cs="함초롬바탕"/>
          <w:i/>
          <w:sz w:val="22"/>
        </w:rPr>
        <w:t>I</w:t>
      </w:r>
      <w:r w:rsidRPr="00235D79">
        <w:rPr>
          <w:rFonts w:ascii="Book Antiqua" w:eastAsia="함초롬바탕" w:hAnsi="Book Antiqua" w:cs="함초롬바탕" w:hint="eastAsia"/>
          <w:i/>
          <w:sz w:val="22"/>
        </w:rPr>
        <w:t>nternational Review of Finance</w:t>
      </w:r>
      <w:r w:rsidRPr="00235D79">
        <w:rPr>
          <w:rFonts w:ascii="Book Antiqua" w:eastAsia="함초롬바탕" w:hAnsi="Book Antiqua" w:cs="함초롬바탕" w:hint="eastAsia"/>
          <w:sz w:val="22"/>
        </w:rPr>
        <w:t xml:space="preserve">, 71-103.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sz w:val="22"/>
        </w:rPr>
        <w:t xml:space="preserve">Demsetz, H. and K. Lehn, 1985. The structure of corporate ownership: causes and consequences. </w:t>
      </w:r>
      <w:r w:rsidRPr="00235D79">
        <w:rPr>
          <w:rFonts w:ascii="Book Antiqua" w:eastAsia="함초롬바탕" w:hAnsi="Book Antiqua" w:cs="함초롬바탕"/>
          <w:i/>
          <w:sz w:val="22"/>
        </w:rPr>
        <w:t>Journal of Political Economy</w:t>
      </w:r>
      <w:r w:rsidRPr="00235D79">
        <w:rPr>
          <w:rFonts w:ascii="Book Antiqua" w:eastAsia="함초롬바탕" w:hAnsi="Book Antiqua" w:cs="함초롬바탕"/>
          <w:sz w:val="22"/>
        </w:rPr>
        <w:t xml:space="preserve"> 93, 1155-1177.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Dey, A., 2008.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rporate governance and agency conflict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Accounting Research</w:t>
      </w:r>
      <w:r w:rsidRPr="00235D79">
        <w:rPr>
          <w:rFonts w:ascii="Book Antiqua" w:eastAsia="함초롬바탕" w:hAnsi="Book Antiqua" w:cs="함초롬바탕" w:hint="eastAsia"/>
          <w:sz w:val="22"/>
        </w:rPr>
        <w:t xml:space="preserve"> 46, 1143-1181. </w:t>
      </w:r>
    </w:p>
    <w:p w:rsidR="00022419" w:rsidRPr="00235D79" w:rsidRDefault="00022419"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Dittmar, A. and J. Mahrt-Smith, 2007.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porate governance and the value of cash holding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ial Economics </w:t>
      </w:r>
      <w:r w:rsidRPr="00235D79">
        <w:rPr>
          <w:rFonts w:ascii="Book Antiqua" w:eastAsia="함초롬바탕" w:hAnsi="Book Antiqua" w:cs="함초롬바탕" w:hint="eastAsia"/>
          <w:sz w:val="22"/>
        </w:rPr>
        <w:t xml:space="preserve">83, 599-634.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Dittmar, A., J. Mahrt-Smith, and H. Servaes, 2003. </w:t>
      </w:r>
      <w:r w:rsidRPr="00235D79">
        <w:rPr>
          <w:rFonts w:ascii="Book Antiqua" w:eastAsia="함초롬바탕" w:hAnsi="Book Antiqua" w:cs="함초롬바탕"/>
          <w:sz w:val="22"/>
        </w:rPr>
        <w:t>I</w:t>
      </w:r>
      <w:r w:rsidRPr="00235D79">
        <w:rPr>
          <w:rFonts w:ascii="Book Antiqua" w:eastAsia="함초롬바탕" w:hAnsi="Book Antiqua" w:cs="함초롬바탕" w:hint="eastAsia"/>
          <w:sz w:val="22"/>
        </w:rPr>
        <w:t xml:space="preserve">nternational corporate governance and corporate cash holding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ial and Quantitative Analysis</w:t>
      </w:r>
      <w:r w:rsidRPr="00235D79">
        <w:rPr>
          <w:rFonts w:ascii="Book Antiqua" w:eastAsia="함초롬바탕" w:hAnsi="Book Antiqua" w:cs="함초롬바탕" w:hint="eastAsia"/>
          <w:sz w:val="22"/>
        </w:rPr>
        <w:t xml:space="preserve"> 28, 111-133. </w:t>
      </w:r>
    </w:p>
    <w:p w:rsidR="00844B13" w:rsidRPr="00235D79" w:rsidRDefault="00844B13"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Faulkender, M. and R. Wang, 2006.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rporate governance policy and the value of cash.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e </w:t>
      </w:r>
      <w:r w:rsidRPr="00235D79">
        <w:rPr>
          <w:rFonts w:ascii="Book Antiqua" w:eastAsia="함초롬바탕" w:hAnsi="Book Antiqua" w:cs="함초롬바탕" w:hint="eastAsia"/>
          <w:sz w:val="22"/>
        </w:rPr>
        <w:t xml:space="preserve">61, 1957-1990. </w:t>
      </w:r>
    </w:p>
    <w:p w:rsidR="00E7155D" w:rsidRPr="00235D79" w:rsidRDefault="00E7155D"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Fama, E. and K. French, 1998. </w:t>
      </w:r>
      <w:r w:rsidRPr="00235D79">
        <w:rPr>
          <w:rFonts w:ascii="Book Antiqua" w:eastAsia="함초롬바탕" w:hAnsi="Book Antiqua" w:cs="함초롬바탕"/>
          <w:sz w:val="22"/>
        </w:rPr>
        <w:t>T</w:t>
      </w:r>
      <w:r w:rsidRPr="00235D79">
        <w:rPr>
          <w:rFonts w:ascii="Book Antiqua" w:eastAsia="함초롬바탕" w:hAnsi="Book Antiqua" w:cs="함초롬바탕" w:hint="eastAsia"/>
          <w:sz w:val="22"/>
        </w:rPr>
        <w:t xml:space="preserve">axes, financing decisions, and firm value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e </w:t>
      </w:r>
      <w:r w:rsidRPr="00235D79">
        <w:rPr>
          <w:rFonts w:ascii="Book Antiqua" w:eastAsia="함초롬바탕" w:hAnsi="Book Antiqua" w:cs="함초롬바탕" w:hint="eastAsia"/>
          <w:sz w:val="22"/>
        </w:rPr>
        <w:t xml:space="preserve">53, 819-843.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Fama, E. and M. Jensen, 1983. </w:t>
      </w:r>
      <w:r w:rsidRPr="00235D79">
        <w:rPr>
          <w:rFonts w:ascii="Book Antiqua" w:eastAsia="함초롬바탕" w:hAnsi="Book Antiqua" w:cs="함초롬바탕"/>
          <w:sz w:val="22"/>
        </w:rPr>
        <w:t>Separation</w:t>
      </w:r>
      <w:r w:rsidRPr="00235D79">
        <w:rPr>
          <w:rFonts w:ascii="Book Antiqua" w:eastAsia="함초롬바탕" w:hAnsi="Book Antiqua" w:cs="함초롬바탕" w:hint="eastAsia"/>
          <w:sz w:val="22"/>
        </w:rPr>
        <w:t xml:space="preserve"> of ownership and control.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Law and Economics</w:t>
      </w:r>
      <w:r w:rsidRPr="00235D79">
        <w:rPr>
          <w:rFonts w:ascii="Book Antiqua" w:eastAsia="함초롬바탕" w:hAnsi="Book Antiqua" w:cs="함초롬바탕" w:hint="eastAsia"/>
          <w:sz w:val="22"/>
        </w:rPr>
        <w:t xml:space="preserve"> 6, 327-349.</w:t>
      </w:r>
      <w:r w:rsidR="00844B13" w:rsidRPr="00235D79">
        <w:rPr>
          <w:rFonts w:ascii="Book Antiqua" w:eastAsia="함초롬바탕" w:hAnsi="Book Antiqua" w:cs="함초롬바탕" w:hint="eastAsia"/>
          <w:sz w:val="22"/>
        </w:rPr>
        <w:t xml:space="preserve"> </w:t>
      </w:r>
    </w:p>
    <w:p w:rsidR="008056A7" w:rsidRPr="005A6283"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Fan, J. and T. Wong, 2002. Corporate ownership structure and the</w:t>
      </w:r>
      <w:r>
        <w:rPr>
          <w:rFonts w:ascii="Book Antiqua" w:eastAsia="함초롬바탕" w:hAnsi="Book Antiqua" w:cs="함초롬바탕" w:hint="eastAsia"/>
          <w:sz w:val="22"/>
        </w:rPr>
        <w:t xml:space="preserve"> informativeness of accounting e</w:t>
      </w:r>
      <w:r w:rsidR="00AC2548">
        <w:rPr>
          <w:rFonts w:ascii="Book Antiqua" w:eastAsia="함초롬바탕" w:hAnsi="Book Antiqua" w:cs="함초롬바탕" w:hint="eastAsia"/>
          <w:sz w:val="22"/>
        </w:rPr>
        <w:t>a</w:t>
      </w:r>
      <w:r>
        <w:rPr>
          <w:rFonts w:ascii="Book Antiqua" w:eastAsia="함초롬바탕" w:hAnsi="Book Antiqua" w:cs="함초롬바탕" w:hint="eastAsia"/>
          <w:sz w:val="22"/>
        </w:rPr>
        <w:t xml:space="preserve">rnings in East Asia. </w:t>
      </w:r>
      <w:r>
        <w:rPr>
          <w:rFonts w:ascii="Book Antiqua" w:eastAsia="함초롬바탕" w:hAnsi="Book Antiqua" w:cs="함초롬바탕"/>
          <w:i/>
          <w:sz w:val="22"/>
        </w:rPr>
        <w:t>J</w:t>
      </w:r>
      <w:r>
        <w:rPr>
          <w:rFonts w:ascii="Book Antiqua" w:eastAsia="함초롬바탕" w:hAnsi="Book Antiqua" w:cs="함초롬바탕" w:hint="eastAsia"/>
          <w:i/>
          <w:sz w:val="22"/>
        </w:rPr>
        <w:t>ournal of Accounting and Economics</w:t>
      </w:r>
      <w:r>
        <w:rPr>
          <w:rFonts w:ascii="Book Antiqua" w:eastAsia="함초롬바탕" w:hAnsi="Book Antiqua" w:cs="함초롬바탕" w:hint="eastAsia"/>
          <w:sz w:val="22"/>
        </w:rPr>
        <w:t xml:space="preserve"> 33, 401-425. </w:t>
      </w:r>
    </w:p>
    <w:p w:rsidR="008056A7"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Fan, J. and T. Wong, 2005. Do external auditors perform a corporate governance role in emerging markets? </w:t>
      </w:r>
      <w:r>
        <w:rPr>
          <w:rFonts w:ascii="Book Antiqua" w:eastAsia="함초롬바탕" w:hAnsi="Book Antiqua" w:cs="함초롬바탕"/>
          <w:sz w:val="22"/>
        </w:rPr>
        <w:t>E</w:t>
      </w:r>
      <w:r>
        <w:rPr>
          <w:rFonts w:ascii="Book Antiqua" w:eastAsia="함초롬바탕" w:hAnsi="Book Antiqua" w:cs="함초롬바탕" w:hint="eastAsia"/>
          <w:sz w:val="22"/>
        </w:rPr>
        <w:t xml:space="preserve">vidence from East Asia. </w:t>
      </w:r>
      <w:r>
        <w:rPr>
          <w:rFonts w:ascii="Book Antiqua" w:eastAsia="함초롬바탕" w:hAnsi="Book Antiqua" w:cs="함초롬바탕"/>
          <w:i/>
          <w:sz w:val="22"/>
        </w:rPr>
        <w:t>J</w:t>
      </w:r>
      <w:r>
        <w:rPr>
          <w:rFonts w:ascii="Book Antiqua" w:eastAsia="함초롬바탕" w:hAnsi="Book Antiqua" w:cs="함초롬바탕" w:hint="eastAsia"/>
          <w:i/>
          <w:sz w:val="22"/>
        </w:rPr>
        <w:t xml:space="preserve">ournal of Accounting Research </w:t>
      </w:r>
      <w:r>
        <w:rPr>
          <w:rFonts w:ascii="Book Antiqua" w:eastAsia="함초롬바탕" w:hAnsi="Book Antiqua" w:cs="함초롬바탕" w:hint="eastAsia"/>
          <w:sz w:val="22"/>
        </w:rPr>
        <w:t xml:space="preserve"> 43, 35-72. </w:t>
      </w:r>
    </w:p>
    <w:p w:rsidR="008056A7" w:rsidRPr="00C57F18"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Ferreira, M. and A. Vilela, 2004. </w:t>
      </w:r>
      <w:r>
        <w:rPr>
          <w:rFonts w:ascii="Book Antiqua" w:eastAsia="함초롬바탕" w:hAnsi="Book Antiqua" w:cs="함초롬바탕"/>
          <w:sz w:val="22"/>
        </w:rPr>
        <w:t>W</w:t>
      </w:r>
      <w:r>
        <w:rPr>
          <w:rFonts w:ascii="Book Antiqua" w:eastAsia="함초롬바탕" w:hAnsi="Book Antiqua" w:cs="함초롬바탕" w:hint="eastAsia"/>
          <w:sz w:val="22"/>
        </w:rPr>
        <w:t xml:space="preserve">hy do firms hold cash? </w:t>
      </w:r>
      <w:r>
        <w:rPr>
          <w:rFonts w:ascii="Book Antiqua" w:eastAsia="함초롬바탕" w:hAnsi="Book Antiqua" w:cs="함초롬바탕"/>
          <w:sz w:val="22"/>
        </w:rPr>
        <w:t>E</w:t>
      </w:r>
      <w:r>
        <w:rPr>
          <w:rFonts w:ascii="Book Antiqua" w:eastAsia="함초롬바탕" w:hAnsi="Book Antiqua" w:cs="함초롬바탕" w:hint="eastAsia"/>
          <w:sz w:val="22"/>
        </w:rPr>
        <w:t xml:space="preserve">vidence from EMU countries. </w:t>
      </w:r>
      <w:r>
        <w:rPr>
          <w:rFonts w:ascii="Book Antiqua" w:eastAsia="함초롬바탕" w:hAnsi="Book Antiqua" w:cs="함초롬바탕" w:hint="eastAsia"/>
          <w:i/>
          <w:sz w:val="22"/>
        </w:rPr>
        <w:t xml:space="preserve">European Financial Management </w:t>
      </w:r>
      <w:r>
        <w:rPr>
          <w:rFonts w:ascii="Book Antiqua" w:eastAsia="함초롬바탕" w:hAnsi="Book Antiqua" w:cs="함초롬바탕" w:hint="eastAsia"/>
          <w:sz w:val="22"/>
        </w:rPr>
        <w:t xml:space="preserve">10, 295-319. </w:t>
      </w:r>
    </w:p>
    <w:p w:rsidR="008056A7" w:rsidRPr="00235D79"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Francis, J., K. Schipper, and I. Vincent, 2005. </w:t>
      </w:r>
      <w:r>
        <w:rPr>
          <w:rFonts w:ascii="Book Antiqua" w:eastAsia="함초롬바탕" w:hAnsi="Book Antiqua" w:cs="함초롬바탕"/>
          <w:sz w:val="22"/>
        </w:rPr>
        <w:t>E</w:t>
      </w:r>
      <w:r>
        <w:rPr>
          <w:rFonts w:ascii="Book Antiqua" w:eastAsia="함초롬바탕" w:hAnsi="Book Antiqua" w:cs="함초롬바탕" w:hint="eastAsia"/>
          <w:sz w:val="22"/>
        </w:rPr>
        <w:t xml:space="preserve">arnings and dividend </w:t>
      </w:r>
      <w:r w:rsidRPr="00235D79">
        <w:rPr>
          <w:rFonts w:ascii="Book Antiqua" w:eastAsia="함초롬바탕" w:hAnsi="Book Antiqua" w:cs="함초롬바탕" w:hint="eastAsia"/>
          <w:sz w:val="22"/>
        </w:rPr>
        <w:t xml:space="preserve">informativeness when cash flow rights are separated from voting </w:t>
      </w:r>
      <w:r w:rsidRPr="00235D79">
        <w:rPr>
          <w:rFonts w:ascii="Book Antiqua" w:eastAsia="함초롬바탕" w:hAnsi="Book Antiqua" w:cs="함초롬바탕" w:hint="eastAsia"/>
          <w:sz w:val="22"/>
        </w:rPr>
        <w:lastRenderedPageBreak/>
        <w:t xml:space="preserve">right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Accounting and Economics</w:t>
      </w:r>
      <w:r w:rsidRPr="00235D79">
        <w:rPr>
          <w:rFonts w:ascii="Book Antiqua" w:eastAsia="함초롬바탕" w:hAnsi="Book Antiqua" w:cs="함초롬바탕" w:hint="eastAsia"/>
          <w:sz w:val="22"/>
        </w:rPr>
        <w:t xml:space="preserve"> 39, 329-360.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Holderness, C., 2003. </w:t>
      </w:r>
      <w:r w:rsidRPr="00235D79">
        <w:rPr>
          <w:rFonts w:ascii="Book Antiqua" w:eastAsia="함초롬바탕" w:hAnsi="Book Antiqua" w:cs="함초롬바탕"/>
          <w:sz w:val="22"/>
        </w:rPr>
        <w:t>A</w:t>
      </w:r>
      <w:r w:rsidRPr="00235D79">
        <w:rPr>
          <w:rFonts w:ascii="Book Antiqua" w:eastAsia="함초롬바탕" w:hAnsi="Book Antiqua" w:cs="함초롬바탕" w:hint="eastAsia"/>
          <w:sz w:val="22"/>
        </w:rPr>
        <w:t xml:space="preserve"> survey of blockholders and corporate control. </w:t>
      </w:r>
      <w:r w:rsidRPr="00235D79">
        <w:rPr>
          <w:rFonts w:ascii="Book Antiqua" w:eastAsia="함초롬바탕" w:hAnsi="Book Antiqua" w:cs="함초롬바탕" w:hint="eastAsia"/>
          <w:i/>
          <w:sz w:val="22"/>
        </w:rPr>
        <w:t>FRNBY Economic Policy Review</w:t>
      </w:r>
      <w:r w:rsidRPr="00235D79">
        <w:rPr>
          <w:rFonts w:ascii="Book Antiqua" w:eastAsia="함초롬바탕" w:hAnsi="Book Antiqua" w:cs="함초롬바탕" w:hint="eastAsia"/>
          <w:sz w:val="22"/>
        </w:rPr>
        <w:t xml:space="preserve">, 51-64. </w:t>
      </w:r>
    </w:p>
    <w:p w:rsidR="00A42944" w:rsidRPr="00235D79" w:rsidRDefault="00A42944"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Jensen, M. and W. Meckling, 1976. </w:t>
      </w:r>
      <w:r w:rsidRPr="00235D79">
        <w:rPr>
          <w:rFonts w:ascii="Book Antiqua" w:eastAsia="함초롬바탕" w:hAnsi="Book Antiqua" w:cs="함초롬바탕"/>
          <w:sz w:val="22"/>
        </w:rPr>
        <w:t>T</w:t>
      </w:r>
      <w:r w:rsidRPr="00235D79">
        <w:rPr>
          <w:rFonts w:ascii="Book Antiqua" w:eastAsia="함초롬바탕" w:hAnsi="Book Antiqua" w:cs="함초롬바탕" w:hint="eastAsia"/>
          <w:sz w:val="22"/>
        </w:rPr>
        <w:t xml:space="preserve">heory of firm: managerial </w:t>
      </w:r>
      <w:r w:rsidRPr="00235D79">
        <w:rPr>
          <w:rFonts w:ascii="Book Antiqua" w:eastAsia="함초롬바탕" w:hAnsi="Book Antiqua" w:cs="함초롬바탕"/>
          <w:sz w:val="22"/>
        </w:rPr>
        <w:t>behavior</w:t>
      </w:r>
      <w:r w:rsidRPr="00235D79">
        <w:rPr>
          <w:rFonts w:ascii="Book Antiqua" w:eastAsia="함초롬바탕" w:hAnsi="Book Antiqua" w:cs="함초롬바탕" w:hint="eastAsia"/>
          <w:sz w:val="22"/>
        </w:rPr>
        <w:t xml:space="preserve">, agency costs and ownership structure.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ial Economics</w:t>
      </w:r>
      <w:r w:rsidRPr="00235D79">
        <w:rPr>
          <w:rFonts w:ascii="Book Antiqua" w:eastAsia="함초롬바탕" w:hAnsi="Book Antiqua" w:cs="함초롬바탕" w:hint="eastAsia"/>
          <w:sz w:val="22"/>
        </w:rPr>
        <w:t xml:space="preserve"> 3, 305-360. </w:t>
      </w:r>
    </w:p>
    <w:p w:rsidR="009D7641" w:rsidRPr="009D7641" w:rsidRDefault="009D7641"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Joh, S., 2003.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rporate governance and firm profitability: Evidence from Korea before the economic crisi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ial Economics</w:t>
      </w:r>
      <w:r w:rsidRPr="00235D79">
        <w:rPr>
          <w:rFonts w:ascii="Book Antiqua" w:eastAsia="함초롬바탕" w:hAnsi="Book Antiqua" w:cs="함초롬바탕" w:hint="eastAsia"/>
          <w:sz w:val="22"/>
        </w:rPr>
        <w:t xml:space="preserve"> 68, 287-</w:t>
      </w:r>
      <w:r>
        <w:rPr>
          <w:rFonts w:ascii="Book Antiqua" w:eastAsia="함초롬바탕" w:hAnsi="Book Antiqua" w:cs="함초롬바탕" w:hint="eastAsia"/>
          <w:sz w:val="22"/>
        </w:rPr>
        <w:t xml:space="preserve">322.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sz w:val="22"/>
        </w:rPr>
        <w:t xml:space="preserve">Johnson, S., R. La Porta, F. Lopez-de-Silanes, and A. Shleifer, 2000. Tunneling. </w:t>
      </w:r>
      <w:r w:rsidRPr="00AB5F34">
        <w:rPr>
          <w:rFonts w:ascii="Book Antiqua" w:eastAsia="함초롬바탕" w:hAnsi="Book Antiqua" w:cs="함초롬바탕"/>
          <w:i/>
          <w:sz w:val="22"/>
        </w:rPr>
        <w:t>American Economic Review</w:t>
      </w:r>
      <w:r w:rsidRPr="00AB5F34">
        <w:rPr>
          <w:rFonts w:ascii="Book Antiqua" w:eastAsia="함초롬바탕" w:hAnsi="Book Antiqua" w:cs="함초롬바탕"/>
          <w:sz w:val="22"/>
        </w:rPr>
        <w:t xml:space="preserve"> 90, 22-27. </w:t>
      </w:r>
    </w:p>
    <w:p w:rsidR="008056A7"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Kim, J. and C. Yi, 2006. </w:t>
      </w:r>
      <w:r w:rsidRPr="00AB5F34">
        <w:rPr>
          <w:rFonts w:ascii="Book Antiqua" w:eastAsia="함초롬바탕" w:hAnsi="Book Antiqua" w:cs="함초롬바탕"/>
          <w:sz w:val="22"/>
        </w:rPr>
        <w:t>O</w:t>
      </w:r>
      <w:r w:rsidRPr="00AB5F34">
        <w:rPr>
          <w:rFonts w:ascii="Book Antiqua" w:eastAsia="함초롬바탕" w:hAnsi="Book Antiqua" w:cs="함초롬바탕" w:hint="eastAsia"/>
          <w:sz w:val="22"/>
        </w:rPr>
        <w:t xml:space="preserve">wnership structure, business group affiliation, listing status and earnings management: evidence from Korea. </w:t>
      </w:r>
      <w:r w:rsidRPr="00AB5F34">
        <w:rPr>
          <w:rFonts w:ascii="Book Antiqua" w:eastAsia="함초롬바탕" w:hAnsi="Book Antiqua" w:cs="함초롬바탕"/>
          <w:i/>
          <w:sz w:val="22"/>
        </w:rPr>
        <w:t>C</w:t>
      </w:r>
      <w:r w:rsidRPr="00AB5F34">
        <w:rPr>
          <w:rFonts w:ascii="Book Antiqua" w:eastAsia="함초롬바탕" w:hAnsi="Book Antiqua" w:cs="함초롬바탕" w:hint="eastAsia"/>
          <w:i/>
          <w:sz w:val="22"/>
        </w:rPr>
        <w:t>ontemporary Accounting Research</w:t>
      </w:r>
      <w:r w:rsidRPr="00AB5F34">
        <w:rPr>
          <w:rFonts w:ascii="Book Antiqua" w:eastAsia="함초롬바탕" w:hAnsi="Book Antiqua" w:cs="함초롬바탕" w:hint="eastAsia"/>
          <w:sz w:val="22"/>
        </w:rPr>
        <w:t xml:space="preserve"> 23, 427-464. </w:t>
      </w:r>
    </w:p>
    <w:p w:rsidR="007174E0" w:rsidRPr="007174E0" w:rsidRDefault="007174E0"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Kole, S., 1995. </w:t>
      </w:r>
      <w:r>
        <w:rPr>
          <w:rFonts w:ascii="Book Antiqua" w:eastAsia="함초롬바탕" w:hAnsi="Book Antiqua" w:cs="함초롬바탕"/>
          <w:sz w:val="22"/>
        </w:rPr>
        <w:t>M</w:t>
      </w:r>
      <w:r>
        <w:rPr>
          <w:rFonts w:ascii="Book Antiqua" w:eastAsia="함초롬바탕" w:hAnsi="Book Antiqua" w:cs="함초롬바탕" w:hint="eastAsia"/>
          <w:sz w:val="22"/>
        </w:rPr>
        <w:t xml:space="preserve">easuring managerial equity ownership: a comparison of sources of ownership data. </w:t>
      </w:r>
      <w:r>
        <w:rPr>
          <w:rFonts w:ascii="Book Antiqua" w:eastAsia="함초롬바탕" w:hAnsi="Book Antiqua" w:cs="함초롬바탕"/>
          <w:i/>
          <w:sz w:val="22"/>
        </w:rPr>
        <w:t>J</w:t>
      </w:r>
      <w:r>
        <w:rPr>
          <w:rFonts w:ascii="Book Antiqua" w:eastAsia="함초롬바탕" w:hAnsi="Book Antiqua" w:cs="함초롬바탕" w:hint="eastAsia"/>
          <w:i/>
          <w:sz w:val="22"/>
        </w:rPr>
        <w:t xml:space="preserve">ournal of Corporate Finance </w:t>
      </w:r>
      <w:r>
        <w:rPr>
          <w:rFonts w:ascii="Book Antiqua" w:eastAsia="함초롬바탕" w:hAnsi="Book Antiqua" w:cs="함초롬바탕" w:hint="eastAsia"/>
          <w:sz w:val="22"/>
        </w:rPr>
        <w:t xml:space="preserve">1, 413-435. </w:t>
      </w:r>
    </w:p>
    <w:p w:rsidR="008056A7"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sz w:val="22"/>
        </w:rPr>
        <w:t>La Porta, R., F. Lopez-de-Silanes, and A. Shleifer,</w:t>
      </w:r>
      <w:r w:rsidRPr="00AB5F34">
        <w:rPr>
          <w:rFonts w:ascii="Book Antiqua" w:eastAsia="함초롬바탕" w:hAnsi="Book Antiqua" w:cs="함초롬바탕" w:hint="eastAsia"/>
          <w:sz w:val="22"/>
        </w:rPr>
        <w:t xml:space="preserve"> </w:t>
      </w:r>
      <w:r w:rsidRPr="00AB5F34">
        <w:rPr>
          <w:rFonts w:ascii="Book Antiqua" w:eastAsia="함초롬바탕" w:hAnsi="Book Antiqua" w:cs="함초롬바탕"/>
          <w:sz w:val="22"/>
        </w:rPr>
        <w:t xml:space="preserve">1999. Corporate ownership around the world. </w:t>
      </w:r>
      <w:r w:rsidRPr="00AB5F34">
        <w:rPr>
          <w:rFonts w:ascii="Book Antiqua" w:eastAsia="함초롬바탕" w:hAnsi="Book Antiqua" w:cs="함초롬바탕"/>
          <w:i/>
          <w:sz w:val="22"/>
        </w:rPr>
        <w:t>Journal of Finance</w:t>
      </w:r>
      <w:r w:rsidRPr="00AB5F34">
        <w:rPr>
          <w:rFonts w:ascii="Book Antiqua" w:eastAsia="함초롬바탕" w:hAnsi="Book Antiqua" w:cs="함초롬바탕"/>
          <w:sz w:val="22"/>
        </w:rPr>
        <w:t xml:space="preserve"> 54, 471-518. </w:t>
      </w:r>
    </w:p>
    <w:p w:rsidR="00BC77C1" w:rsidRPr="00BC77C1" w:rsidRDefault="00BC77C1"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La Porta, R., F. Lopez-de-Silanes, and A. Shleifer, 2000. </w:t>
      </w:r>
      <w:r>
        <w:rPr>
          <w:rFonts w:ascii="Book Antiqua" w:eastAsia="함초롬바탕" w:hAnsi="Book Antiqua" w:cs="함초롬바탕"/>
          <w:sz w:val="22"/>
        </w:rPr>
        <w:t>I</w:t>
      </w:r>
      <w:r>
        <w:rPr>
          <w:rFonts w:ascii="Book Antiqua" w:eastAsia="함초롬바탕" w:hAnsi="Book Antiqua" w:cs="함초롬바탕" w:hint="eastAsia"/>
          <w:sz w:val="22"/>
        </w:rPr>
        <w:t xml:space="preserve">nvestor protection and corporate governance. </w:t>
      </w:r>
      <w:r>
        <w:rPr>
          <w:rFonts w:ascii="Book Antiqua" w:eastAsia="함초롬바탕" w:hAnsi="Book Antiqua" w:cs="함초롬바탕"/>
          <w:i/>
          <w:sz w:val="22"/>
        </w:rPr>
        <w:t>J</w:t>
      </w:r>
      <w:r>
        <w:rPr>
          <w:rFonts w:ascii="Book Antiqua" w:eastAsia="함초롬바탕" w:hAnsi="Book Antiqua" w:cs="함초롬바탕" w:hint="eastAsia"/>
          <w:i/>
          <w:sz w:val="22"/>
        </w:rPr>
        <w:t xml:space="preserve">ournal of Financial Economics </w:t>
      </w:r>
      <w:r>
        <w:rPr>
          <w:rFonts w:ascii="Book Antiqua" w:eastAsia="함초롬바탕" w:hAnsi="Book Antiqua" w:cs="함초롬바탕" w:hint="eastAsia"/>
          <w:sz w:val="22"/>
        </w:rPr>
        <w:t xml:space="preserve">58, 3-27.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Lemon, M. and K. Lins, 2003. </w:t>
      </w:r>
      <w:r w:rsidRPr="00AB5F34">
        <w:rPr>
          <w:rFonts w:ascii="Book Antiqua" w:eastAsia="함초롬바탕" w:hAnsi="Book Antiqua" w:cs="함초롬바탕"/>
          <w:sz w:val="22"/>
        </w:rPr>
        <w:t>O</w:t>
      </w:r>
      <w:r w:rsidRPr="00AB5F34">
        <w:rPr>
          <w:rFonts w:ascii="Book Antiqua" w:eastAsia="함초롬바탕" w:hAnsi="Book Antiqua" w:cs="함초롬바탕" w:hint="eastAsia"/>
          <w:sz w:val="22"/>
        </w:rPr>
        <w:t xml:space="preserve">wnership structure, corporate governance, and firm value: evidence from the East Asian Financial Crisis. </w:t>
      </w:r>
      <w:r w:rsidRPr="00AB5F34">
        <w:rPr>
          <w:rFonts w:ascii="Book Antiqua" w:eastAsia="함초롬바탕" w:hAnsi="Book Antiqua" w:cs="함초롬바탕"/>
          <w:i/>
          <w:sz w:val="22"/>
        </w:rPr>
        <w:t>J</w:t>
      </w:r>
      <w:r w:rsidRPr="00AB5F34">
        <w:rPr>
          <w:rFonts w:ascii="Book Antiqua" w:eastAsia="함초롬바탕" w:hAnsi="Book Antiqua" w:cs="함초롬바탕" w:hint="eastAsia"/>
          <w:i/>
          <w:sz w:val="22"/>
        </w:rPr>
        <w:t>ournal of Finance</w:t>
      </w:r>
      <w:r w:rsidRPr="00AB5F34">
        <w:rPr>
          <w:rFonts w:ascii="Book Antiqua" w:eastAsia="함초롬바탕" w:hAnsi="Book Antiqua" w:cs="함초롬바탕" w:hint="eastAsia"/>
          <w:sz w:val="22"/>
        </w:rPr>
        <w:t xml:space="preserve"> 58, 1445-1468.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Lin, C., Y. Ma., P. Malatesta, and Y. Xuan, 2010. </w:t>
      </w:r>
      <w:r w:rsidRPr="00AB5F34">
        <w:rPr>
          <w:rFonts w:ascii="Book Antiqua" w:eastAsia="함초롬바탕" w:hAnsi="Book Antiqua" w:cs="함초롬바탕"/>
          <w:sz w:val="22"/>
        </w:rPr>
        <w:t>O</w:t>
      </w:r>
      <w:r w:rsidRPr="00AB5F34">
        <w:rPr>
          <w:rFonts w:ascii="Book Antiqua" w:eastAsia="함초롬바탕" w:hAnsi="Book Antiqua" w:cs="함초롬바탕" w:hint="eastAsia"/>
          <w:sz w:val="22"/>
        </w:rPr>
        <w:t xml:space="preserve">wnership structure and the cost of corporate borrowing. </w:t>
      </w:r>
      <w:r w:rsidRPr="00AB5F34">
        <w:rPr>
          <w:rFonts w:ascii="Book Antiqua" w:eastAsia="함초롬바탕" w:hAnsi="Book Antiqua" w:cs="함초롬바탕"/>
          <w:i/>
          <w:sz w:val="22"/>
        </w:rPr>
        <w:t>J</w:t>
      </w:r>
      <w:r w:rsidRPr="00AB5F34">
        <w:rPr>
          <w:rFonts w:ascii="Book Antiqua" w:eastAsia="함초롬바탕" w:hAnsi="Book Antiqua" w:cs="함초롬바탕" w:hint="eastAsia"/>
          <w:i/>
          <w:sz w:val="22"/>
        </w:rPr>
        <w:t>ournal of Financial Economics</w:t>
      </w:r>
      <w:r w:rsidRPr="00AB5F34">
        <w:rPr>
          <w:rFonts w:ascii="Book Antiqua" w:eastAsia="함초롬바탕" w:hAnsi="Book Antiqua" w:cs="함초롬바탕" w:hint="eastAsia"/>
          <w:sz w:val="22"/>
        </w:rPr>
        <w:t xml:space="preserve"> 100, 1-23.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Lins, K., 2003. </w:t>
      </w:r>
      <w:r w:rsidRPr="00AB5F34">
        <w:rPr>
          <w:rFonts w:ascii="Book Antiqua" w:eastAsia="함초롬바탕" w:hAnsi="Book Antiqua" w:cs="함초롬바탕"/>
          <w:sz w:val="22"/>
        </w:rPr>
        <w:t>E</w:t>
      </w:r>
      <w:r w:rsidRPr="00AB5F34">
        <w:rPr>
          <w:rFonts w:ascii="Book Antiqua" w:eastAsia="함초롬바탕" w:hAnsi="Book Antiqua" w:cs="함초롬바탕" w:hint="eastAsia"/>
          <w:sz w:val="22"/>
        </w:rPr>
        <w:t xml:space="preserve">quity ownership and firm value in emerging markets. </w:t>
      </w:r>
      <w:r w:rsidRPr="00AB5F34">
        <w:rPr>
          <w:rFonts w:ascii="Book Antiqua" w:eastAsia="함초롬바탕" w:hAnsi="Book Antiqua" w:cs="함초롬바탕"/>
          <w:i/>
          <w:sz w:val="22"/>
        </w:rPr>
        <w:t>J</w:t>
      </w:r>
      <w:r w:rsidRPr="00AB5F34">
        <w:rPr>
          <w:rFonts w:ascii="Book Antiqua" w:eastAsia="함초롬바탕" w:hAnsi="Book Antiqua" w:cs="함초롬바탕" w:hint="eastAsia"/>
          <w:i/>
          <w:sz w:val="22"/>
        </w:rPr>
        <w:t>ournal of Financial and Quantitative Analysis</w:t>
      </w:r>
      <w:r w:rsidRPr="00AB5F34">
        <w:rPr>
          <w:rFonts w:ascii="Book Antiqua" w:eastAsia="함초롬바탕" w:hAnsi="Book Antiqua" w:cs="함초롬바탕" w:hint="eastAsia"/>
          <w:sz w:val="22"/>
        </w:rPr>
        <w:t xml:space="preserve"> 38, 159-184.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sz w:val="22"/>
        </w:rPr>
        <w:t xml:space="preserve">La Porta, F., F. Lopez-de-Silanes, A. Shleifer, and R. Vishny, 2000. Investor protection and corporate governance. </w:t>
      </w:r>
      <w:r w:rsidRPr="00AB5F34">
        <w:rPr>
          <w:rFonts w:ascii="Book Antiqua" w:eastAsia="함초롬바탕" w:hAnsi="Book Antiqua" w:cs="함초롬바탕"/>
          <w:i/>
          <w:sz w:val="22"/>
        </w:rPr>
        <w:t>Journal of Financial Economics</w:t>
      </w:r>
      <w:r w:rsidRPr="00AB5F34">
        <w:rPr>
          <w:rFonts w:ascii="Book Antiqua" w:eastAsia="함초롬바탕" w:hAnsi="Book Antiqua" w:cs="함초롬바탕"/>
          <w:sz w:val="22"/>
        </w:rPr>
        <w:t xml:space="preserve"> 58, 3-27. </w:t>
      </w:r>
    </w:p>
    <w:p w:rsidR="008056A7"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McConnell, J. and H. Servaes, 1990. </w:t>
      </w:r>
      <w:r w:rsidRPr="00AB5F34">
        <w:rPr>
          <w:rFonts w:ascii="Book Antiqua" w:eastAsia="함초롬바탕" w:hAnsi="Book Antiqua" w:cs="함초롬바탕"/>
          <w:sz w:val="22"/>
        </w:rPr>
        <w:t>A</w:t>
      </w:r>
      <w:r w:rsidRPr="00AB5F34">
        <w:rPr>
          <w:rFonts w:ascii="Book Antiqua" w:eastAsia="함초롬바탕" w:hAnsi="Book Antiqua" w:cs="함초롬바탕" w:hint="eastAsia"/>
          <w:sz w:val="22"/>
        </w:rPr>
        <w:t xml:space="preserve">dditional evidence on equity ownership and corporate value. </w:t>
      </w:r>
      <w:r w:rsidRPr="00AB5F34">
        <w:rPr>
          <w:rFonts w:ascii="Book Antiqua" w:eastAsia="함초롬바탕" w:hAnsi="Book Antiqua" w:cs="함초롬바탕"/>
          <w:i/>
          <w:sz w:val="22"/>
        </w:rPr>
        <w:t>J</w:t>
      </w:r>
      <w:r w:rsidRPr="00AB5F34">
        <w:rPr>
          <w:rFonts w:ascii="Book Antiqua" w:eastAsia="함초롬바탕" w:hAnsi="Book Antiqua" w:cs="함초롬바탕" w:hint="eastAsia"/>
          <w:i/>
          <w:sz w:val="22"/>
        </w:rPr>
        <w:t>ournal of Financial Economics</w:t>
      </w:r>
      <w:r w:rsidRPr="00AB5F34">
        <w:rPr>
          <w:rFonts w:ascii="Book Antiqua" w:eastAsia="함초롬바탕" w:hAnsi="Book Antiqua" w:cs="함초롬바탕" w:hint="eastAsia"/>
          <w:sz w:val="22"/>
        </w:rPr>
        <w:t xml:space="preserve"> 27, 595-612. </w:t>
      </w:r>
    </w:p>
    <w:p w:rsidR="007174E0" w:rsidRPr="007174E0" w:rsidRDefault="007174E0"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Morck, R., A. Shleifer, and R. Vishny, 1988. </w:t>
      </w:r>
      <w:r>
        <w:rPr>
          <w:rFonts w:ascii="Book Antiqua" w:eastAsia="함초롬바탕" w:hAnsi="Book Antiqua" w:cs="함초롬바탕"/>
          <w:sz w:val="22"/>
        </w:rPr>
        <w:t>M</w:t>
      </w:r>
      <w:r>
        <w:rPr>
          <w:rFonts w:ascii="Book Antiqua" w:eastAsia="함초롬바탕" w:hAnsi="Book Antiqua" w:cs="함초롬바탕" w:hint="eastAsia"/>
          <w:sz w:val="22"/>
        </w:rPr>
        <w:t xml:space="preserve">anagement ownership and market valuation: An empirical analysis. </w:t>
      </w:r>
      <w:r>
        <w:rPr>
          <w:rFonts w:ascii="Book Antiqua" w:eastAsia="함초롬바탕" w:hAnsi="Book Antiqua" w:cs="함초롬바탕"/>
          <w:i/>
          <w:sz w:val="22"/>
        </w:rPr>
        <w:t>J</w:t>
      </w:r>
      <w:r>
        <w:rPr>
          <w:rFonts w:ascii="Book Antiqua" w:eastAsia="함초롬바탕" w:hAnsi="Book Antiqua" w:cs="함초롬바탕" w:hint="eastAsia"/>
          <w:i/>
          <w:sz w:val="22"/>
        </w:rPr>
        <w:t xml:space="preserve">ournal of Financial Economics </w:t>
      </w:r>
      <w:r>
        <w:rPr>
          <w:rFonts w:ascii="Book Antiqua" w:eastAsia="함초롬바탕" w:hAnsi="Book Antiqua" w:cs="함초롬바탕" w:hint="eastAsia"/>
          <w:sz w:val="22"/>
        </w:rPr>
        <w:t xml:space="preserve">20, 293-316. </w:t>
      </w:r>
    </w:p>
    <w:p w:rsidR="008056A7" w:rsidRPr="00FF07A5"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lastRenderedPageBreak/>
        <w:t xml:space="preserve">Mikkelson, W. and M. Partch, 2002. </w:t>
      </w:r>
      <w:r>
        <w:rPr>
          <w:rFonts w:ascii="Book Antiqua" w:eastAsia="함초롬바탕" w:hAnsi="Book Antiqua" w:cs="함초롬바탕"/>
          <w:sz w:val="22"/>
        </w:rPr>
        <w:t>D</w:t>
      </w:r>
      <w:r>
        <w:rPr>
          <w:rFonts w:ascii="Book Antiqua" w:eastAsia="함초롬바탕" w:hAnsi="Book Antiqua" w:cs="함초롬바탕" w:hint="eastAsia"/>
          <w:sz w:val="22"/>
        </w:rPr>
        <w:t xml:space="preserve">o persistent large cash reserves hinder performance? </w:t>
      </w:r>
      <w:r>
        <w:rPr>
          <w:rFonts w:ascii="Book Antiqua" w:eastAsia="함초롬바탕" w:hAnsi="Book Antiqua" w:cs="함초롬바탕" w:hint="eastAsia"/>
          <w:i/>
          <w:sz w:val="22"/>
        </w:rPr>
        <w:t>Journal of Financial and Quantitative Analysis</w:t>
      </w:r>
      <w:r>
        <w:rPr>
          <w:rFonts w:ascii="Book Antiqua" w:eastAsia="함초롬바탕" w:hAnsi="Book Antiqua" w:cs="함초롬바탕" w:hint="eastAsia"/>
          <w:sz w:val="22"/>
        </w:rPr>
        <w:t xml:space="preserve"> 38, 257-294. </w:t>
      </w:r>
    </w:p>
    <w:p w:rsidR="008056A7" w:rsidRPr="00AB5F34" w:rsidRDefault="008056A7" w:rsidP="005E50B8">
      <w:pPr>
        <w:ind w:left="533" w:hangingChars="250" w:hanging="533"/>
        <w:rPr>
          <w:rFonts w:ascii="Book Antiqua" w:eastAsia="함초롬바탕" w:hAnsi="Book Antiqua" w:cs="함초롬바탕"/>
          <w:sz w:val="22"/>
        </w:rPr>
      </w:pPr>
      <w:r w:rsidRPr="00AB5F34">
        <w:rPr>
          <w:rFonts w:ascii="Book Antiqua" w:eastAsia="함초롬바탕" w:hAnsi="Book Antiqua" w:cs="함초롬바탕" w:hint="eastAsia"/>
          <w:sz w:val="22"/>
        </w:rPr>
        <w:t xml:space="preserve">Morck, R., A. Shleifer, and R. Vishny, 1988. </w:t>
      </w:r>
      <w:r w:rsidRPr="00AB5F34">
        <w:rPr>
          <w:rFonts w:ascii="Book Antiqua" w:eastAsia="함초롬바탕" w:hAnsi="Book Antiqua" w:cs="함초롬바탕"/>
          <w:sz w:val="22"/>
        </w:rPr>
        <w:t>M</w:t>
      </w:r>
      <w:r w:rsidRPr="00AB5F34">
        <w:rPr>
          <w:rFonts w:ascii="Book Antiqua" w:eastAsia="함초롬바탕" w:hAnsi="Book Antiqua" w:cs="함초롬바탕" w:hint="eastAsia"/>
          <w:sz w:val="22"/>
        </w:rPr>
        <w:t xml:space="preserve">anagement ownership and market valuation: An empirical analysis. </w:t>
      </w:r>
      <w:r w:rsidRPr="00AB5F34">
        <w:rPr>
          <w:rFonts w:ascii="Book Antiqua" w:eastAsia="함초롬바탕" w:hAnsi="Book Antiqua" w:cs="함초롬바탕"/>
          <w:i/>
          <w:sz w:val="22"/>
        </w:rPr>
        <w:t>J</w:t>
      </w:r>
      <w:r w:rsidRPr="00AB5F34">
        <w:rPr>
          <w:rFonts w:ascii="Book Antiqua" w:eastAsia="함초롬바탕" w:hAnsi="Book Antiqua" w:cs="함초롬바탕" w:hint="eastAsia"/>
          <w:i/>
          <w:sz w:val="22"/>
        </w:rPr>
        <w:t xml:space="preserve">ournal of Financial Economics </w:t>
      </w:r>
      <w:r w:rsidRPr="00AB5F34">
        <w:rPr>
          <w:rFonts w:ascii="Book Antiqua" w:eastAsia="함초롬바탕" w:hAnsi="Book Antiqua" w:cs="함초롬바탕" w:hint="eastAsia"/>
          <w:sz w:val="22"/>
        </w:rPr>
        <w:t xml:space="preserve">20, 293-315. </w:t>
      </w:r>
    </w:p>
    <w:p w:rsidR="008056A7" w:rsidRPr="00A86A93" w:rsidRDefault="008056A7" w:rsidP="005E50B8">
      <w:pPr>
        <w:ind w:left="533" w:hangingChars="250" w:hanging="533"/>
        <w:rPr>
          <w:rFonts w:ascii="Book Antiqua" w:eastAsia="함초롬바탕" w:hAnsi="Book Antiqua" w:cs="함초롬바탕"/>
          <w:sz w:val="22"/>
        </w:rPr>
      </w:pPr>
      <w:r>
        <w:rPr>
          <w:rFonts w:ascii="Book Antiqua" w:eastAsia="함초롬바탕" w:hAnsi="Book Antiqua" w:cs="함초롬바탕" w:hint="eastAsia"/>
          <w:sz w:val="22"/>
        </w:rPr>
        <w:t xml:space="preserve">Opler, T., L. Pinkowitz, R. Stulz, and R. Williamson, 1999. </w:t>
      </w:r>
      <w:r>
        <w:rPr>
          <w:rFonts w:ascii="Book Antiqua" w:eastAsia="함초롬바탕" w:hAnsi="Book Antiqua" w:cs="함초롬바탕"/>
          <w:sz w:val="22"/>
        </w:rPr>
        <w:t>T</w:t>
      </w:r>
      <w:r>
        <w:rPr>
          <w:rFonts w:ascii="Book Antiqua" w:eastAsia="함초롬바탕" w:hAnsi="Book Antiqua" w:cs="함초롬바탕" w:hint="eastAsia"/>
          <w:sz w:val="22"/>
        </w:rPr>
        <w:t xml:space="preserve">he determinants and implications of corporate cash holdings. </w:t>
      </w:r>
      <w:r>
        <w:rPr>
          <w:rFonts w:ascii="Book Antiqua" w:eastAsia="함초롬바탕" w:hAnsi="Book Antiqua" w:cs="함초롬바탕"/>
          <w:i/>
          <w:sz w:val="22"/>
        </w:rPr>
        <w:t>J</w:t>
      </w:r>
      <w:r>
        <w:rPr>
          <w:rFonts w:ascii="Book Antiqua" w:eastAsia="함초롬바탕" w:hAnsi="Book Antiqua" w:cs="함초롬바탕" w:hint="eastAsia"/>
          <w:i/>
          <w:sz w:val="22"/>
        </w:rPr>
        <w:t>ournal of Financial Economics</w:t>
      </w:r>
      <w:r>
        <w:rPr>
          <w:rFonts w:ascii="Book Antiqua" w:eastAsia="함초롬바탕" w:hAnsi="Book Antiqua" w:cs="함초롬바탕" w:hint="eastAsia"/>
          <w:sz w:val="22"/>
        </w:rPr>
        <w:t xml:space="preserve"> 52, 3-46. </w:t>
      </w:r>
    </w:p>
    <w:p w:rsidR="00FD06A3" w:rsidRPr="00235D79" w:rsidRDefault="00FD06A3"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Peterson, M., 2009. </w:t>
      </w:r>
      <w:r w:rsidRPr="00235D79">
        <w:rPr>
          <w:rFonts w:ascii="Book Antiqua" w:eastAsia="함초롬바탕" w:hAnsi="Book Antiqua" w:cs="함초롬바탕"/>
          <w:sz w:val="22"/>
        </w:rPr>
        <w:t>E</w:t>
      </w:r>
      <w:r w:rsidRPr="00235D79">
        <w:rPr>
          <w:rFonts w:ascii="Book Antiqua" w:eastAsia="함초롬바탕" w:hAnsi="Book Antiqua" w:cs="함초롬바탕" w:hint="eastAsia"/>
          <w:sz w:val="22"/>
        </w:rPr>
        <w:t xml:space="preserve">stimating standard errors in finance panel data sets: Comparing approaches. </w:t>
      </w:r>
      <w:r w:rsidRPr="00235D79">
        <w:rPr>
          <w:rFonts w:ascii="Book Antiqua" w:eastAsia="함초롬바탕" w:hAnsi="Book Antiqua" w:cs="함초롬바탕"/>
          <w:i/>
          <w:sz w:val="22"/>
        </w:rPr>
        <w:t>R</w:t>
      </w:r>
      <w:r w:rsidRPr="00235D79">
        <w:rPr>
          <w:rFonts w:ascii="Book Antiqua" w:eastAsia="함초롬바탕" w:hAnsi="Book Antiqua" w:cs="함초롬바탕" w:hint="eastAsia"/>
          <w:i/>
          <w:sz w:val="22"/>
        </w:rPr>
        <w:t xml:space="preserve">eview of Financial Studies </w:t>
      </w:r>
      <w:r w:rsidRPr="00235D79">
        <w:rPr>
          <w:rFonts w:ascii="Book Antiqua" w:eastAsia="함초롬바탕" w:hAnsi="Book Antiqua" w:cs="함초롬바탕" w:hint="eastAsia"/>
          <w:sz w:val="22"/>
        </w:rPr>
        <w:t xml:space="preserve">22, 435-480. </w:t>
      </w:r>
    </w:p>
    <w:p w:rsidR="00FF35CA" w:rsidRPr="00235D79" w:rsidRDefault="00FF35CA"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Pinkowitz, L., R. Stulz, and R. Williamson, 2006. </w:t>
      </w:r>
      <w:r w:rsidRPr="00235D79">
        <w:rPr>
          <w:rFonts w:ascii="Book Antiqua" w:eastAsia="함초롬바탕" w:hAnsi="Book Antiqua" w:cs="함초롬바탕"/>
          <w:sz w:val="22"/>
        </w:rPr>
        <w:t>D</w:t>
      </w:r>
      <w:r w:rsidRPr="00235D79">
        <w:rPr>
          <w:rFonts w:ascii="Book Antiqua" w:eastAsia="함초롬바탕" w:hAnsi="Book Antiqua" w:cs="함초롬바탕" w:hint="eastAsia"/>
          <w:sz w:val="22"/>
        </w:rPr>
        <w:t xml:space="preserve">oes the contribution of corporate cash holdings and dividends to firm value depend on governance? </w:t>
      </w:r>
      <w:r w:rsidRPr="00235D79">
        <w:rPr>
          <w:rFonts w:ascii="Book Antiqua" w:eastAsia="함초롬바탕" w:hAnsi="Book Antiqua" w:cs="함초롬바탕"/>
          <w:sz w:val="22"/>
        </w:rPr>
        <w:t>A</w:t>
      </w:r>
      <w:r w:rsidRPr="00235D79">
        <w:rPr>
          <w:rFonts w:ascii="Book Antiqua" w:eastAsia="함초롬바탕" w:hAnsi="Book Antiqua" w:cs="함초롬바탕" w:hint="eastAsia"/>
          <w:sz w:val="22"/>
        </w:rPr>
        <w:t xml:space="preserve"> cross-country analysis.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e</w:t>
      </w:r>
      <w:r w:rsidRPr="00235D79">
        <w:rPr>
          <w:rFonts w:ascii="Book Antiqua" w:eastAsia="함초롬바탕" w:hAnsi="Book Antiqua" w:cs="함초롬바탕" w:hint="eastAsia"/>
          <w:sz w:val="22"/>
        </w:rPr>
        <w:t xml:space="preserve"> 61, 2725-2751. </w:t>
      </w:r>
    </w:p>
    <w:p w:rsidR="00FF35CA" w:rsidRPr="00235D79" w:rsidRDefault="00FF35CA"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Pinkowitz, L. and R. Williamson, 2005. What is a dollar worth? </w:t>
      </w:r>
      <w:r w:rsidRPr="00235D79">
        <w:rPr>
          <w:rFonts w:ascii="Book Antiqua" w:eastAsia="함초롬바탕" w:hAnsi="Book Antiqua" w:cs="함초롬바탕"/>
          <w:sz w:val="22"/>
        </w:rPr>
        <w:t>T</w:t>
      </w:r>
      <w:r w:rsidRPr="00235D79">
        <w:rPr>
          <w:rFonts w:ascii="Book Antiqua" w:eastAsia="함초롬바탕" w:hAnsi="Book Antiqua" w:cs="함초롬바탕" w:hint="eastAsia"/>
          <w:sz w:val="22"/>
        </w:rPr>
        <w:t xml:space="preserve">he market value of cash holdings. </w:t>
      </w:r>
      <w:r w:rsidRPr="00235D79">
        <w:rPr>
          <w:rFonts w:ascii="Book Antiqua" w:eastAsia="함초롬바탕" w:hAnsi="Book Antiqua" w:cs="함초롬바탕"/>
          <w:sz w:val="22"/>
        </w:rPr>
        <w:t>W</w:t>
      </w:r>
      <w:r w:rsidRPr="00235D79">
        <w:rPr>
          <w:rFonts w:ascii="Book Antiqua" w:eastAsia="함초롬바탕" w:hAnsi="Book Antiqua" w:cs="함초롬바탕" w:hint="eastAsia"/>
          <w:sz w:val="22"/>
        </w:rPr>
        <w:t xml:space="preserve">orking paper. </w:t>
      </w:r>
    </w:p>
    <w:p w:rsidR="00BA19D4" w:rsidRPr="00235D79" w:rsidRDefault="00BA19D4"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Shleifer, A. and R. Vishny, 1997. A survey for corporate governance.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e </w:t>
      </w:r>
      <w:r w:rsidRPr="00235D79">
        <w:rPr>
          <w:rFonts w:ascii="Book Antiqua" w:eastAsia="함초롬바탕" w:hAnsi="Book Antiqua" w:cs="함초롬바탕" w:hint="eastAsia"/>
          <w:sz w:val="22"/>
        </w:rPr>
        <w:t xml:space="preserve">52, 737-783. </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sz w:val="22"/>
        </w:rPr>
        <w:t>Stulz</w:t>
      </w:r>
      <w:r w:rsidRPr="00235D79">
        <w:rPr>
          <w:rFonts w:ascii="Book Antiqua" w:eastAsia="함초롬바탕" w:hAnsi="Book Antiqua" w:cs="함초롬바탕" w:hint="eastAsia"/>
          <w:sz w:val="22"/>
        </w:rPr>
        <w:t xml:space="preserve">, R., 1988. </w:t>
      </w:r>
      <w:r w:rsidRPr="00235D79">
        <w:rPr>
          <w:rFonts w:ascii="Book Antiqua" w:eastAsia="함초롬바탕" w:hAnsi="Book Antiqua" w:cs="함초롬바탕"/>
          <w:sz w:val="22"/>
        </w:rPr>
        <w:t>M</w:t>
      </w:r>
      <w:r w:rsidRPr="00235D79">
        <w:rPr>
          <w:rFonts w:ascii="Book Antiqua" w:eastAsia="함초롬바탕" w:hAnsi="Book Antiqua" w:cs="함초롬바탕" w:hint="eastAsia"/>
          <w:sz w:val="22"/>
        </w:rPr>
        <w:t xml:space="preserve">anagerial control of voting rights: Financing policies and the market for corporate control.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ial Economics </w:t>
      </w:r>
      <w:r w:rsidRPr="00235D79">
        <w:rPr>
          <w:rFonts w:ascii="Book Antiqua" w:eastAsia="함초롬바탕" w:hAnsi="Book Antiqua" w:cs="함초롬바탕" w:hint="eastAsia"/>
          <w:sz w:val="22"/>
        </w:rPr>
        <w:t>20, 25-54.</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Thomsen, S., 2005. </w:t>
      </w:r>
      <w:r w:rsidRPr="00235D79">
        <w:rPr>
          <w:rFonts w:ascii="Book Antiqua" w:eastAsia="함초롬바탕" w:hAnsi="Book Antiqua" w:cs="함초롬바탕"/>
          <w:sz w:val="22"/>
        </w:rPr>
        <w:t>C</w:t>
      </w:r>
      <w:r w:rsidRPr="00235D79">
        <w:rPr>
          <w:rFonts w:ascii="Book Antiqua" w:eastAsia="함초롬바탕" w:hAnsi="Book Antiqua" w:cs="함초롬바탕" w:hint="eastAsia"/>
          <w:sz w:val="22"/>
        </w:rPr>
        <w:t xml:space="preserve">onflicts of interest or aligned incentives? </w:t>
      </w:r>
      <w:r w:rsidRPr="00235D79">
        <w:rPr>
          <w:rFonts w:ascii="Book Antiqua" w:eastAsia="함초롬바탕" w:hAnsi="Book Antiqua" w:cs="함초롬바탕"/>
          <w:sz w:val="22"/>
        </w:rPr>
        <w:t>B</w:t>
      </w:r>
      <w:r w:rsidRPr="00235D79">
        <w:rPr>
          <w:rFonts w:ascii="Book Antiqua" w:eastAsia="함초롬바탕" w:hAnsi="Book Antiqua" w:cs="함초롬바탕" w:hint="eastAsia"/>
          <w:sz w:val="22"/>
        </w:rPr>
        <w:t xml:space="preserve">lockholder ownership, dividends and firm value in the US and the EU. </w:t>
      </w:r>
      <w:r w:rsidRPr="00235D79">
        <w:rPr>
          <w:rFonts w:ascii="Book Antiqua" w:eastAsia="함초롬바탕" w:hAnsi="Book Antiqua" w:cs="함초롬바탕"/>
          <w:i/>
          <w:sz w:val="22"/>
        </w:rPr>
        <w:t>European</w:t>
      </w:r>
      <w:r w:rsidRPr="00235D79">
        <w:rPr>
          <w:rFonts w:ascii="Book Antiqua" w:eastAsia="함초롬바탕" w:hAnsi="Book Antiqua" w:cs="함초롬바탕" w:hint="eastAsia"/>
          <w:i/>
          <w:sz w:val="22"/>
        </w:rPr>
        <w:t xml:space="preserve"> Business Organization Law Review</w:t>
      </w:r>
      <w:r w:rsidRPr="00235D79">
        <w:rPr>
          <w:rFonts w:ascii="Book Antiqua" w:eastAsia="함초롬바탕" w:hAnsi="Book Antiqua" w:cs="함초롬바탕" w:hint="eastAsia"/>
          <w:sz w:val="22"/>
        </w:rPr>
        <w:t xml:space="preserve"> 6, 201-225.</w:t>
      </w:r>
    </w:p>
    <w:p w:rsidR="008056A7" w:rsidRPr="00235D79"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Villalonga, B. and R. Amit, 2006. </w:t>
      </w:r>
      <w:r w:rsidRPr="00235D79">
        <w:rPr>
          <w:rFonts w:ascii="Book Antiqua" w:eastAsia="함초롬바탕" w:hAnsi="Book Antiqua" w:cs="함초롬바탕"/>
          <w:sz w:val="22"/>
        </w:rPr>
        <w:t>H</w:t>
      </w:r>
      <w:r w:rsidRPr="00235D79">
        <w:rPr>
          <w:rFonts w:ascii="Book Antiqua" w:eastAsia="함초롬바탕" w:hAnsi="Book Antiqua" w:cs="함초롬바탕" w:hint="eastAsia"/>
          <w:sz w:val="22"/>
        </w:rPr>
        <w:t xml:space="preserve">ow do family ownership, control and management affect firm value?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ournal of Finance</w:t>
      </w:r>
      <w:r w:rsidRPr="00235D79">
        <w:rPr>
          <w:rFonts w:ascii="Book Antiqua" w:eastAsia="함초롬바탕" w:hAnsi="Book Antiqua" w:cs="함초롬바탕" w:hint="eastAsia"/>
          <w:sz w:val="22"/>
        </w:rPr>
        <w:t xml:space="preserve"> 80, 385-417. </w:t>
      </w:r>
    </w:p>
    <w:p w:rsidR="008056A7" w:rsidRPr="00A36F7C" w:rsidRDefault="008056A7" w:rsidP="005E50B8">
      <w:pPr>
        <w:ind w:left="533" w:hangingChars="250" w:hanging="533"/>
        <w:rPr>
          <w:rFonts w:ascii="Book Antiqua" w:eastAsia="함초롬바탕" w:hAnsi="Book Antiqua" w:cs="함초롬바탕"/>
          <w:sz w:val="22"/>
        </w:rPr>
      </w:pPr>
      <w:r w:rsidRPr="00235D79">
        <w:rPr>
          <w:rFonts w:ascii="Book Antiqua" w:eastAsia="함초롬바탕" w:hAnsi="Book Antiqua" w:cs="함초롬바탕" w:hint="eastAsia"/>
          <w:sz w:val="22"/>
        </w:rPr>
        <w:t xml:space="preserve">Wruck, K., 1989. </w:t>
      </w:r>
      <w:r w:rsidRPr="00235D79">
        <w:rPr>
          <w:rFonts w:ascii="Book Antiqua" w:eastAsia="함초롬바탕" w:hAnsi="Book Antiqua" w:cs="함초롬바탕"/>
          <w:sz w:val="22"/>
        </w:rPr>
        <w:t>E</w:t>
      </w:r>
      <w:r w:rsidRPr="00235D79">
        <w:rPr>
          <w:rFonts w:ascii="Book Antiqua" w:eastAsia="함초롬바탕" w:hAnsi="Book Antiqua" w:cs="함초롬바탕" w:hint="eastAsia"/>
          <w:sz w:val="22"/>
        </w:rPr>
        <w:t xml:space="preserve">quity ownership concentration and firm value: Evidence from private equity financing. </w:t>
      </w:r>
      <w:r w:rsidRPr="00235D79">
        <w:rPr>
          <w:rFonts w:ascii="Book Antiqua" w:eastAsia="함초롬바탕" w:hAnsi="Book Antiqua" w:cs="함초롬바탕"/>
          <w:i/>
          <w:sz w:val="22"/>
        </w:rPr>
        <w:t>J</w:t>
      </w:r>
      <w:r w:rsidRPr="00235D79">
        <w:rPr>
          <w:rFonts w:ascii="Book Antiqua" w:eastAsia="함초롬바탕" w:hAnsi="Book Antiqua" w:cs="함초롬바탕" w:hint="eastAsia"/>
          <w:i/>
          <w:sz w:val="22"/>
        </w:rPr>
        <w:t xml:space="preserve">ournal of Financial Economics </w:t>
      </w:r>
      <w:r w:rsidRPr="00235D79">
        <w:rPr>
          <w:rFonts w:ascii="Book Antiqua" w:eastAsia="함초롬바탕" w:hAnsi="Book Antiqua" w:cs="함초롬바탕" w:hint="eastAsia"/>
          <w:sz w:val="22"/>
        </w:rPr>
        <w:t>23, 3-28.</w:t>
      </w:r>
      <w:r>
        <w:rPr>
          <w:rFonts w:ascii="Book Antiqua" w:eastAsia="함초롬바탕" w:hAnsi="Book Antiqua" w:cs="함초롬바탕" w:hint="eastAsia"/>
          <w:sz w:val="22"/>
        </w:rPr>
        <w:t xml:space="preserve"> </w:t>
      </w: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62633" w:rsidRDefault="00EA0BFE" w:rsidP="005E50B8">
      <w:pPr>
        <w:rPr>
          <w:rFonts w:ascii="함초롬바탕" w:eastAsia="함초롬바탕" w:hAnsi="함초롬바탕" w:cs="함초롬바탕"/>
          <w:b/>
        </w:rPr>
      </w:pPr>
      <w:r w:rsidRPr="00062633">
        <w:rPr>
          <w:rFonts w:ascii="함초롬바탕" w:eastAsia="함초롬바탕" w:hAnsi="함초롬바탕" w:cs="함초롬바탕" w:hint="eastAsia"/>
          <w:b/>
        </w:rPr>
        <w:lastRenderedPageBreak/>
        <w:t xml:space="preserve">&lt;표 1&gt; </w:t>
      </w:r>
      <w:r w:rsidR="00CD3D6D" w:rsidRPr="00062633">
        <w:rPr>
          <w:rFonts w:ascii="함초롬바탕" w:eastAsia="함초롬바탕" w:hAnsi="함초롬바탕" w:cs="함초롬바탕" w:hint="eastAsia"/>
          <w:b/>
        </w:rPr>
        <w:t>주요 변수 정의</w:t>
      </w:r>
    </w:p>
    <w:p w:rsidR="00CD3D6D" w:rsidRPr="0055292B" w:rsidRDefault="00CD3D6D" w:rsidP="00062633">
      <w:pPr>
        <w:spacing w:after="120" w:line="240" w:lineRule="auto"/>
        <w:rPr>
          <w:rFonts w:ascii="Book Antiqua" w:eastAsia="함초롬바탕" w:hAnsi="Book Antiqua" w:cs="함초롬바탕"/>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변수들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대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의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것이다</w:t>
      </w:r>
      <w:r w:rsidRPr="0055292B">
        <w:rPr>
          <w:rFonts w:ascii="Book Antiqua" w:eastAsia="함초롬바탕" w:hAnsi="Book Antiqua" w:cs="함초롬바탕"/>
          <w:sz w:val="18"/>
          <w:szCs w:val="18"/>
        </w:rPr>
        <w:t>.</w:t>
      </w:r>
    </w:p>
    <w:tbl>
      <w:tblPr>
        <w:tblW w:w="5000" w:type="pct"/>
        <w:jc w:val="center"/>
        <w:tblCellMar>
          <w:left w:w="0" w:type="dxa"/>
          <w:right w:w="28" w:type="dxa"/>
        </w:tblCellMar>
        <w:tblLook w:val="04A0" w:firstRow="1" w:lastRow="0" w:firstColumn="1" w:lastColumn="0" w:noHBand="0" w:noVBand="1"/>
      </w:tblPr>
      <w:tblGrid>
        <w:gridCol w:w="1416"/>
        <w:gridCol w:w="5982"/>
      </w:tblGrid>
      <w:tr w:rsidR="0055292B" w:rsidRPr="0055292B" w:rsidTr="0055292B">
        <w:trPr>
          <w:jc w:val="center"/>
        </w:trPr>
        <w:tc>
          <w:tcPr>
            <w:tcW w:w="1600" w:type="dxa"/>
            <w:tcBorders>
              <w:top w:val="single" w:sz="4" w:space="0" w:color="auto"/>
              <w:left w:val="nil"/>
              <w:bottom w:val="single" w:sz="4" w:space="0" w:color="auto"/>
              <w:right w:val="nil"/>
            </w:tcBorders>
            <w:shd w:val="clear" w:color="000000" w:fill="FFFFFF"/>
            <w:noWrap/>
            <w:vAlign w:val="center"/>
            <w:hideMark/>
          </w:tcPr>
          <w:p w:rsidR="0055292B" w:rsidRPr="0055292B" w:rsidRDefault="0055292B" w:rsidP="0055292B">
            <w:pPr>
              <w:widowControl/>
              <w:wordWrap/>
              <w:autoSpaceDE/>
              <w:autoSpaceDN/>
              <w:spacing w:line="240" w:lineRule="exact"/>
              <w:jc w:val="center"/>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변수</w:t>
            </w:r>
          </w:p>
        </w:tc>
        <w:tc>
          <w:tcPr>
            <w:tcW w:w="6800" w:type="dxa"/>
            <w:tcBorders>
              <w:top w:val="single" w:sz="4" w:space="0" w:color="auto"/>
              <w:left w:val="nil"/>
              <w:bottom w:val="single" w:sz="4" w:space="0" w:color="auto"/>
              <w:right w:val="nil"/>
            </w:tcBorders>
            <w:shd w:val="clear" w:color="000000" w:fill="FFFFFF"/>
            <w:noWrap/>
            <w:vAlign w:val="center"/>
            <w:hideMark/>
          </w:tcPr>
          <w:p w:rsidR="0055292B" w:rsidRPr="0055292B" w:rsidRDefault="0055292B" w:rsidP="0055292B">
            <w:pPr>
              <w:widowControl/>
              <w:wordWrap/>
              <w:autoSpaceDE/>
              <w:autoSpaceDN/>
              <w:spacing w:line="240" w:lineRule="exact"/>
              <w:jc w:val="center"/>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정의</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CtrlOwner</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최대주주</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및</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특수관계인</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총합</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OWNdif</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1</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와</w:t>
            </w:r>
            <w:r w:rsidRPr="0055292B">
              <w:rPr>
                <w:rFonts w:ascii="Book Antiqua" w:eastAsia="굴림" w:hAnsi="Book Antiqua" w:cs="굴림"/>
                <w:color w:val="000000"/>
                <w:kern w:val="0"/>
                <w:sz w:val="18"/>
                <w:szCs w:val="18"/>
              </w:rPr>
              <w:t xml:space="preserve"> 2</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간의</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차이</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POWER</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1</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w:t>
            </w:r>
            <w:r w:rsidRPr="0055292B">
              <w:rPr>
                <w:rFonts w:ascii="Book Antiqua" w:eastAsia="굴림" w:hAnsi="Book Antiqua" w:cs="굴림"/>
                <w:color w:val="000000"/>
                <w:kern w:val="0"/>
                <w:sz w:val="18"/>
                <w:szCs w:val="18"/>
              </w:rPr>
              <w:t xml:space="preserve"> / (1</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w:t>
            </w:r>
            <w:r w:rsidRPr="0055292B">
              <w:rPr>
                <w:rFonts w:ascii="Book Antiqua" w:eastAsia="굴림" w:hAnsi="Book Antiqua" w:cs="굴림"/>
                <w:color w:val="000000"/>
                <w:kern w:val="0"/>
                <w:sz w:val="18"/>
                <w:szCs w:val="18"/>
              </w:rPr>
              <w:t xml:space="preserve"> + 2</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w:t>
            </w:r>
            <w:r w:rsidRPr="0055292B">
              <w:rPr>
                <w:rFonts w:ascii="Book Antiqua" w:eastAsia="굴림" w:hAnsi="Book Antiqua" w:cs="굴림"/>
                <w:color w:val="000000"/>
                <w:kern w:val="0"/>
                <w:sz w:val="18"/>
                <w:szCs w:val="18"/>
              </w:rPr>
              <w: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OC5</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5</w:t>
            </w:r>
            <w:r w:rsidRPr="0055292B">
              <w:rPr>
                <w:rFonts w:ascii="함초롬바탕" w:eastAsia="함초롬바탕" w:hAnsi="함초롬바탕" w:cs="함초롬바탕" w:hint="eastAsia"/>
                <w:color w:val="000000"/>
                <w:kern w:val="0"/>
                <w:sz w:val="18"/>
                <w:szCs w:val="18"/>
              </w:rPr>
              <w:t>대주주까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로</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산출한</w:t>
            </w:r>
            <w:r w:rsidR="00036B12">
              <w:rPr>
                <w:rFonts w:ascii="Book Antiqua" w:eastAsia="굴림" w:hAnsi="Book Antiqua" w:cs="굴림"/>
                <w:color w:val="000000"/>
                <w:kern w:val="0"/>
                <w:sz w:val="18"/>
                <w:szCs w:val="18"/>
              </w:rPr>
              <w:t xml:space="preserve"> H</w:t>
            </w:r>
            <w:r w:rsidR="00036B12">
              <w:rPr>
                <w:rFonts w:ascii="Book Antiqua" w:eastAsia="굴림" w:hAnsi="Book Antiqua" w:cs="굴림" w:hint="eastAsia"/>
                <w:color w:val="000000"/>
                <w:kern w:val="0"/>
                <w:sz w:val="18"/>
                <w:szCs w:val="18"/>
              </w:rPr>
              <w:t>e</w:t>
            </w:r>
            <w:r w:rsidRPr="0055292B">
              <w:rPr>
                <w:rFonts w:ascii="Book Antiqua" w:eastAsia="굴림" w:hAnsi="Book Antiqua" w:cs="굴림"/>
                <w:color w:val="000000"/>
                <w:kern w:val="0"/>
                <w:sz w:val="18"/>
                <w:szCs w:val="18"/>
              </w:rPr>
              <w:t xml:space="preserve">rfindahl </w:t>
            </w:r>
            <w:r w:rsidRPr="0055292B">
              <w:rPr>
                <w:rFonts w:ascii="함초롬바탕" w:eastAsia="함초롬바탕" w:hAnsi="함초롬바탕" w:cs="함초롬바탕" w:hint="eastAsia"/>
                <w:color w:val="000000"/>
                <w:kern w:val="0"/>
                <w:sz w:val="18"/>
                <w:szCs w:val="18"/>
              </w:rPr>
              <w:t>지수</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OC10</w:t>
            </w:r>
          </w:p>
        </w:tc>
        <w:tc>
          <w:tcPr>
            <w:tcW w:w="6800" w:type="dxa"/>
            <w:tcBorders>
              <w:top w:val="nil"/>
              <w:left w:val="nil"/>
              <w:bottom w:val="nil"/>
              <w:right w:val="nil"/>
            </w:tcBorders>
            <w:shd w:val="clear" w:color="000000" w:fill="FFFFFF"/>
            <w:noWrap/>
            <w:vAlign w:val="center"/>
            <w:hideMark/>
          </w:tcPr>
          <w:p w:rsidR="0055292B" w:rsidRPr="0055292B" w:rsidRDefault="0055292B" w:rsidP="00036B12">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10</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까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로</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산출한</w:t>
            </w:r>
            <w:r w:rsidRPr="0055292B">
              <w:rPr>
                <w:rFonts w:ascii="Book Antiqua" w:eastAsia="굴림" w:hAnsi="Book Antiqua" w:cs="굴림"/>
                <w:color w:val="000000"/>
                <w:kern w:val="0"/>
                <w:sz w:val="18"/>
                <w:szCs w:val="18"/>
              </w:rPr>
              <w:t xml:space="preserve"> H</w:t>
            </w:r>
            <w:r w:rsidR="00036B12">
              <w:rPr>
                <w:rFonts w:ascii="Book Antiqua" w:eastAsia="굴림" w:hAnsi="Book Antiqua" w:cs="굴림" w:hint="eastAsia"/>
                <w:color w:val="000000"/>
                <w:kern w:val="0"/>
                <w:sz w:val="18"/>
                <w:szCs w:val="18"/>
              </w:rPr>
              <w:t>e</w:t>
            </w:r>
            <w:r w:rsidRPr="0055292B">
              <w:rPr>
                <w:rFonts w:ascii="Book Antiqua" w:eastAsia="굴림" w:hAnsi="Book Antiqua" w:cs="굴림"/>
                <w:color w:val="000000"/>
                <w:kern w:val="0"/>
                <w:sz w:val="18"/>
                <w:szCs w:val="18"/>
              </w:rPr>
              <w:t xml:space="preserve">rfindahl </w:t>
            </w:r>
            <w:r w:rsidRPr="0055292B">
              <w:rPr>
                <w:rFonts w:ascii="함초롬바탕" w:eastAsia="함초롬바탕" w:hAnsi="함초롬바탕" w:cs="함초롬바탕" w:hint="eastAsia"/>
                <w:color w:val="000000"/>
                <w:kern w:val="0"/>
                <w:sz w:val="18"/>
                <w:szCs w:val="18"/>
              </w:rPr>
              <w:t>지수</w:t>
            </w:r>
          </w:p>
        </w:tc>
      </w:tr>
      <w:tr w:rsidR="0055292B" w:rsidRPr="00036B12"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OC20</w:t>
            </w:r>
          </w:p>
        </w:tc>
        <w:tc>
          <w:tcPr>
            <w:tcW w:w="6800" w:type="dxa"/>
            <w:tcBorders>
              <w:top w:val="nil"/>
              <w:left w:val="nil"/>
              <w:bottom w:val="nil"/>
              <w:right w:val="nil"/>
            </w:tcBorders>
            <w:shd w:val="clear" w:color="000000" w:fill="FFFFFF"/>
            <w:noWrap/>
            <w:vAlign w:val="center"/>
            <w:hideMark/>
          </w:tcPr>
          <w:p w:rsidR="0055292B" w:rsidRPr="0055292B" w:rsidRDefault="0055292B" w:rsidP="00036B12">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20</w:t>
            </w:r>
            <w:r w:rsidRPr="0055292B">
              <w:rPr>
                <w:rFonts w:ascii="함초롬바탕" w:eastAsia="함초롬바탕" w:hAnsi="함초롬바탕" w:cs="함초롬바탕" w:hint="eastAsia"/>
                <w:color w:val="000000"/>
                <w:kern w:val="0"/>
                <w:sz w:val="18"/>
                <w:szCs w:val="18"/>
              </w:rPr>
              <w:t>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주주까지</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지분율로</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산출한</w:t>
            </w:r>
            <w:r w:rsidRPr="0055292B">
              <w:rPr>
                <w:rFonts w:ascii="Book Antiqua" w:eastAsia="굴림" w:hAnsi="Book Antiqua" w:cs="굴림"/>
                <w:color w:val="000000"/>
                <w:kern w:val="0"/>
                <w:sz w:val="18"/>
                <w:szCs w:val="18"/>
              </w:rPr>
              <w:t xml:space="preserve"> H</w:t>
            </w:r>
            <w:r w:rsidR="00036B12">
              <w:rPr>
                <w:rFonts w:ascii="Book Antiqua" w:eastAsia="굴림" w:hAnsi="Book Antiqua" w:cs="굴림" w:hint="eastAsia"/>
                <w:color w:val="000000"/>
                <w:kern w:val="0"/>
                <w:sz w:val="18"/>
                <w:szCs w:val="18"/>
              </w:rPr>
              <w:t>e</w:t>
            </w:r>
            <w:r w:rsidRPr="0055292B">
              <w:rPr>
                <w:rFonts w:ascii="Book Antiqua" w:eastAsia="굴림" w:hAnsi="Book Antiqua" w:cs="굴림"/>
                <w:color w:val="000000"/>
                <w:kern w:val="0"/>
                <w:sz w:val="18"/>
                <w:szCs w:val="18"/>
              </w:rPr>
              <w:t xml:space="preserve">rfindahl </w:t>
            </w:r>
            <w:r w:rsidRPr="0055292B">
              <w:rPr>
                <w:rFonts w:ascii="함초롬바탕" w:eastAsia="함초롬바탕" w:hAnsi="함초롬바탕" w:cs="함초롬바탕" w:hint="eastAsia"/>
                <w:color w:val="000000"/>
                <w:kern w:val="0"/>
                <w:sz w:val="18"/>
                <w:szCs w:val="18"/>
              </w:rPr>
              <w:t>지수</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A</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총자산</w:t>
            </w:r>
            <w:r w:rsidRPr="0055292B">
              <w:rPr>
                <w:rFonts w:ascii="Book Antiqua" w:eastAsia="굴림" w:hAnsi="Book Antiqua" w:cs="굴림"/>
                <w:color w:val="000000"/>
                <w:kern w:val="0"/>
                <w:sz w:val="18"/>
                <w:szCs w:val="18"/>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C</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현금성</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자산</w:t>
            </w:r>
            <w:r w:rsidRPr="0055292B">
              <w:rPr>
                <w:rFonts w:ascii="Book Antiqua" w:eastAsia="굴림" w:hAnsi="Book Antiqua" w:cs="굴림"/>
                <w:color w:val="000000"/>
                <w:kern w:val="0"/>
                <w:sz w:val="18"/>
                <w:szCs w:val="18"/>
              </w:rPr>
              <w:t>(t)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C</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C</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C</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C</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C</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C</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E</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w:t>
            </w:r>
            <w:r w:rsidRPr="0055292B">
              <w:rPr>
                <w:rFonts w:ascii="함초롬바탕" w:eastAsia="함초롬바탕" w:hAnsi="함초롬바탕" w:cs="함초롬바탕" w:hint="eastAsia"/>
                <w:color w:val="000000"/>
                <w:kern w:val="0"/>
                <w:sz w:val="18"/>
                <w:szCs w:val="18"/>
              </w:rPr>
              <w:t>영업이익</w:t>
            </w:r>
            <w:r w:rsidRPr="0055292B">
              <w:rPr>
                <w:rFonts w:ascii="Book Antiqua" w:eastAsia="굴림" w:hAnsi="Book Antiqua" w:cs="굴림"/>
                <w:color w:val="000000"/>
                <w:kern w:val="0"/>
                <w:sz w:val="18"/>
                <w:szCs w:val="18"/>
              </w:rPr>
              <w:t xml:space="preserve">(t) + </w:t>
            </w:r>
            <w:r w:rsidRPr="0055292B">
              <w:rPr>
                <w:rFonts w:ascii="함초롬바탕" w:eastAsia="함초롬바탕" w:hAnsi="함초롬바탕" w:cs="함초롬바탕" w:hint="eastAsia"/>
                <w:color w:val="000000"/>
                <w:kern w:val="0"/>
                <w:sz w:val="18"/>
                <w:szCs w:val="18"/>
              </w:rPr>
              <w:t>감가상각비</w:t>
            </w:r>
            <w:r w:rsidRPr="0055292B">
              <w:rPr>
                <w:rFonts w:ascii="Book Antiqua" w:eastAsia="굴림" w:hAnsi="Book Antiqua" w:cs="굴림"/>
                <w:color w:val="000000"/>
                <w:kern w:val="0"/>
                <w:sz w:val="18"/>
                <w:szCs w:val="18"/>
              </w:rPr>
              <w:t>(t))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E</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E</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E</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E</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E</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E</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NA</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A</w:t>
            </w:r>
            <w:r w:rsidRPr="0055292B">
              <w:rPr>
                <w:rFonts w:ascii="Book Antiqua" w:eastAsia="굴림" w:hAnsi="Book Antiqua" w:cs="굴림"/>
                <w:color w:val="000000"/>
                <w:kern w:val="0"/>
                <w:sz w:val="18"/>
                <w:szCs w:val="18"/>
                <w:vertAlign w:val="subscript"/>
              </w:rPr>
              <w:t xml:space="preserve">t </w:t>
            </w:r>
            <w:r w:rsidRPr="0055292B">
              <w:rPr>
                <w:rFonts w:ascii="Book Antiqua" w:eastAsia="굴림" w:hAnsi="Book Antiqua" w:cs="굴림"/>
                <w:color w:val="000000"/>
                <w:kern w:val="0"/>
                <w:sz w:val="18"/>
                <w:szCs w:val="18"/>
              </w:rPr>
              <w:t>- C</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NA</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NA</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NA</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NA</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NA</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NA</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RD</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연구개발비</w:t>
            </w:r>
            <w:r w:rsidRPr="0055292B">
              <w:rPr>
                <w:rFonts w:ascii="Book Antiqua" w:eastAsia="굴림" w:hAnsi="Book Antiqua" w:cs="굴림"/>
                <w:color w:val="000000"/>
                <w:kern w:val="0"/>
                <w:sz w:val="18"/>
                <w:szCs w:val="18"/>
              </w:rPr>
              <w:t>(t)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RD</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RD</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RD</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RD</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RD</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RD</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보통주배당금</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총액</w:t>
            </w:r>
            <w:r w:rsidRPr="0055292B">
              <w:rPr>
                <w:rFonts w:ascii="Book Antiqua" w:eastAsia="굴림" w:hAnsi="Book Antiqua" w:cs="굴림"/>
                <w:color w:val="000000"/>
                <w:kern w:val="0"/>
                <w:sz w:val="18"/>
                <w:szCs w:val="18"/>
              </w:rPr>
              <w:t>(t)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D</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D</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D</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D</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D</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D</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INT</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지급이자</w:t>
            </w:r>
            <w:r w:rsidRPr="0055292B">
              <w:rPr>
                <w:rFonts w:ascii="Book Antiqua" w:eastAsia="굴림" w:hAnsi="Book Antiqua" w:cs="굴림"/>
                <w:color w:val="000000"/>
                <w:kern w:val="0"/>
                <w:sz w:val="18"/>
                <w:szCs w:val="18"/>
              </w:rPr>
              <w:t>(t)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INT</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INT</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INT</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INT</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INT</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INT</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V</w:t>
            </w:r>
            <w:r w:rsidRPr="0055292B">
              <w:rPr>
                <w:rFonts w:ascii="Book Antiqua" w:eastAsia="굴림" w:hAnsi="Book Antiqua" w:cs="굴림"/>
                <w:color w:val="000000"/>
                <w:kern w:val="0"/>
                <w:sz w:val="18"/>
                <w:szCs w:val="18"/>
                <w:vertAlign w:val="subscript"/>
              </w:rPr>
              <w:t>t</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w:t>
            </w:r>
            <w:r w:rsidRPr="0055292B">
              <w:rPr>
                <w:rFonts w:ascii="함초롬바탕" w:eastAsia="함초롬바탕" w:hAnsi="함초롬바탕" w:cs="함초롬바탕" w:hint="eastAsia"/>
                <w:color w:val="000000"/>
                <w:kern w:val="0"/>
                <w:sz w:val="18"/>
                <w:szCs w:val="18"/>
              </w:rPr>
              <w:t>보통주의</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시장가치</w:t>
            </w:r>
            <w:r w:rsidRPr="0055292B">
              <w:rPr>
                <w:rFonts w:ascii="Book Antiqua" w:eastAsia="굴림" w:hAnsi="Book Antiqua" w:cs="굴림"/>
                <w:color w:val="000000"/>
                <w:kern w:val="0"/>
                <w:sz w:val="18"/>
                <w:szCs w:val="18"/>
              </w:rPr>
              <w:t xml:space="preserve"> + </w:t>
            </w:r>
            <w:r w:rsidRPr="0055292B">
              <w:rPr>
                <w:rFonts w:ascii="함초롬바탕" w:eastAsia="함초롬바탕" w:hAnsi="함초롬바탕" w:cs="함초롬바탕" w:hint="eastAsia"/>
                <w:color w:val="000000"/>
                <w:kern w:val="0"/>
                <w:sz w:val="18"/>
                <w:szCs w:val="18"/>
              </w:rPr>
              <w:t>우선주의</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장부가치</w:t>
            </w:r>
            <w:r w:rsidRPr="0055292B">
              <w:rPr>
                <w:rFonts w:ascii="Book Antiqua" w:eastAsia="굴림" w:hAnsi="Book Antiqua" w:cs="굴림"/>
                <w:color w:val="000000"/>
                <w:kern w:val="0"/>
                <w:sz w:val="18"/>
                <w:szCs w:val="18"/>
              </w:rPr>
              <w:t xml:space="preserve"> + </w:t>
            </w:r>
            <w:r w:rsidRPr="0055292B">
              <w:rPr>
                <w:rFonts w:ascii="함초롬바탕" w:eastAsia="함초롬바탕" w:hAnsi="함초롬바탕" w:cs="함초롬바탕" w:hint="eastAsia"/>
                <w:color w:val="000000"/>
                <w:kern w:val="0"/>
                <w:sz w:val="18"/>
                <w:szCs w:val="18"/>
              </w:rPr>
              <w:t>부채의</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장부가치</w:t>
            </w:r>
            <w:r w:rsidRPr="0055292B">
              <w:rPr>
                <w:rFonts w:ascii="Book Antiqua" w:eastAsia="굴림" w:hAnsi="Book Antiqua" w:cs="굴림"/>
                <w:color w:val="000000"/>
                <w:kern w:val="0"/>
                <w:sz w:val="18"/>
                <w:szCs w:val="18"/>
              </w:rPr>
              <w:t xml:space="preserve">) / </w:t>
            </w:r>
            <w:r w:rsidRPr="0055292B">
              <w:rPr>
                <w:rFonts w:ascii="함초롬바탕" w:eastAsia="함초롬바탕" w:hAnsi="함초롬바탕" w:cs="함초롬바탕" w:hint="eastAsia"/>
                <w:color w:val="000000"/>
                <w:kern w:val="0"/>
                <w:sz w:val="18"/>
                <w:szCs w:val="18"/>
              </w:rPr>
              <w:t>총자산의</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장부가치</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dV</w:t>
            </w:r>
            <w:r w:rsidRPr="0055292B">
              <w:rPr>
                <w:rFonts w:ascii="Book Antiqua" w:eastAsia="굴림" w:hAnsi="Book Antiqua" w:cs="굴림"/>
                <w:color w:val="000000"/>
                <w:kern w:val="0"/>
                <w:sz w:val="18"/>
                <w:szCs w:val="18"/>
                <w:vertAlign w:val="subscript"/>
              </w:rPr>
              <w:t>t+1</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V</w:t>
            </w:r>
            <w:r w:rsidRPr="0055292B">
              <w:rPr>
                <w:rFonts w:ascii="Book Antiqua" w:eastAsia="굴림" w:hAnsi="Book Antiqua" w:cs="굴림"/>
                <w:color w:val="000000"/>
                <w:kern w:val="0"/>
                <w:sz w:val="18"/>
                <w:szCs w:val="18"/>
                <w:vertAlign w:val="subscript"/>
              </w:rPr>
              <w:t>t+1</w:t>
            </w:r>
            <w:r w:rsidRPr="0055292B">
              <w:rPr>
                <w:rFonts w:ascii="Book Antiqua" w:eastAsia="굴림" w:hAnsi="Book Antiqua" w:cs="굴림"/>
                <w:color w:val="000000"/>
                <w:kern w:val="0"/>
                <w:sz w:val="18"/>
                <w:szCs w:val="18"/>
              </w:rPr>
              <w:t xml:space="preserve"> - V</w:t>
            </w:r>
            <w:r w:rsidRPr="0055292B">
              <w:rPr>
                <w:rFonts w:ascii="Book Antiqua" w:eastAsia="굴림" w:hAnsi="Book Antiqua" w:cs="굴림"/>
                <w:color w:val="000000"/>
                <w:kern w:val="0"/>
                <w:sz w:val="18"/>
                <w:szCs w:val="18"/>
                <w:vertAlign w:val="subscript"/>
              </w:rPr>
              <w:t>t</w:t>
            </w:r>
            <w:r w:rsidRPr="0055292B">
              <w:rPr>
                <w:rFonts w:ascii="Book Antiqua" w:eastAsia="굴림" w:hAnsi="Book Antiqua" w:cs="굴림"/>
                <w:color w:val="000000"/>
                <w:kern w:val="0"/>
                <w:sz w:val="18"/>
                <w:szCs w:val="18"/>
              </w:rPr>
              <w:t xml:space="preserve"> ) / A</w:t>
            </w:r>
            <w:r w:rsidRPr="0055292B">
              <w:rPr>
                <w:rFonts w:ascii="Book Antiqua" w:eastAsia="굴림" w:hAnsi="Book Antiqua" w:cs="굴림"/>
                <w:color w:val="000000"/>
                <w:kern w:val="0"/>
                <w:sz w:val="18"/>
                <w:szCs w:val="18"/>
                <w:vertAlign w:val="subscript"/>
              </w:rPr>
              <w:t>t</w:t>
            </w:r>
          </w:p>
        </w:tc>
      </w:tr>
      <w:tr w:rsidR="0055292B" w:rsidRPr="0055292B" w:rsidTr="0055292B">
        <w:trPr>
          <w:jc w:val="center"/>
        </w:trPr>
        <w:tc>
          <w:tcPr>
            <w:tcW w:w="16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KOSPI</w:t>
            </w:r>
          </w:p>
        </w:tc>
        <w:tc>
          <w:tcPr>
            <w:tcW w:w="6800" w:type="dxa"/>
            <w:tcBorders>
              <w:top w:val="nil"/>
              <w:left w:val="nil"/>
              <w:bottom w:val="nil"/>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유가증권시장</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상장기업이면</w:t>
            </w:r>
            <w:r w:rsidRPr="0055292B">
              <w:rPr>
                <w:rFonts w:ascii="Book Antiqua" w:eastAsia="굴림" w:hAnsi="Book Antiqua" w:cs="굴림"/>
                <w:color w:val="000000"/>
                <w:kern w:val="0"/>
                <w:sz w:val="18"/>
                <w:szCs w:val="18"/>
              </w:rPr>
              <w:t xml:space="preserve"> 1, </w:t>
            </w:r>
            <w:r w:rsidRPr="0055292B">
              <w:rPr>
                <w:rFonts w:ascii="함초롬바탕" w:eastAsia="함초롬바탕" w:hAnsi="함초롬바탕" w:cs="함초롬바탕" w:hint="eastAsia"/>
                <w:color w:val="000000"/>
                <w:kern w:val="0"/>
                <w:sz w:val="18"/>
                <w:szCs w:val="18"/>
              </w:rPr>
              <w:t>나머지는</w:t>
            </w:r>
            <w:r w:rsidRPr="0055292B">
              <w:rPr>
                <w:rFonts w:ascii="Book Antiqua" w:eastAsia="굴림" w:hAnsi="Book Antiqua" w:cs="굴림"/>
                <w:color w:val="000000"/>
                <w:kern w:val="0"/>
                <w:sz w:val="18"/>
                <w:szCs w:val="18"/>
              </w:rPr>
              <w:t xml:space="preserve"> 0</w:t>
            </w:r>
          </w:p>
        </w:tc>
      </w:tr>
      <w:tr w:rsidR="0055292B" w:rsidRPr="0055292B" w:rsidTr="0055292B">
        <w:trPr>
          <w:jc w:val="center"/>
        </w:trPr>
        <w:tc>
          <w:tcPr>
            <w:tcW w:w="1600" w:type="dxa"/>
            <w:tcBorders>
              <w:top w:val="nil"/>
              <w:left w:val="nil"/>
              <w:bottom w:val="single" w:sz="4" w:space="0" w:color="auto"/>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CHAEBOL</w:t>
            </w:r>
          </w:p>
        </w:tc>
        <w:tc>
          <w:tcPr>
            <w:tcW w:w="6800" w:type="dxa"/>
            <w:tcBorders>
              <w:top w:val="nil"/>
              <w:left w:val="nil"/>
              <w:bottom w:val="single" w:sz="4" w:space="0" w:color="auto"/>
              <w:right w:val="nil"/>
            </w:tcBorders>
            <w:shd w:val="clear" w:color="000000" w:fill="FFFFFF"/>
            <w:noWrap/>
            <w:vAlign w:val="center"/>
            <w:hideMark/>
          </w:tcPr>
          <w:p w:rsidR="0055292B" w:rsidRPr="0055292B" w:rsidRDefault="0055292B" w:rsidP="0055292B">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함초롬바탕" w:eastAsia="함초롬바탕" w:hAnsi="함초롬바탕" w:cs="함초롬바탕" w:hint="eastAsia"/>
                <w:color w:val="000000"/>
                <w:kern w:val="0"/>
                <w:sz w:val="18"/>
                <w:szCs w:val="18"/>
              </w:rPr>
              <w:t>재벌그룹에</w:t>
            </w:r>
            <w:r w:rsidRPr="0055292B">
              <w:rPr>
                <w:rFonts w:ascii="Book Antiqua" w:eastAsia="굴림" w:hAnsi="Book Antiqua" w:cs="굴림"/>
                <w:color w:val="000000"/>
                <w:kern w:val="0"/>
                <w:sz w:val="18"/>
                <w:szCs w:val="18"/>
              </w:rPr>
              <w:t xml:space="preserve"> </w:t>
            </w:r>
            <w:r w:rsidRPr="0055292B">
              <w:rPr>
                <w:rFonts w:ascii="함초롬바탕" w:eastAsia="함초롬바탕" w:hAnsi="함초롬바탕" w:cs="함초롬바탕" w:hint="eastAsia"/>
                <w:color w:val="000000"/>
                <w:kern w:val="0"/>
                <w:sz w:val="18"/>
                <w:szCs w:val="18"/>
              </w:rPr>
              <w:t>속하면</w:t>
            </w:r>
            <w:r w:rsidRPr="0055292B">
              <w:rPr>
                <w:rFonts w:ascii="Book Antiqua" w:eastAsia="굴림" w:hAnsi="Book Antiqua" w:cs="굴림"/>
                <w:color w:val="000000"/>
                <w:kern w:val="0"/>
                <w:sz w:val="18"/>
                <w:szCs w:val="18"/>
              </w:rPr>
              <w:t xml:space="preserve"> 1, </w:t>
            </w:r>
            <w:r w:rsidRPr="0055292B">
              <w:rPr>
                <w:rFonts w:ascii="함초롬바탕" w:eastAsia="함초롬바탕" w:hAnsi="함초롬바탕" w:cs="함초롬바탕" w:hint="eastAsia"/>
                <w:color w:val="000000"/>
                <w:kern w:val="0"/>
                <w:sz w:val="18"/>
                <w:szCs w:val="18"/>
              </w:rPr>
              <w:t>나머지는</w:t>
            </w:r>
            <w:r w:rsidRPr="0055292B">
              <w:rPr>
                <w:rFonts w:ascii="Book Antiqua" w:eastAsia="굴림" w:hAnsi="Book Antiqua" w:cs="굴림"/>
                <w:color w:val="000000"/>
                <w:kern w:val="0"/>
                <w:sz w:val="18"/>
                <w:szCs w:val="18"/>
              </w:rPr>
              <w:t xml:space="preserve"> 0</w:t>
            </w:r>
          </w:p>
        </w:tc>
      </w:tr>
    </w:tbl>
    <w:p w:rsidR="00EA0BFE" w:rsidRPr="0055292B"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62633" w:rsidRDefault="00EA0BFE" w:rsidP="005E50B8">
      <w:pPr>
        <w:rPr>
          <w:rFonts w:ascii="함초롬바탕" w:eastAsia="함초롬바탕" w:hAnsi="함초롬바탕" w:cs="함초롬바탕"/>
          <w:b/>
        </w:rPr>
      </w:pPr>
      <w:r w:rsidRPr="00062633">
        <w:rPr>
          <w:rFonts w:ascii="함초롬바탕" w:eastAsia="함초롬바탕" w:hAnsi="함초롬바탕" w:cs="함초롬바탕" w:hint="eastAsia"/>
          <w:b/>
        </w:rPr>
        <w:lastRenderedPageBreak/>
        <w:t>&lt;표 2&gt;</w:t>
      </w:r>
      <w:r w:rsidR="00062633" w:rsidRPr="00062633">
        <w:rPr>
          <w:rFonts w:ascii="함초롬바탕" w:eastAsia="함초롬바탕" w:hAnsi="함초롬바탕" w:cs="함초롬바탕" w:hint="eastAsia"/>
          <w:b/>
        </w:rPr>
        <w:t xml:space="preserve"> 표본의 분포</w:t>
      </w:r>
    </w:p>
    <w:p w:rsidR="00062633" w:rsidRPr="0055292B" w:rsidRDefault="00062633" w:rsidP="00062633">
      <w:pPr>
        <w:spacing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본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업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분포</w:t>
      </w:r>
      <w:r w:rsidR="0000669D">
        <w:rPr>
          <w:rFonts w:ascii="Book Antiqua" w:eastAsia="함초롬바탕" w:hAnsi="Book Antiqua" w:cs="함초롬바탕" w:hint="eastAsia"/>
          <w:sz w:val="18"/>
          <w:szCs w:val="18"/>
        </w:rPr>
        <w:t xml:space="preserve"> </w:t>
      </w:r>
      <w:r w:rsidRPr="0055292B">
        <w:rPr>
          <w:rFonts w:ascii="Book Antiqua" w:eastAsia="함초롬바탕" w:hAnsi="Book Antiqua" w:cs="함초롬바탕"/>
          <w:sz w:val="18"/>
          <w:szCs w:val="18"/>
        </w:rPr>
        <w:t>(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연도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분포</w:t>
      </w:r>
      <w:r w:rsidR="0000669D">
        <w:rPr>
          <w:rFonts w:ascii="Book Antiqua" w:eastAsia="함초롬바탕" w:hAnsi="Book Antiqua" w:cs="함초롬바탕" w:hint="eastAsia"/>
          <w:sz w:val="18"/>
          <w:szCs w:val="18"/>
        </w:rPr>
        <w:t xml:space="preserve"> </w:t>
      </w:r>
      <w:r w:rsidRPr="0055292B">
        <w:rPr>
          <w:rFonts w:ascii="Book Antiqua" w:eastAsia="함초롬바탕" w:hAnsi="Book Antiqua" w:cs="함초롬바탕"/>
          <w:sz w:val="18"/>
          <w:szCs w:val="18"/>
        </w:rPr>
        <w:t>(Panel B)</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구분하여</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것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업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분포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표준산업분류</w:t>
      </w:r>
      <w:r w:rsidR="0000669D">
        <w:rPr>
          <w:rFonts w:ascii="Book Antiqua" w:eastAsia="함초롬바탕" w:hAnsi="Book Antiqua" w:cs="함초롬바탕" w:hint="eastAsia"/>
          <w:sz w:val="18"/>
          <w:szCs w:val="18"/>
        </w:rPr>
        <w:t xml:space="preserve"> (9</w:t>
      </w:r>
      <w:r w:rsidR="0000669D">
        <w:rPr>
          <w:rFonts w:ascii="Book Antiqua" w:eastAsia="함초롬바탕" w:hAnsi="Book Antiqua" w:cs="함초롬바탕" w:hint="eastAsia"/>
          <w:sz w:val="18"/>
          <w:szCs w:val="18"/>
        </w:rPr>
        <w:t>차</w:t>
      </w:r>
      <w:r w:rsidR="0000669D">
        <w:rPr>
          <w:rFonts w:ascii="Book Antiqua" w:eastAsia="함초롬바탕" w:hAnsi="Book Antiqua" w:cs="함초롬바탕" w:hint="eastAsia"/>
          <w:sz w:val="18"/>
          <w:szCs w:val="18"/>
        </w:rPr>
        <w:t>)</w:t>
      </w:r>
      <w:r w:rsidRPr="0055292B">
        <w:rPr>
          <w:rFonts w:ascii="Book Antiqua" w:eastAsia="함초롬바탕" w:hAnsi="Book Antiqua" w:cs="함초롬바탕"/>
          <w:sz w:val="18"/>
          <w:szCs w:val="18"/>
        </w:rPr>
        <w:t>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분류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준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하였다</w:t>
      </w:r>
      <w:r w:rsidRPr="0055292B">
        <w:rPr>
          <w:rFonts w:ascii="Book Antiqua" w:eastAsia="함초롬바탕" w:hAnsi="Book Antiqua" w:cs="함초롬바탕"/>
          <w:sz w:val="18"/>
          <w:szCs w:val="18"/>
        </w:rPr>
        <w:t xml:space="preserve">. </w:t>
      </w:r>
    </w:p>
    <w:p w:rsidR="00062633" w:rsidRDefault="00062633" w:rsidP="00062633">
      <w:pPr>
        <w:spacing w:line="240" w:lineRule="auto"/>
      </w:pPr>
    </w:p>
    <w:tbl>
      <w:tblPr>
        <w:tblW w:w="5000" w:type="pct"/>
        <w:jc w:val="center"/>
        <w:tblCellMar>
          <w:left w:w="99" w:type="dxa"/>
          <w:right w:w="99" w:type="dxa"/>
        </w:tblCellMar>
        <w:tblLook w:val="04A0" w:firstRow="1" w:lastRow="0" w:firstColumn="1" w:lastColumn="0" w:noHBand="0" w:noVBand="1"/>
      </w:tblPr>
      <w:tblGrid>
        <w:gridCol w:w="4041"/>
        <w:gridCol w:w="640"/>
        <w:gridCol w:w="748"/>
        <w:gridCol w:w="641"/>
        <w:gridCol w:w="748"/>
        <w:gridCol w:w="609"/>
      </w:tblGrid>
      <w:tr w:rsidR="0033124C" w:rsidRPr="0033124C" w:rsidTr="0033124C">
        <w:trPr>
          <w:jc w:val="center"/>
        </w:trPr>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함초롬바탕" w:hAnsi="Book Antiqua" w:cs="함초롬바탕"/>
                <w:i/>
                <w:iCs/>
                <w:color w:val="000000"/>
                <w:kern w:val="0"/>
                <w:sz w:val="18"/>
                <w:szCs w:val="18"/>
              </w:rPr>
            </w:pPr>
            <w:r w:rsidRPr="0055292B">
              <w:rPr>
                <w:rFonts w:ascii="Book Antiqua" w:eastAsia="함초롬바탕" w:hAnsi="Book Antiqua" w:cs="함초롬바탕"/>
                <w:i/>
                <w:iCs/>
                <w:color w:val="000000"/>
                <w:kern w:val="0"/>
                <w:sz w:val="18"/>
                <w:szCs w:val="18"/>
              </w:rPr>
              <w:t xml:space="preserve">Panel A: </w:t>
            </w:r>
            <w:r w:rsidRPr="0055292B">
              <w:rPr>
                <w:rFonts w:ascii="Book Antiqua" w:eastAsia="함초롬바탕" w:hAnsi="Book Antiqua" w:cs="함초롬바탕"/>
                <w:i/>
                <w:iCs/>
                <w:color w:val="000000"/>
                <w:kern w:val="0"/>
                <w:sz w:val="18"/>
                <w:szCs w:val="18"/>
              </w:rPr>
              <w:t>산업별</w:t>
            </w:r>
            <w:r w:rsidRPr="0055292B">
              <w:rPr>
                <w:rFonts w:ascii="Book Antiqua" w:eastAsia="함초롬바탕" w:hAnsi="Book Antiqua" w:cs="함초롬바탕"/>
                <w:i/>
                <w:iCs/>
                <w:color w:val="000000"/>
                <w:kern w:val="0"/>
                <w:sz w:val="18"/>
                <w:szCs w:val="18"/>
              </w:rPr>
              <w:t xml:space="preserve"> </w:t>
            </w:r>
            <w:r w:rsidRPr="0055292B">
              <w:rPr>
                <w:rFonts w:ascii="Book Antiqua" w:eastAsia="함초롬바탕" w:hAnsi="Book Antiqua" w:cs="함초롬바탕"/>
                <w:i/>
                <w:iCs/>
                <w:color w:val="000000"/>
                <w:kern w:val="0"/>
                <w:sz w:val="18"/>
                <w:szCs w:val="18"/>
              </w:rPr>
              <w:t>분포</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gridSpan w:val="2"/>
            <w:tcBorders>
              <w:top w:val="single" w:sz="4" w:space="0" w:color="auto"/>
              <w:left w:val="nil"/>
              <w:bottom w:val="single" w:sz="4" w:space="0" w:color="auto"/>
              <w:right w:val="single" w:sz="4" w:space="0" w:color="000000"/>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KOSDAQ</w:t>
            </w:r>
          </w:p>
        </w:tc>
        <w:tc>
          <w:tcPr>
            <w:tcW w:w="0" w:type="auto"/>
            <w:gridSpan w:val="2"/>
            <w:tcBorders>
              <w:top w:val="single" w:sz="4" w:space="0" w:color="auto"/>
              <w:left w:val="nil"/>
              <w:bottom w:val="single" w:sz="4" w:space="0" w:color="auto"/>
              <w:right w:val="single" w:sz="4" w:space="0" w:color="000000"/>
            </w:tcBorders>
            <w:shd w:val="clear" w:color="000000" w:fill="FFFFFF"/>
            <w:noWrap/>
            <w:tcMar>
              <w:left w:w="0" w:type="dxa"/>
              <w:right w:w="57" w:type="dxa"/>
            </w:tcMar>
            <w:vAlign w:val="center"/>
            <w:hideMark/>
          </w:tcPr>
          <w:p w:rsidR="0033124C" w:rsidRPr="0055292B" w:rsidRDefault="009C4663"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KOSPI</w:t>
            </w:r>
          </w:p>
        </w:tc>
        <w:tc>
          <w:tcPr>
            <w:tcW w:w="0" w:type="auto"/>
            <w:vMerge w:val="restart"/>
            <w:tcBorders>
              <w:top w:val="nil"/>
              <w:left w:val="single" w:sz="4" w:space="0" w:color="auto"/>
              <w:bottom w:val="single" w:sz="4" w:space="0" w:color="000000"/>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합계</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기업수</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비율</w:t>
            </w:r>
            <w:r w:rsidRPr="0055292B">
              <w:rPr>
                <w:rFonts w:ascii="Book Antiqua" w:eastAsia="함초롬바탕" w:hAnsi="Book Antiqua" w:cs="함초롬바탕"/>
                <w:color w:val="000000"/>
                <w:kern w:val="0"/>
                <w:sz w:val="18"/>
                <w:szCs w:val="18"/>
              </w:rPr>
              <w:t>(%)</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기업수</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비율</w:t>
            </w:r>
            <w:r w:rsidRPr="0055292B">
              <w:rPr>
                <w:rFonts w:ascii="Book Antiqua" w:eastAsia="함초롬바탕" w:hAnsi="Book Antiqua" w:cs="함초롬바탕"/>
                <w:color w:val="000000"/>
                <w:kern w:val="0"/>
                <w:sz w:val="18"/>
                <w:szCs w:val="18"/>
              </w:rPr>
              <w:t>(%)</w:t>
            </w:r>
          </w:p>
        </w:tc>
        <w:tc>
          <w:tcPr>
            <w:tcW w:w="0" w:type="auto"/>
            <w:vMerge/>
            <w:tcBorders>
              <w:top w:val="nil"/>
              <w:left w:val="single" w:sz="4" w:space="0" w:color="auto"/>
              <w:bottom w:val="single" w:sz="4" w:space="0" w:color="000000"/>
              <w:right w:val="nil"/>
            </w:tcBorders>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함초롬바탕" w:hAnsi="Book Antiqua" w:cs="함초롬바탕"/>
                <w:color w:val="000000"/>
                <w:kern w:val="0"/>
                <w:sz w:val="18"/>
                <w:szCs w:val="18"/>
              </w:rPr>
            </w:pP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left"/>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건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259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1.68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402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2.60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661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광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8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9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교육 서비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8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3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5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5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농업, 임업 및 어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0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2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도매 및 소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7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7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04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26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41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부동산업 및 임대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6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9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사업시설관리 및 사업지원 서비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5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7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4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72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숙박 및 음식점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1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예술, 스포츠 및 여가관련 서비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4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5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5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3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9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운수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1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3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3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1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54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전기, 가스, 증기 및 수도사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0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71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0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전문, 과학 및 기술 서비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8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91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18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29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제조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69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7.36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534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9.36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303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출판, 영상, 방송통신 및 정보서비스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49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74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12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61 </w:t>
            </w:r>
          </w:p>
        </w:tc>
      </w:tr>
      <w:tr w:rsidR="0033124C" w:rsidRPr="0033124C" w:rsidTr="0033124C">
        <w:trPr>
          <w:jc w:val="center"/>
        </w:trPr>
        <w:tc>
          <w:tcPr>
            <w:tcW w:w="0" w:type="auto"/>
            <w:tcBorders>
              <w:top w:val="nil"/>
              <w:left w:val="nil"/>
              <w:bottom w:val="nil"/>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하수 · 폐기물 처리, 원료재생 및 환경복원업</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7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 </w:t>
            </w:r>
          </w:p>
        </w:tc>
        <w:tc>
          <w:tcPr>
            <w:tcW w:w="0" w:type="auto"/>
            <w:tcBorders>
              <w:top w:val="nil"/>
              <w:left w:val="nil"/>
              <w:bottom w:val="nil"/>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 </w:t>
            </w:r>
          </w:p>
        </w:tc>
        <w:tc>
          <w:tcPr>
            <w:tcW w:w="0" w:type="auto"/>
            <w:tcBorders>
              <w:top w:val="nil"/>
              <w:left w:val="nil"/>
              <w:bottom w:val="nil"/>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협회 및 단체, 수리 및 기타 개인 서비스업</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 </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3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 </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062633" w:rsidRDefault="0033124C" w:rsidP="0033124C">
            <w:pPr>
              <w:widowControl/>
              <w:wordWrap/>
              <w:autoSpaceDE/>
              <w:autoSpaceDN/>
              <w:spacing w:line="240" w:lineRule="exact"/>
              <w:jc w:val="left"/>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합계</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809 </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04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634 </w:t>
            </w:r>
          </w:p>
        </w:tc>
        <w:tc>
          <w:tcPr>
            <w:tcW w:w="0" w:type="auto"/>
            <w:tcBorders>
              <w:top w:val="nil"/>
              <w:left w:val="nil"/>
              <w:bottom w:val="single" w:sz="4" w:space="0" w:color="auto"/>
              <w:right w:val="single" w:sz="4" w:space="0" w:color="auto"/>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96 </w:t>
            </w:r>
          </w:p>
        </w:tc>
        <w:tc>
          <w:tcPr>
            <w:tcW w:w="0" w:type="auto"/>
            <w:tcBorders>
              <w:top w:val="nil"/>
              <w:left w:val="nil"/>
              <w:bottom w:val="single" w:sz="4" w:space="0" w:color="auto"/>
              <w:right w:val="nil"/>
            </w:tcBorders>
            <w:shd w:val="clear" w:color="000000" w:fill="FFFFFF"/>
            <w:noWrap/>
            <w:tcMar>
              <w:left w:w="0" w:type="dxa"/>
              <w:right w:w="57" w:type="dxa"/>
            </w:tcMar>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r>
    </w:tbl>
    <w:p w:rsidR="00EA0BFE" w:rsidRDefault="00EA0BFE" w:rsidP="00062633">
      <w:pPr>
        <w:spacing w:line="240" w:lineRule="auto"/>
        <w:rPr>
          <w:rFonts w:ascii="함초롬바탕" w:eastAsia="함초롬바탕" w:hAnsi="함초롬바탕" w:cs="함초롬바탕"/>
        </w:rPr>
      </w:pPr>
    </w:p>
    <w:tbl>
      <w:tblPr>
        <w:tblW w:w="5000" w:type="pct"/>
        <w:jc w:val="center"/>
        <w:tblCellMar>
          <w:left w:w="0" w:type="dxa"/>
          <w:right w:w="57" w:type="dxa"/>
        </w:tblCellMar>
        <w:tblLook w:val="04A0" w:firstRow="1" w:lastRow="0" w:firstColumn="1" w:lastColumn="0" w:noHBand="0" w:noVBand="1"/>
      </w:tblPr>
      <w:tblGrid>
        <w:gridCol w:w="2772"/>
        <w:gridCol w:w="784"/>
        <w:gridCol w:w="903"/>
        <w:gridCol w:w="851"/>
        <w:gridCol w:w="1163"/>
        <w:gridCol w:w="954"/>
      </w:tblGrid>
      <w:tr w:rsidR="0033124C" w:rsidRPr="0033124C" w:rsidTr="00062633">
        <w:trPr>
          <w:jc w:val="center"/>
        </w:trPr>
        <w:tc>
          <w:tcPr>
            <w:tcW w:w="4465" w:type="dxa"/>
            <w:gridSpan w:val="3"/>
            <w:tcBorders>
              <w:top w:val="nil"/>
              <w:left w:val="nil"/>
              <w:bottom w:val="single" w:sz="4" w:space="0" w:color="auto"/>
              <w:right w:val="nil"/>
            </w:tcBorders>
            <w:shd w:val="clear" w:color="000000" w:fill="FFFFFF"/>
            <w:noWrap/>
            <w:vAlign w:val="center"/>
            <w:hideMark/>
          </w:tcPr>
          <w:p w:rsidR="0033124C" w:rsidRPr="0055292B" w:rsidRDefault="0033124C" w:rsidP="0033124C">
            <w:pPr>
              <w:widowControl/>
              <w:wordWrap/>
              <w:autoSpaceDE/>
              <w:autoSpaceDN/>
              <w:spacing w:line="240" w:lineRule="exact"/>
              <w:jc w:val="left"/>
              <w:rPr>
                <w:rFonts w:ascii="Book Antiqua" w:eastAsia="함초롬바탕" w:hAnsi="Book Antiqua" w:cs="함초롬바탕"/>
                <w:i/>
                <w:iCs/>
                <w:color w:val="000000"/>
                <w:kern w:val="0"/>
                <w:sz w:val="18"/>
                <w:szCs w:val="18"/>
              </w:rPr>
            </w:pPr>
            <w:r w:rsidRPr="0055292B">
              <w:rPr>
                <w:rFonts w:ascii="Book Antiqua" w:eastAsia="함초롬바탕" w:hAnsi="Book Antiqua" w:cs="함초롬바탕"/>
                <w:i/>
                <w:iCs/>
                <w:color w:val="000000"/>
                <w:kern w:val="0"/>
                <w:sz w:val="18"/>
                <w:szCs w:val="18"/>
              </w:rPr>
              <w:t xml:space="preserve">Panel B: </w:t>
            </w:r>
            <w:r w:rsidRPr="0055292B">
              <w:rPr>
                <w:rFonts w:ascii="Book Antiqua" w:eastAsia="함초롬바탕" w:hAnsi="Book Antiqua" w:cs="함초롬바탕"/>
                <w:i/>
                <w:iCs/>
                <w:color w:val="000000"/>
                <w:kern w:val="0"/>
                <w:sz w:val="18"/>
                <w:szCs w:val="18"/>
              </w:rPr>
              <w:t>연도별</w:t>
            </w:r>
            <w:r w:rsidRPr="0055292B">
              <w:rPr>
                <w:rFonts w:ascii="Book Antiqua" w:eastAsia="함초롬바탕" w:hAnsi="Book Antiqua" w:cs="함초롬바탕"/>
                <w:i/>
                <w:iCs/>
                <w:color w:val="000000"/>
                <w:kern w:val="0"/>
                <w:sz w:val="18"/>
                <w:szCs w:val="18"/>
              </w:rPr>
              <w:t xml:space="preserve"> </w:t>
            </w:r>
            <w:r w:rsidRPr="0055292B">
              <w:rPr>
                <w:rFonts w:ascii="Book Antiqua" w:eastAsia="함초롬바탕" w:hAnsi="Book Antiqua" w:cs="함초롬바탕"/>
                <w:i/>
                <w:iCs/>
                <w:color w:val="000000"/>
                <w:kern w:val="0"/>
                <w:sz w:val="18"/>
                <w:szCs w:val="18"/>
              </w:rPr>
              <w:t>분포</w:t>
            </w:r>
          </w:p>
        </w:tc>
        <w:tc>
          <w:tcPr>
            <w:tcW w:w="848"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1162"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c>
          <w:tcPr>
            <w:tcW w:w="952"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바탕" w:hAnsi="Book Antiqua" w:cs="바탕"/>
                <w:color w:val="000000"/>
                <w:kern w:val="0"/>
                <w:sz w:val="18"/>
                <w:szCs w:val="18"/>
              </w:rPr>
              <w:t xml:space="preserve">　</w:t>
            </w:r>
          </w:p>
        </w:tc>
        <w:tc>
          <w:tcPr>
            <w:tcW w:w="1682" w:type="dxa"/>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KOSDAQ</w:t>
            </w:r>
          </w:p>
        </w:tc>
        <w:tc>
          <w:tcPr>
            <w:tcW w:w="2010" w:type="dxa"/>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55292B" w:rsidRDefault="009C4663"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KOSPI</w:t>
            </w:r>
          </w:p>
        </w:tc>
        <w:tc>
          <w:tcPr>
            <w:tcW w:w="952" w:type="dxa"/>
            <w:vMerge w:val="restart"/>
            <w:tcBorders>
              <w:top w:val="single" w:sz="4" w:space="0" w:color="auto"/>
              <w:left w:val="single" w:sz="4" w:space="0" w:color="auto"/>
              <w:bottom w:val="single" w:sz="4" w:space="0" w:color="000000"/>
              <w:right w:val="nil"/>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합계</w:t>
            </w:r>
          </w:p>
        </w:tc>
      </w:tr>
      <w:tr w:rsidR="0033124C" w:rsidRPr="0033124C" w:rsidTr="00062633">
        <w:trPr>
          <w:jc w:val="center"/>
        </w:trPr>
        <w:tc>
          <w:tcPr>
            <w:tcW w:w="2783" w:type="dxa"/>
            <w:tcBorders>
              <w:top w:val="nil"/>
              <w:left w:val="nil"/>
              <w:bottom w:val="single" w:sz="4" w:space="0" w:color="auto"/>
              <w:right w:val="nil"/>
            </w:tcBorders>
            <w:shd w:val="clear" w:color="000000" w:fill="FFFFFF"/>
            <w:noWrap/>
            <w:vAlign w:val="center"/>
            <w:hideMark/>
          </w:tcPr>
          <w:p w:rsidR="0033124C" w:rsidRPr="0055292B" w:rsidRDefault="0033124C" w:rsidP="0033124C">
            <w:pPr>
              <w:widowControl/>
              <w:wordWrap/>
              <w:autoSpaceDE/>
              <w:autoSpaceDN/>
              <w:spacing w:line="240" w:lineRule="exact"/>
              <w:jc w:val="left"/>
              <w:rPr>
                <w:rFonts w:ascii="Book Antiqua" w:eastAsia="함초롬바탕" w:hAnsi="Book Antiqua" w:cs="함초롬바탕"/>
                <w:color w:val="000000"/>
                <w:kern w:val="0"/>
                <w:sz w:val="18"/>
                <w:szCs w:val="18"/>
              </w:rPr>
            </w:pPr>
            <w:r w:rsidRPr="0055292B">
              <w:rPr>
                <w:rFonts w:ascii="Book Antiqua" w:eastAsia="바탕" w:hAnsi="Book Antiqua" w:cs="바탕"/>
                <w:color w:val="000000"/>
                <w:kern w:val="0"/>
                <w:sz w:val="18"/>
                <w:szCs w:val="18"/>
              </w:rPr>
              <w:t xml:space="preserve">　</w:t>
            </w:r>
          </w:p>
        </w:tc>
        <w:tc>
          <w:tcPr>
            <w:tcW w:w="781" w:type="dxa"/>
            <w:tcBorders>
              <w:top w:val="nil"/>
              <w:left w:val="nil"/>
              <w:bottom w:val="single" w:sz="4" w:space="0" w:color="auto"/>
              <w:right w:val="nil"/>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표본수</w:t>
            </w:r>
          </w:p>
        </w:tc>
        <w:tc>
          <w:tcPr>
            <w:tcW w:w="901" w:type="dxa"/>
            <w:tcBorders>
              <w:top w:val="nil"/>
              <w:left w:val="nil"/>
              <w:bottom w:val="single" w:sz="4" w:space="0" w:color="auto"/>
              <w:right w:val="single" w:sz="4" w:space="0" w:color="auto"/>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비율</w:t>
            </w:r>
            <w:r w:rsidRPr="0055292B">
              <w:rPr>
                <w:rFonts w:ascii="Book Antiqua" w:eastAsia="함초롬바탕" w:hAnsi="Book Antiqua" w:cs="함초롬바탕"/>
                <w:color w:val="000000"/>
                <w:kern w:val="0"/>
                <w:sz w:val="18"/>
                <w:szCs w:val="18"/>
              </w:rPr>
              <w:t>(%)</w:t>
            </w:r>
          </w:p>
        </w:tc>
        <w:tc>
          <w:tcPr>
            <w:tcW w:w="848" w:type="dxa"/>
            <w:tcBorders>
              <w:top w:val="nil"/>
              <w:left w:val="nil"/>
              <w:bottom w:val="single" w:sz="4" w:space="0" w:color="auto"/>
              <w:right w:val="nil"/>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표본수</w:t>
            </w:r>
          </w:p>
        </w:tc>
        <w:tc>
          <w:tcPr>
            <w:tcW w:w="1162" w:type="dxa"/>
            <w:tcBorders>
              <w:top w:val="nil"/>
              <w:left w:val="nil"/>
              <w:bottom w:val="single" w:sz="4" w:space="0" w:color="auto"/>
              <w:right w:val="single" w:sz="4" w:space="0" w:color="auto"/>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함초롬바탕" w:hAnsi="Book Antiqua" w:cs="함초롬바탕"/>
                <w:color w:val="000000"/>
                <w:kern w:val="0"/>
                <w:sz w:val="18"/>
                <w:szCs w:val="18"/>
              </w:rPr>
            </w:pPr>
            <w:r w:rsidRPr="0055292B">
              <w:rPr>
                <w:rFonts w:ascii="Book Antiqua" w:eastAsia="함초롬바탕" w:hAnsi="Book Antiqua" w:cs="함초롬바탕"/>
                <w:color w:val="000000"/>
                <w:kern w:val="0"/>
                <w:sz w:val="18"/>
                <w:szCs w:val="18"/>
              </w:rPr>
              <w:t>비율</w:t>
            </w:r>
            <w:r w:rsidRPr="0055292B">
              <w:rPr>
                <w:rFonts w:ascii="Book Antiqua" w:eastAsia="함초롬바탕" w:hAnsi="Book Antiqua" w:cs="함초롬바탕"/>
                <w:color w:val="000000"/>
                <w:kern w:val="0"/>
                <w:sz w:val="18"/>
                <w:szCs w:val="18"/>
              </w:rPr>
              <w:t>(%)</w:t>
            </w:r>
          </w:p>
        </w:tc>
        <w:tc>
          <w:tcPr>
            <w:tcW w:w="952" w:type="dxa"/>
            <w:vMerge/>
            <w:tcBorders>
              <w:top w:val="single" w:sz="4" w:space="0" w:color="auto"/>
              <w:left w:val="single" w:sz="4" w:space="0" w:color="auto"/>
              <w:bottom w:val="single" w:sz="4" w:space="0" w:color="000000"/>
              <w:right w:val="nil"/>
            </w:tcBorders>
            <w:vAlign w:val="center"/>
            <w:hideMark/>
          </w:tcPr>
          <w:p w:rsidR="0033124C" w:rsidRPr="0055292B"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2000 </w:t>
            </w:r>
          </w:p>
        </w:tc>
        <w:tc>
          <w:tcPr>
            <w:tcW w:w="781"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469 </w:t>
            </w:r>
          </w:p>
        </w:tc>
        <w:tc>
          <w:tcPr>
            <w:tcW w:w="901" w:type="dxa"/>
            <w:tcBorders>
              <w:top w:val="nil"/>
              <w:left w:val="nil"/>
              <w:bottom w:val="nil"/>
              <w:right w:val="single" w:sz="4" w:space="0" w:color="auto"/>
            </w:tcBorders>
            <w:shd w:val="clear" w:color="000000" w:fill="FFFFFF"/>
            <w:noWrap/>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3.04 </w:t>
            </w:r>
          </w:p>
        </w:tc>
        <w:tc>
          <w:tcPr>
            <w:tcW w:w="848"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560 </w:t>
            </w:r>
          </w:p>
        </w:tc>
        <w:tc>
          <w:tcPr>
            <w:tcW w:w="1162" w:type="dxa"/>
            <w:tcBorders>
              <w:top w:val="nil"/>
              <w:left w:val="nil"/>
              <w:bottom w:val="nil"/>
              <w:right w:val="single" w:sz="4" w:space="0" w:color="auto"/>
            </w:tcBorders>
            <w:shd w:val="clear" w:color="000000" w:fill="FFFFFF"/>
            <w:noWrap/>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3.63 </w:t>
            </w:r>
          </w:p>
        </w:tc>
        <w:tc>
          <w:tcPr>
            <w:tcW w:w="952" w:type="dxa"/>
            <w:tcBorders>
              <w:top w:val="nil"/>
              <w:left w:val="nil"/>
              <w:bottom w:val="nil"/>
              <w:right w:val="nil"/>
            </w:tcBorders>
            <w:shd w:val="clear" w:color="000000" w:fill="FFFFFF"/>
            <w:noWrap/>
            <w:vAlign w:val="center"/>
            <w:hideMark/>
          </w:tcPr>
          <w:p w:rsidR="0033124C" w:rsidRPr="0055292B"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55292B">
              <w:rPr>
                <w:rFonts w:ascii="Book Antiqua" w:eastAsia="굴림" w:hAnsi="Book Antiqua" w:cs="굴림"/>
                <w:color w:val="000000"/>
                <w:kern w:val="0"/>
                <w:sz w:val="18"/>
                <w:szCs w:val="18"/>
              </w:rPr>
              <w:t xml:space="preserve">1,029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1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38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13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68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68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06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2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46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83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1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70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17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3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70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99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93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84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63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4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96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15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99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88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95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5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43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46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11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96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54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6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92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8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25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5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17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7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22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97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31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9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53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8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17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94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27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6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 </w:t>
            </w:r>
          </w:p>
        </w:tc>
      </w:tr>
      <w:tr w:rsidR="0033124C" w:rsidRPr="0033124C" w:rsidTr="00062633">
        <w:trPr>
          <w:jc w:val="center"/>
        </w:trPr>
        <w:tc>
          <w:tcPr>
            <w:tcW w:w="2783"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09 </w:t>
            </w:r>
          </w:p>
        </w:tc>
        <w:tc>
          <w:tcPr>
            <w:tcW w:w="781"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09 </w:t>
            </w:r>
          </w:p>
        </w:tc>
        <w:tc>
          <w:tcPr>
            <w:tcW w:w="901"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89 </w:t>
            </w:r>
          </w:p>
        </w:tc>
        <w:tc>
          <w:tcPr>
            <w:tcW w:w="848"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23 </w:t>
            </w:r>
          </w:p>
        </w:tc>
        <w:tc>
          <w:tcPr>
            <w:tcW w:w="1162" w:type="dxa"/>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3 </w:t>
            </w:r>
          </w:p>
        </w:tc>
        <w:tc>
          <w:tcPr>
            <w:tcW w:w="952"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32 </w:t>
            </w:r>
          </w:p>
        </w:tc>
      </w:tr>
      <w:tr w:rsidR="0033124C" w:rsidRPr="0033124C" w:rsidTr="00062633">
        <w:trPr>
          <w:jc w:val="center"/>
        </w:trPr>
        <w:tc>
          <w:tcPr>
            <w:tcW w:w="2783"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10 </w:t>
            </w:r>
          </w:p>
        </w:tc>
        <w:tc>
          <w:tcPr>
            <w:tcW w:w="781"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07 </w:t>
            </w:r>
          </w:p>
        </w:tc>
        <w:tc>
          <w:tcPr>
            <w:tcW w:w="901" w:type="dxa"/>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87 </w:t>
            </w:r>
          </w:p>
        </w:tc>
        <w:tc>
          <w:tcPr>
            <w:tcW w:w="848"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26 </w:t>
            </w:r>
          </w:p>
        </w:tc>
        <w:tc>
          <w:tcPr>
            <w:tcW w:w="1162" w:type="dxa"/>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05 </w:t>
            </w:r>
          </w:p>
        </w:tc>
        <w:tc>
          <w:tcPr>
            <w:tcW w:w="952"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33 </w:t>
            </w:r>
          </w:p>
        </w:tc>
      </w:tr>
      <w:tr w:rsidR="0033124C" w:rsidRPr="0033124C" w:rsidTr="00062633">
        <w:trPr>
          <w:jc w:val="center"/>
        </w:trPr>
        <w:tc>
          <w:tcPr>
            <w:tcW w:w="2783" w:type="dxa"/>
            <w:tcBorders>
              <w:top w:val="nil"/>
              <w:left w:val="nil"/>
              <w:bottom w:val="single" w:sz="4" w:space="0" w:color="auto"/>
              <w:right w:val="nil"/>
            </w:tcBorders>
            <w:shd w:val="clear" w:color="000000" w:fill="FFFFFF"/>
            <w:noWrap/>
            <w:vAlign w:val="center"/>
            <w:hideMark/>
          </w:tcPr>
          <w:p w:rsidR="0033124C" w:rsidRPr="00062633" w:rsidRDefault="0033124C" w:rsidP="0033124C">
            <w:pPr>
              <w:widowControl/>
              <w:wordWrap/>
              <w:autoSpaceDE/>
              <w:autoSpaceDN/>
              <w:spacing w:line="240" w:lineRule="exact"/>
              <w:jc w:val="center"/>
              <w:rPr>
                <w:rFonts w:ascii="함초롬바탕" w:eastAsia="함초롬바탕" w:hAnsi="함초롬바탕" w:cs="함초롬바탕"/>
                <w:color w:val="000000"/>
                <w:kern w:val="0"/>
                <w:sz w:val="18"/>
                <w:szCs w:val="18"/>
              </w:rPr>
            </w:pPr>
            <w:r w:rsidRPr="00062633">
              <w:rPr>
                <w:rFonts w:ascii="함초롬바탕" w:eastAsia="함초롬바탕" w:hAnsi="함초롬바탕" w:cs="함초롬바탕"/>
                <w:color w:val="000000"/>
                <w:kern w:val="0"/>
                <w:sz w:val="18"/>
                <w:szCs w:val="18"/>
              </w:rPr>
              <w:t>합계</w:t>
            </w:r>
          </w:p>
        </w:tc>
        <w:tc>
          <w:tcPr>
            <w:tcW w:w="781"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809 </w:t>
            </w:r>
          </w:p>
        </w:tc>
        <w:tc>
          <w:tcPr>
            <w:tcW w:w="901" w:type="dxa"/>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7.04 </w:t>
            </w:r>
          </w:p>
        </w:tc>
        <w:tc>
          <w:tcPr>
            <w:tcW w:w="848"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634 </w:t>
            </w:r>
          </w:p>
        </w:tc>
        <w:tc>
          <w:tcPr>
            <w:tcW w:w="1162" w:type="dxa"/>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96 </w:t>
            </w:r>
          </w:p>
        </w:tc>
        <w:tc>
          <w:tcPr>
            <w:tcW w:w="952"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r>
    </w:tbl>
    <w:p w:rsidR="00062633" w:rsidRDefault="00062633">
      <w:pPr>
        <w:widowControl/>
        <w:wordWrap/>
        <w:autoSpaceDE/>
        <w:autoSpaceDN/>
        <w:rPr>
          <w:rFonts w:ascii="함초롬바탕" w:eastAsia="함초롬바탕" w:hAnsi="함초롬바탕" w:cs="함초롬바탕"/>
        </w:rPr>
      </w:pPr>
      <w:r>
        <w:rPr>
          <w:rFonts w:ascii="함초롬바탕" w:eastAsia="함초롬바탕" w:hAnsi="함초롬바탕" w:cs="함초롬바탕"/>
        </w:rPr>
        <w:br w:type="page"/>
      </w:r>
    </w:p>
    <w:p w:rsidR="00EA0BFE" w:rsidRPr="00062633" w:rsidRDefault="00EA0BFE" w:rsidP="005E50B8">
      <w:pPr>
        <w:rPr>
          <w:rFonts w:ascii="함초롬바탕" w:eastAsia="함초롬바탕" w:hAnsi="함초롬바탕" w:cs="함초롬바탕"/>
          <w:b/>
        </w:rPr>
      </w:pPr>
      <w:r w:rsidRPr="00062633">
        <w:rPr>
          <w:rFonts w:ascii="함초롬바탕" w:eastAsia="함초롬바탕" w:hAnsi="함초롬바탕" w:cs="함초롬바탕" w:hint="eastAsia"/>
          <w:b/>
        </w:rPr>
        <w:lastRenderedPageBreak/>
        <w:t>&lt;표 3&gt;</w:t>
      </w:r>
      <w:r w:rsidR="00062633">
        <w:rPr>
          <w:rFonts w:ascii="함초롬바탕" w:eastAsia="함초롬바탕" w:hAnsi="함초롬바탕" w:cs="함초롬바탕" w:hint="eastAsia"/>
          <w:b/>
        </w:rPr>
        <w:t xml:space="preserve"> 주요 변수 기초통계량</w:t>
      </w:r>
    </w:p>
    <w:p w:rsidR="0033124C" w:rsidRPr="0055292B" w:rsidRDefault="00062633" w:rsidP="0006263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변수들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초통계량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것이다</w:t>
      </w:r>
      <w:r w:rsidRPr="0055292B">
        <w:rPr>
          <w:rFonts w:ascii="Book Antiqua" w:eastAsia="함초롬바탕" w:hAnsi="Book Antiqua" w:cs="함초롬바탕"/>
          <w:sz w:val="18"/>
          <w:szCs w:val="18"/>
        </w:rPr>
        <w:t xml:space="preserve">. </w:t>
      </w:r>
    </w:p>
    <w:tbl>
      <w:tblPr>
        <w:tblW w:w="5000" w:type="pct"/>
        <w:jc w:val="center"/>
        <w:tblCellMar>
          <w:left w:w="0" w:type="dxa"/>
          <w:right w:w="57" w:type="dxa"/>
        </w:tblCellMar>
        <w:tblLook w:val="04A0" w:firstRow="1" w:lastRow="0" w:firstColumn="1" w:lastColumn="0" w:noHBand="0" w:noVBand="1"/>
      </w:tblPr>
      <w:tblGrid>
        <w:gridCol w:w="1509"/>
        <w:gridCol w:w="1009"/>
        <w:gridCol w:w="899"/>
        <w:gridCol w:w="1120"/>
        <w:gridCol w:w="899"/>
        <w:gridCol w:w="982"/>
        <w:gridCol w:w="1009"/>
      </w:tblGrid>
      <w:tr w:rsidR="0033124C" w:rsidRPr="0033124C" w:rsidTr="0033124C">
        <w:trPr>
          <w:jc w:val="center"/>
        </w:trPr>
        <w:tc>
          <w:tcPr>
            <w:tcW w:w="108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72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N</w:t>
            </w:r>
          </w:p>
        </w:tc>
        <w:tc>
          <w:tcPr>
            <w:tcW w:w="64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Mean</w:t>
            </w:r>
          </w:p>
        </w:tc>
        <w:tc>
          <w:tcPr>
            <w:tcW w:w="80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Median</w:t>
            </w:r>
          </w:p>
        </w:tc>
        <w:tc>
          <w:tcPr>
            <w:tcW w:w="64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Std</w:t>
            </w:r>
          </w:p>
        </w:tc>
        <w:tc>
          <w:tcPr>
            <w:tcW w:w="70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Min</w:t>
            </w:r>
          </w:p>
        </w:tc>
        <w:tc>
          <w:tcPr>
            <w:tcW w:w="720" w:type="dxa"/>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Max</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CtrlOwner</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0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87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64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4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6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OWNdif</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7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9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50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3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0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POWER</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73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71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58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OC5</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0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32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32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27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OC10</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81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14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44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77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OC20</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79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14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45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67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C</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44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8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2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28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C</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1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2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1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96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9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C</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3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1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6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72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E</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7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5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83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13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46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E</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8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6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36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5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E</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9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2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8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46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77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NA</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86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4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77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79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56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NA</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2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2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88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14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042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RD</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22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32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29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RD</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4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4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4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71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RD</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3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4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4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27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8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4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1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8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D</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2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6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8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57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D</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1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6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9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8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INT</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8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2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20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3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INT</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1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9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3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86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INT</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3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13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28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0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V</w:t>
            </w:r>
            <w:r w:rsidRPr="0033124C">
              <w:rPr>
                <w:rFonts w:ascii="Book Antiqua" w:eastAsia="굴림" w:hAnsi="Book Antiqua" w:cs="굴림"/>
                <w:color w:val="000000"/>
                <w:kern w:val="0"/>
                <w:sz w:val="18"/>
                <w:szCs w:val="18"/>
                <w:vertAlign w:val="subscript"/>
              </w:rPr>
              <w:t>t</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5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941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81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89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574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dV</w:t>
            </w:r>
            <w:r w:rsidRPr="0033124C">
              <w:rPr>
                <w:rFonts w:ascii="Book Antiqua" w:eastAsia="굴림" w:hAnsi="Book Antiqua" w:cs="굴림"/>
                <w:color w:val="000000"/>
                <w:kern w:val="0"/>
                <w:sz w:val="18"/>
                <w:szCs w:val="18"/>
                <w:vertAlign w:val="subscript"/>
              </w:rPr>
              <w:t>t+1</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95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35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29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861 </w:t>
            </w:r>
          </w:p>
        </w:tc>
      </w:tr>
      <w:tr w:rsidR="0033124C" w:rsidRPr="0033124C" w:rsidTr="0033124C">
        <w:trPr>
          <w:jc w:val="center"/>
        </w:trPr>
        <w:tc>
          <w:tcPr>
            <w:tcW w:w="1080" w:type="dxa"/>
            <w:tcBorders>
              <w:top w:val="nil"/>
              <w:left w:val="nil"/>
              <w:bottom w:val="nil"/>
              <w:right w:val="nil"/>
            </w:tcBorders>
            <w:shd w:val="clear" w:color="000000" w:fill="FFFFFF"/>
            <w:noWrap/>
            <w:vAlign w:val="center"/>
            <w:hideMark/>
          </w:tcPr>
          <w:p w:rsidR="0033124C" w:rsidRPr="0033124C" w:rsidRDefault="00DA2E07" w:rsidP="0033124C">
            <w:pPr>
              <w:widowControl/>
              <w:wordWrap/>
              <w:autoSpaceDE/>
              <w:autoSpaceDN/>
              <w:spacing w:line="240" w:lineRule="exact"/>
              <w:jc w:val="left"/>
              <w:rPr>
                <w:rFonts w:ascii="Book Antiqua" w:eastAsia="굴림" w:hAnsi="Book Antiqua" w:cs="굴림"/>
                <w:color w:val="000000"/>
                <w:kern w:val="0"/>
                <w:sz w:val="18"/>
                <w:szCs w:val="18"/>
              </w:rPr>
            </w:pPr>
            <w:r>
              <w:rPr>
                <w:rFonts w:ascii="Book Antiqua" w:eastAsia="굴림" w:hAnsi="Book Antiqua" w:cs="굴림"/>
                <w:color w:val="000000"/>
                <w:kern w:val="0"/>
                <w:sz w:val="18"/>
                <w:szCs w:val="18"/>
              </w:rPr>
              <w:t>K</w:t>
            </w:r>
            <w:r>
              <w:rPr>
                <w:rFonts w:ascii="Book Antiqua" w:eastAsia="굴림" w:hAnsi="Book Antiqua" w:cs="굴림" w:hint="eastAsia"/>
                <w:color w:val="000000"/>
                <w:kern w:val="0"/>
                <w:sz w:val="18"/>
                <w:szCs w:val="18"/>
              </w:rPr>
              <w:t>OSPI</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30 </w:t>
            </w:r>
          </w:p>
        </w:tc>
        <w:tc>
          <w:tcPr>
            <w:tcW w:w="8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95 </w:t>
            </w:r>
          </w:p>
        </w:tc>
        <w:tc>
          <w:tcPr>
            <w:tcW w:w="70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720" w:type="dxa"/>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r w:rsidR="0033124C" w:rsidRPr="0033124C" w:rsidTr="0033124C">
        <w:trPr>
          <w:jc w:val="center"/>
        </w:trPr>
        <w:tc>
          <w:tcPr>
            <w:tcW w:w="108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CHAEBOL</w:t>
            </w:r>
          </w:p>
        </w:tc>
        <w:tc>
          <w:tcPr>
            <w:tcW w:w="72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443 </w:t>
            </w:r>
          </w:p>
        </w:tc>
        <w:tc>
          <w:tcPr>
            <w:tcW w:w="64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6 </w:t>
            </w:r>
          </w:p>
        </w:tc>
        <w:tc>
          <w:tcPr>
            <w:tcW w:w="80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64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32 </w:t>
            </w:r>
          </w:p>
        </w:tc>
        <w:tc>
          <w:tcPr>
            <w:tcW w:w="70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720" w:type="dxa"/>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00 </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62633" w:rsidRDefault="00EA0BFE" w:rsidP="005E50B8">
      <w:pPr>
        <w:rPr>
          <w:rFonts w:ascii="함초롬바탕" w:eastAsia="함초롬바탕" w:hAnsi="함초롬바탕" w:cs="함초롬바탕"/>
          <w:b/>
        </w:rPr>
      </w:pPr>
      <w:r w:rsidRPr="00062633">
        <w:rPr>
          <w:rFonts w:ascii="함초롬바탕" w:eastAsia="함초롬바탕" w:hAnsi="함초롬바탕" w:cs="함초롬바탕" w:hint="eastAsia"/>
          <w:b/>
        </w:rPr>
        <w:lastRenderedPageBreak/>
        <w:t>&lt;표 4&gt;</w:t>
      </w:r>
      <w:r w:rsidR="00062633">
        <w:rPr>
          <w:rFonts w:ascii="함초롬바탕" w:eastAsia="함초롬바탕" w:hAnsi="함초롬바탕" w:cs="함초롬바탕" w:hint="eastAsia"/>
          <w:b/>
        </w:rPr>
        <w:t xml:space="preserve"> 분류별 주요 변수간 비교</w:t>
      </w:r>
    </w:p>
    <w:p w:rsidR="00062633" w:rsidRPr="0055292B" w:rsidRDefault="00062633" w:rsidP="00062633">
      <w:pPr>
        <w:spacing w:after="120" w:line="240" w:lineRule="exact"/>
        <w:rPr>
          <w:rFonts w:ascii="Book Antiqua" w:eastAsia="함초롬바탕" w:hAnsi="Book Antiqua" w:cs="함초롬바탕"/>
          <w:sz w:val="18"/>
          <w:szCs w:val="18"/>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전체</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본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소속시장별</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KOSPI</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최대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수관계인</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총합</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CtrlOwner</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와</w:t>
      </w:r>
      <w:r w:rsidRPr="0055292B">
        <w:rPr>
          <w:rFonts w:ascii="Book Antiqua" w:eastAsia="함초롬바탕" w:hAnsi="Book Antiqua" w:cs="함초롬바탕"/>
          <w:sz w:val="18"/>
          <w:szCs w:val="18"/>
        </w:rPr>
        <w:t xml:space="preserve"> 2</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간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차이</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WNdif</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대적</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력</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POWER</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5</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까지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출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소유집중도</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C5</w:t>
      </w:r>
      <w:r w:rsidRPr="0055292B">
        <w:rPr>
          <w:rFonts w:ascii="Book Antiqua" w:eastAsia="함초롬바탕" w:hAnsi="Book Antiqua" w:cs="함초롬바탕"/>
          <w:sz w:val="18"/>
          <w:szCs w:val="18"/>
        </w:rPr>
        <w:t>)</w:t>
      </w:r>
      <w:r w:rsidRPr="0055292B">
        <w:rPr>
          <w:rFonts w:ascii="Book Antiqua" w:eastAsia="함초롬바탕" w:hAnsi="Book Antiqua" w:cs="함초롬바탕"/>
          <w:sz w:val="18"/>
          <w:szCs w:val="18"/>
        </w:rPr>
        <w:t>별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구분하여</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0055292B">
        <w:rPr>
          <w:rFonts w:ascii="Book Antiqua" w:eastAsia="함초롬바탕" w:hAnsi="Book Antiqua" w:cs="함초롬바탕" w:hint="eastAsia"/>
          <w:sz w:val="18"/>
          <w:szCs w:val="18"/>
        </w:rPr>
        <w:t xml:space="preserve"> </w:t>
      </w:r>
      <w:r w:rsidRPr="0055292B">
        <w:rPr>
          <w:rFonts w:ascii="Book Antiqua" w:eastAsia="함초롬바탕" w:hAnsi="Book Antiqua" w:cs="함초롬바탕"/>
          <w:sz w:val="18"/>
          <w:szCs w:val="18"/>
        </w:rPr>
        <w:t>~</w:t>
      </w:r>
      <w:r w:rsidR="0055292B">
        <w:rPr>
          <w:rFonts w:ascii="Book Antiqua" w:eastAsia="함초롬바탕" w:hAnsi="Book Antiqua" w:cs="함초롬바탕" w:hint="eastAsia"/>
          <w:sz w:val="18"/>
          <w:szCs w:val="18"/>
        </w:rPr>
        <w:t xml:space="preserve"> </w:t>
      </w:r>
      <w:r w:rsidRPr="0055292B">
        <w:rPr>
          <w:rFonts w:ascii="Book Antiqua" w:eastAsia="함초롬바탕" w:hAnsi="Book Antiqua" w:cs="함초롬바탕"/>
          <w:sz w:val="18"/>
          <w:szCs w:val="18"/>
        </w:rPr>
        <w:t>(Panel E)</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것이다</w:t>
      </w:r>
      <w:r w:rsidRPr="0055292B">
        <w:rPr>
          <w:rFonts w:ascii="Book Antiqua" w:eastAsia="함초롬바탕" w:hAnsi="Book Antiqua" w:cs="함초롬바탕"/>
          <w:sz w:val="18"/>
          <w:szCs w:val="18"/>
        </w:rPr>
        <w:t>. t-test</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준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변수간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평균</w:t>
      </w:r>
      <w:r w:rsidRPr="0055292B">
        <w:rPr>
          <w:rFonts w:ascii="Book Antiqua" w:eastAsia="함초롬바탕" w:hAnsi="Book Antiqua" w:cs="함초롬바탕"/>
          <w:sz w:val="18"/>
          <w:szCs w:val="18"/>
        </w:rPr>
        <w:t xml:space="preserve">(Mean) </w:t>
      </w:r>
      <w:r w:rsidRPr="0055292B">
        <w:rPr>
          <w:rFonts w:ascii="Book Antiqua" w:eastAsia="함초롬바탕" w:hAnsi="Book Antiqua" w:cs="함초롬바탕"/>
          <w:sz w:val="18"/>
          <w:szCs w:val="18"/>
        </w:rPr>
        <w:t>비교검증결과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w:t>
      </w:r>
    </w:p>
    <w:tbl>
      <w:tblPr>
        <w:tblW w:w="5000" w:type="pct"/>
        <w:jc w:val="center"/>
        <w:tblCellMar>
          <w:left w:w="0" w:type="dxa"/>
          <w:right w:w="57" w:type="dxa"/>
        </w:tblCellMar>
        <w:tblLook w:val="04A0" w:firstRow="1" w:lastRow="0" w:firstColumn="1" w:lastColumn="0" w:noHBand="0" w:noVBand="1"/>
      </w:tblPr>
      <w:tblGrid>
        <w:gridCol w:w="1470"/>
        <w:gridCol w:w="719"/>
        <w:gridCol w:w="731"/>
        <w:gridCol w:w="964"/>
        <w:gridCol w:w="664"/>
        <w:gridCol w:w="750"/>
        <w:gridCol w:w="964"/>
        <w:gridCol w:w="880"/>
        <w:gridCol w:w="285"/>
      </w:tblGrid>
      <w:tr w:rsidR="0033124C" w:rsidRPr="0033124C" w:rsidTr="001E0839">
        <w:trPr>
          <w:jc w:val="center"/>
        </w:trPr>
        <w:tc>
          <w:tcPr>
            <w:tcW w:w="0" w:type="auto"/>
            <w:gridSpan w:val="2"/>
            <w:tcBorders>
              <w:top w:val="nil"/>
              <w:left w:val="nil"/>
              <w:bottom w:val="single" w:sz="4" w:space="0" w:color="auto"/>
              <w:right w:val="nil"/>
            </w:tcBorders>
            <w:shd w:val="clear" w:color="000000" w:fill="FFFFFF"/>
            <w:noWrap/>
            <w:vAlign w:val="center"/>
            <w:hideMark/>
          </w:tcPr>
          <w:p w:rsidR="0033124C" w:rsidRPr="0033124C" w:rsidRDefault="00775FBB" w:rsidP="0033124C">
            <w:pPr>
              <w:widowControl/>
              <w:wordWrap/>
              <w:autoSpaceDE/>
              <w:autoSpaceDN/>
              <w:spacing w:line="240" w:lineRule="exact"/>
              <w:jc w:val="left"/>
              <w:rPr>
                <w:rFonts w:ascii="Book Antiqua" w:eastAsia="굴림" w:hAnsi="Book Antiqua" w:cs="굴림"/>
                <w:i/>
                <w:iCs/>
                <w:color w:val="000000"/>
                <w:kern w:val="0"/>
                <w:sz w:val="18"/>
                <w:szCs w:val="18"/>
              </w:rPr>
            </w:pPr>
            <w:r>
              <w:rPr>
                <w:rFonts w:ascii="Book Antiqua" w:eastAsia="굴림" w:hAnsi="Book Antiqua" w:cs="굴림"/>
                <w:i/>
                <w:iCs/>
                <w:color w:val="000000"/>
                <w:kern w:val="0"/>
                <w:sz w:val="18"/>
                <w:szCs w:val="18"/>
              </w:rPr>
              <w:t xml:space="preserve">Panel A: </w:t>
            </w:r>
            <w:r>
              <w:rPr>
                <w:rFonts w:ascii="Book Antiqua" w:eastAsia="굴림" w:hAnsi="Book Antiqua" w:cs="굴림" w:hint="eastAsia"/>
                <w:i/>
                <w:iCs/>
                <w:color w:val="000000"/>
                <w:kern w:val="0"/>
                <w:sz w:val="18"/>
                <w:szCs w:val="18"/>
              </w:rPr>
              <w:t>Market</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1E0839" w:rsidRPr="001E0839"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gridSpan w:val="3"/>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KOSDAQ</w:t>
            </w:r>
          </w:p>
        </w:tc>
        <w:tc>
          <w:tcPr>
            <w:tcW w:w="0" w:type="auto"/>
            <w:gridSpan w:val="3"/>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KOSPI</w:t>
            </w:r>
          </w:p>
        </w:tc>
        <w:tc>
          <w:tcPr>
            <w:tcW w:w="0" w:type="auto"/>
            <w:gridSpan w:val="2"/>
            <w:vMerge w:val="restart"/>
            <w:tcBorders>
              <w:top w:val="single" w:sz="4" w:space="0" w:color="auto"/>
              <w:left w:val="single" w:sz="4" w:space="0" w:color="auto"/>
              <w:bottom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t-test</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gridSpan w:val="2"/>
            <w:vMerge/>
            <w:tcBorders>
              <w:top w:val="nil"/>
              <w:left w:val="nil"/>
              <w:bottom w:val="single" w:sz="4" w:space="0" w:color="auto"/>
            </w:tcBorders>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7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4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74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73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70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6.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7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6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8.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1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58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9.8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2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1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5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4.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9.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4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3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9.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1.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5.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1.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V</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2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04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7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0.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V</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4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3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HAEBOL</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8,80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6,63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4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5.1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gridSpan w:val="2"/>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8"/>
                <w:szCs w:val="18"/>
              </w:rPr>
            </w:pPr>
            <w:r w:rsidRPr="00235D79">
              <w:rPr>
                <w:rFonts w:ascii="Book Antiqua" w:eastAsia="굴림" w:hAnsi="Book Antiqua" w:cs="굴림"/>
                <w:i/>
                <w:iCs/>
                <w:kern w:val="0"/>
                <w:sz w:val="18"/>
                <w:szCs w:val="18"/>
              </w:rPr>
              <w:t>Panel B: CtrlOwner</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1C1CF2" w:rsidRPr="0033124C" w:rsidTr="001C1CF2">
        <w:trPr>
          <w:jc w:val="center"/>
        </w:trPr>
        <w:tc>
          <w:tcPr>
            <w:tcW w:w="0" w:type="auto"/>
            <w:tcBorders>
              <w:top w:val="nil"/>
              <w:left w:val="nil"/>
              <w:bottom w:val="nil"/>
              <w:right w:val="nil"/>
            </w:tcBorders>
            <w:shd w:val="clear" w:color="000000" w:fill="FFFFFF"/>
            <w:noWrap/>
            <w:vAlign w:val="center"/>
            <w:hideMark/>
          </w:tcPr>
          <w:p w:rsidR="001C1CF2" w:rsidRPr="00235D79" w:rsidRDefault="001C1CF2"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gridSpan w:val="3"/>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LOW_CtrlOwner</w:t>
            </w:r>
          </w:p>
        </w:tc>
        <w:tc>
          <w:tcPr>
            <w:tcW w:w="0" w:type="auto"/>
            <w:gridSpan w:val="3"/>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HIGH_CtrlOwner</w:t>
            </w:r>
          </w:p>
        </w:tc>
        <w:tc>
          <w:tcPr>
            <w:tcW w:w="0" w:type="auto"/>
            <w:gridSpan w:val="2"/>
            <w:vMerge w:val="restart"/>
            <w:tcBorders>
              <w:top w:val="nil"/>
              <w:left w:val="nil"/>
              <w:right w:val="nil"/>
            </w:tcBorders>
            <w:shd w:val="clear" w:color="000000" w:fill="FFFFFF"/>
            <w:noWrap/>
            <w:vAlign w:val="center"/>
          </w:tcPr>
          <w:p w:rsidR="001C1CF2" w:rsidRPr="0033124C" w:rsidRDefault="001C1CF2" w:rsidP="001C1CF2">
            <w:pPr>
              <w:spacing w:line="240" w:lineRule="exact"/>
              <w:jc w:val="center"/>
              <w:rPr>
                <w:rFonts w:ascii="Book Antiqua" w:eastAsia="굴림" w:hAnsi="Book Antiqua" w:cs="굴림"/>
                <w:color w:val="000000"/>
                <w:kern w:val="0"/>
                <w:sz w:val="18"/>
                <w:szCs w:val="18"/>
              </w:rPr>
            </w:pPr>
            <w:r w:rsidRPr="001C1CF2">
              <w:rPr>
                <w:rFonts w:ascii="Book Antiqua" w:eastAsia="굴림" w:hAnsi="Book Antiqua" w:cs="굴림"/>
                <w:color w:val="000000"/>
                <w:kern w:val="0"/>
                <w:sz w:val="18"/>
                <w:szCs w:val="18"/>
              </w:rPr>
              <w:t>t-test</w:t>
            </w:r>
          </w:p>
        </w:tc>
      </w:tr>
      <w:tr w:rsidR="001C1CF2" w:rsidRPr="0033124C" w:rsidTr="00AE1294">
        <w:trPr>
          <w:jc w:val="center"/>
        </w:trPr>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tcBorders>
              <w:top w:val="nil"/>
              <w:left w:val="single" w:sz="4" w:space="0" w:color="auto"/>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single" w:sz="4" w:space="0" w:color="auto"/>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gridSpan w:val="2"/>
            <w:vMerge/>
            <w:tcBorders>
              <w:left w:val="nil"/>
              <w:bottom w:val="single" w:sz="4" w:space="0" w:color="auto"/>
              <w:right w:val="nil"/>
            </w:tcBorders>
            <w:shd w:val="clear" w:color="000000" w:fill="FFFFFF"/>
            <w:noWrap/>
            <w:vAlign w:val="center"/>
            <w:hideMark/>
          </w:tcPr>
          <w:p w:rsidR="001C1CF2" w:rsidRPr="0033124C" w:rsidRDefault="001C1CF2"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8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8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6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7.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1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79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7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2.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lastRenderedPageBreak/>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3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8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6.7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1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6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6.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2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1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6.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6.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7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9.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5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V</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8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6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V</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3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8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2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HAEBOL</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2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0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1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4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4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gridSpan w:val="2"/>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8"/>
                <w:szCs w:val="18"/>
              </w:rPr>
            </w:pPr>
            <w:r w:rsidRPr="00235D79">
              <w:rPr>
                <w:rFonts w:ascii="Book Antiqua" w:eastAsia="굴림" w:hAnsi="Book Antiqua" w:cs="굴림"/>
                <w:i/>
                <w:iCs/>
                <w:kern w:val="0"/>
                <w:sz w:val="18"/>
                <w:szCs w:val="18"/>
              </w:rPr>
              <w:t>Panel C: OWNdif</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1C1CF2" w:rsidRPr="0033124C" w:rsidTr="001C1CF2">
        <w:trPr>
          <w:jc w:val="center"/>
        </w:trPr>
        <w:tc>
          <w:tcPr>
            <w:tcW w:w="0" w:type="auto"/>
            <w:tcBorders>
              <w:top w:val="nil"/>
              <w:left w:val="nil"/>
              <w:bottom w:val="nil"/>
              <w:right w:val="nil"/>
            </w:tcBorders>
            <w:shd w:val="clear" w:color="000000" w:fill="FFFFFF"/>
            <w:noWrap/>
            <w:vAlign w:val="center"/>
            <w:hideMark/>
          </w:tcPr>
          <w:p w:rsidR="001C1CF2" w:rsidRPr="00235D79" w:rsidRDefault="001C1CF2"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gridSpan w:val="3"/>
            <w:tcBorders>
              <w:top w:val="single" w:sz="4" w:space="0" w:color="auto"/>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LOW_OWNdif</w:t>
            </w:r>
          </w:p>
        </w:tc>
        <w:tc>
          <w:tcPr>
            <w:tcW w:w="0" w:type="auto"/>
            <w:gridSpan w:val="3"/>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HIGH_OWNdif</w:t>
            </w:r>
          </w:p>
        </w:tc>
        <w:tc>
          <w:tcPr>
            <w:tcW w:w="0" w:type="auto"/>
            <w:gridSpan w:val="2"/>
            <w:vMerge w:val="restart"/>
            <w:tcBorders>
              <w:top w:val="nil"/>
              <w:left w:val="nil"/>
              <w:right w:val="nil"/>
            </w:tcBorders>
            <w:shd w:val="clear" w:color="000000" w:fill="FFFFFF"/>
            <w:noWrap/>
            <w:vAlign w:val="center"/>
          </w:tcPr>
          <w:p w:rsidR="001C1CF2" w:rsidRPr="0033124C" w:rsidRDefault="001C1CF2" w:rsidP="001C1CF2">
            <w:pPr>
              <w:spacing w:line="240" w:lineRule="exact"/>
              <w:jc w:val="center"/>
              <w:rPr>
                <w:rFonts w:ascii="Book Antiqua" w:eastAsia="굴림" w:hAnsi="Book Antiqua" w:cs="굴림"/>
                <w:color w:val="000000"/>
                <w:kern w:val="0"/>
                <w:sz w:val="18"/>
                <w:szCs w:val="18"/>
              </w:rPr>
            </w:pPr>
            <w:r w:rsidRPr="001C1CF2">
              <w:rPr>
                <w:rFonts w:ascii="Book Antiqua" w:eastAsia="굴림" w:hAnsi="Book Antiqua" w:cs="굴림"/>
                <w:color w:val="000000"/>
                <w:kern w:val="0"/>
                <w:sz w:val="18"/>
                <w:szCs w:val="18"/>
              </w:rPr>
              <w:t>t-test</w:t>
            </w:r>
          </w:p>
        </w:tc>
      </w:tr>
      <w:tr w:rsidR="001C1CF2" w:rsidRPr="0033124C" w:rsidTr="004B529D">
        <w:trPr>
          <w:jc w:val="center"/>
        </w:trPr>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tcBorders>
              <w:top w:val="nil"/>
              <w:left w:val="single" w:sz="4" w:space="0" w:color="auto"/>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single" w:sz="4" w:space="0" w:color="auto"/>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gridSpan w:val="2"/>
            <w:vMerge/>
            <w:tcBorders>
              <w:left w:val="nil"/>
              <w:bottom w:val="single" w:sz="4" w:space="0" w:color="auto"/>
              <w:right w:val="nil"/>
            </w:tcBorders>
            <w:shd w:val="clear" w:color="000000" w:fill="FFFFFF"/>
            <w:noWrap/>
            <w:vAlign w:val="center"/>
            <w:hideMark/>
          </w:tcPr>
          <w:p w:rsidR="001C1CF2" w:rsidRPr="0033124C" w:rsidRDefault="001C1CF2"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5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4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6.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8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2.8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9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3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3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0.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7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6.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5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2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5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0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9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6.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lastRenderedPageBreak/>
              <w:t>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V</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5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3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4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V</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2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HAEBOL</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4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1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9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3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gridSpan w:val="2"/>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8"/>
                <w:szCs w:val="18"/>
              </w:rPr>
            </w:pPr>
            <w:r w:rsidRPr="00235D79">
              <w:rPr>
                <w:rFonts w:ascii="Book Antiqua" w:eastAsia="굴림" w:hAnsi="Book Antiqua" w:cs="굴림"/>
                <w:i/>
                <w:iCs/>
                <w:kern w:val="0"/>
                <w:sz w:val="18"/>
                <w:szCs w:val="18"/>
              </w:rPr>
              <w:t>Panel D: 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1C1CF2" w:rsidRPr="0033124C" w:rsidTr="001C1CF2">
        <w:trPr>
          <w:jc w:val="center"/>
        </w:trPr>
        <w:tc>
          <w:tcPr>
            <w:tcW w:w="0" w:type="auto"/>
            <w:tcBorders>
              <w:top w:val="single" w:sz="4" w:space="0" w:color="auto"/>
              <w:left w:val="nil"/>
              <w:bottom w:val="nil"/>
              <w:right w:val="nil"/>
            </w:tcBorders>
            <w:shd w:val="clear" w:color="000000" w:fill="FFFFFF"/>
            <w:noWrap/>
            <w:vAlign w:val="center"/>
            <w:hideMark/>
          </w:tcPr>
          <w:p w:rsidR="001C1CF2" w:rsidRPr="00235D79" w:rsidRDefault="001C1CF2"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gridSpan w:val="3"/>
            <w:tcBorders>
              <w:top w:val="single" w:sz="4" w:space="0" w:color="auto"/>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LOW_POWER</w:t>
            </w:r>
          </w:p>
        </w:tc>
        <w:tc>
          <w:tcPr>
            <w:tcW w:w="0" w:type="auto"/>
            <w:gridSpan w:val="3"/>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HIGH_POWER</w:t>
            </w:r>
          </w:p>
        </w:tc>
        <w:tc>
          <w:tcPr>
            <w:tcW w:w="0" w:type="auto"/>
            <w:gridSpan w:val="2"/>
            <w:vMerge w:val="restart"/>
            <w:tcBorders>
              <w:top w:val="nil"/>
              <w:left w:val="nil"/>
              <w:right w:val="nil"/>
            </w:tcBorders>
            <w:shd w:val="clear" w:color="000000" w:fill="FFFFFF"/>
            <w:noWrap/>
            <w:vAlign w:val="center"/>
          </w:tcPr>
          <w:p w:rsidR="001C1CF2" w:rsidRPr="0033124C" w:rsidRDefault="001C1CF2" w:rsidP="001C1CF2">
            <w:pPr>
              <w:spacing w:line="240" w:lineRule="exact"/>
              <w:jc w:val="center"/>
              <w:rPr>
                <w:rFonts w:ascii="Book Antiqua" w:eastAsia="굴림" w:hAnsi="Book Antiqua" w:cs="굴림"/>
                <w:color w:val="000000"/>
                <w:kern w:val="0"/>
                <w:sz w:val="18"/>
                <w:szCs w:val="18"/>
              </w:rPr>
            </w:pPr>
            <w:r w:rsidRPr="001C1CF2">
              <w:rPr>
                <w:rFonts w:ascii="Book Antiqua" w:eastAsia="굴림" w:hAnsi="Book Antiqua" w:cs="굴림"/>
                <w:color w:val="000000"/>
                <w:kern w:val="0"/>
                <w:sz w:val="18"/>
                <w:szCs w:val="18"/>
              </w:rPr>
              <w:t>t-test</w:t>
            </w:r>
          </w:p>
        </w:tc>
      </w:tr>
      <w:tr w:rsidR="001C1CF2" w:rsidRPr="0033124C" w:rsidTr="00241C82">
        <w:trPr>
          <w:jc w:val="center"/>
        </w:trPr>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tcBorders>
              <w:top w:val="nil"/>
              <w:left w:val="single" w:sz="4" w:space="0" w:color="auto"/>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single" w:sz="4" w:space="0" w:color="auto"/>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gridSpan w:val="2"/>
            <w:vMerge/>
            <w:tcBorders>
              <w:left w:val="nil"/>
              <w:bottom w:val="single" w:sz="4" w:space="0" w:color="auto"/>
              <w:right w:val="nil"/>
            </w:tcBorders>
            <w:shd w:val="clear" w:color="000000" w:fill="FFFFFF"/>
            <w:noWrap/>
            <w:vAlign w:val="center"/>
            <w:hideMark/>
          </w:tcPr>
          <w:p w:rsidR="001C1CF2" w:rsidRPr="0033124C" w:rsidRDefault="001C1CF2"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7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7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9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58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99.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4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5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2.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4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5.9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2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3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5.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3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V</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1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8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V</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9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5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2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HAEBOL</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76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7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3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gridSpan w:val="2"/>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8"/>
                <w:szCs w:val="18"/>
              </w:rPr>
            </w:pPr>
            <w:r w:rsidRPr="00235D79">
              <w:rPr>
                <w:rFonts w:ascii="Book Antiqua" w:eastAsia="굴림" w:hAnsi="Book Antiqua" w:cs="굴림"/>
                <w:i/>
                <w:iCs/>
                <w:kern w:val="0"/>
                <w:sz w:val="18"/>
                <w:szCs w:val="18"/>
              </w:rPr>
              <w:t>Panel E: OC5</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1C1CF2" w:rsidRPr="0033124C" w:rsidTr="001C1CF2">
        <w:trPr>
          <w:jc w:val="center"/>
        </w:trPr>
        <w:tc>
          <w:tcPr>
            <w:tcW w:w="0" w:type="auto"/>
            <w:tcBorders>
              <w:top w:val="nil"/>
              <w:left w:val="nil"/>
              <w:bottom w:val="nil"/>
              <w:right w:val="nil"/>
            </w:tcBorders>
            <w:shd w:val="clear" w:color="000000" w:fill="FFFFFF"/>
            <w:noWrap/>
            <w:vAlign w:val="center"/>
            <w:hideMark/>
          </w:tcPr>
          <w:p w:rsidR="001C1CF2" w:rsidRPr="00235D79" w:rsidRDefault="001C1CF2"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gridSpan w:val="3"/>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LOW_OC5</w:t>
            </w:r>
          </w:p>
        </w:tc>
        <w:tc>
          <w:tcPr>
            <w:tcW w:w="0" w:type="auto"/>
            <w:gridSpan w:val="3"/>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HIGH_OC5</w:t>
            </w:r>
          </w:p>
        </w:tc>
        <w:tc>
          <w:tcPr>
            <w:tcW w:w="0" w:type="auto"/>
            <w:gridSpan w:val="2"/>
            <w:vMerge w:val="restart"/>
            <w:tcBorders>
              <w:top w:val="nil"/>
              <w:left w:val="nil"/>
              <w:right w:val="nil"/>
            </w:tcBorders>
            <w:shd w:val="clear" w:color="000000" w:fill="FFFFFF"/>
            <w:noWrap/>
            <w:vAlign w:val="center"/>
          </w:tcPr>
          <w:p w:rsidR="001C1CF2" w:rsidRPr="0033124C" w:rsidRDefault="001C1CF2" w:rsidP="001C1CF2">
            <w:pPr>
              <w:spacing w:line="240" w:lineRule="exact"/>
              <w:jc w:val="center"/>
              <w:rPr>
                <w:rFonts w:ascii="Book Antiqua" w:eastAsia="굴림" w:hAnsi="Book Antiqua" w:cs="굴림"/>
                <w:color w:val="000000"/>
                <w:kern w:val="0"/>
                <w:sz w:val="18"/>
                <w:szCs w:val="18"/>
              </w:rPr>
            </w:pPr>
            <w:r w:rsidRPr="001C1CF2">
              <w:rPr>
                <w:rFonts w:ascii="Book Antiqua" w:eastAsia="굴림" w:hAnsi="Book Antiqua" w:cs="굴림"/>
                <w:color w:val="000000"/>
                <w:kern w:val="0"/>
                <w:sz w:val="18"/>
                <w:szCs w:val="18"/>
              </w:rPr>
              <w:t>t-test</w:t>
            </w:r>
          </w:p>
        </w:tc>
      </w:tr>
      <w:tr w:rsidR="001C1CF2" w:rsidRPr="0033124C" w:rsidTr="00DB48C1">
        <w:trPr>
          <w:jc w:val="center"/>
        </w:trPr>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tcBorders>
              <w:top w:val="nil"/>
              <w:left w:val="single" w:sz="4" w:space="0" w:color="auto"/>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N</w:t>
            </w:r>
          </w:p>
        </w:tc>
        <w:tc>
          <w:tcPr>
            <w:tcW w:w="0" w:type="auto"/>
            <w:tcBorders>
              <w:top w:val="nil"/>
              <w:left w:val="nil"/>
              <w:bottom w:val="single" w:sz="4" w:space="0" w:color="auto"/>
              <w:right w:val="nil"/>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an</w:t>
            </w:r>
          </w:p>
        </w:tc>
        <w:tc>
          <w:tcPr>
            <w:tcW w:w="0" w:type="auto"/>
            <w:tcBorders>
              <w:top w:val="nil"/>
              <w:left w:val="nil"/>
              <w:bottom w:val="single" w:sz="4" w:space="0" w:color="auto"/>
              <w:right w:val="single" w:sz="4" w:space="0" w:color="auto"/>
            </w:tcBorders>
            <w:shd w:val="clear" w:color="000000" w:fill="FFFFFF"/>
            <w:noWrap/>
            <w:vAlign w:val="center"/>
            <w:hideMark/>
          </w:tcPr>
          <w:p w:rsidR="001C1CF2" w:rsidRPr="00235D79" w:rsidRDefault="001C1CF2" w:rsidP="0033124C">
            <w:pPr>
              <w:widowControl/>
              <w:wordWrap/>
              <w:autoSpaceDE/>
              <w:autoSpaceDN/>
              <w:spacing w:line="240" w:lineRule="exact"/>
              <w:jc w:val="center"/>
              <w:rPr>
                <w:rFonts w:ascii="Book Antiqua" w:eastAsia="굴림" w:hAnsi="Book Antiqua" w:cs="굴림"/>
                <w:kern w:val="0"/>
                <w:sz w:val="18"/>
                <w:szCs w:val="18"/>
              </w:rPr>
            </w:pPr>
            <w:r w:rsidRPr="00235D79">
              <w:rPr>
                <w:rFonts w:ascii="Book Antiqua" w:eastAsia="굴림" w:hAnsi="Book Antiqua" w:cs="굴림"/>
                <w:kern w:val="0"/>
                <w:sz w:val="18"/>
                <w:szCs w:val="18"/>
              </w:rPr>
              <w:t>Median</w:t>
            </w:r>
          </w:p>
        </w:tc>
        <w:tc>
          <w:tcPr>
            <w:tcW w:w="0" w:type="auto"/>
            <w:gridSpan w:val="2"/>
            <w:vMerge/>
            <w:tcBorders>
              <w:left w:val="nil"/>
              <w:bottom w:val="single" w:sz="4" w:space="0" w:color="auto"/>
              <w:right w:val="nil"/>
            </w:tcBorders>
            <w:shd w:val="clear" w:color="000000" w:fill="FFFFFF"/>
            <w:noWrap/>
            <w:vAlign w:val="center"/>
            <w:hideMark/>
          </w:tcPr>
          <w:p w:rsidR="001C1CF2" w:rsidRPr="0033124C" w:rsidRDefault="001C1CF2" w:rsidP="0033124C">
            <w:pPr>
              <w:widowControl/>
              <w:wordWrap/>
              <w:autoSpaceDE/>
              <w:autoSpaceDN/>
              <w:spacing w:line="240" w:lineRule="exact"/>
              <w:jc w:val="left"/>
              <w:rPr>
                <w:rFonts w:ascii="Book Antiqua" w:eastAsia="굴림" w:hAnsi="Book Antiqua" w:cs="굴림"/>
                <w:color w:val="000000"/>
                <w:kern w:val="0"/>
                <w:sz w:val="18"/>
                <w:szCs w:val="18"/>
              </w:rPr>
            </w:pP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8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7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6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5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83.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0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3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84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05.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30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8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5.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8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7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3.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OC2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9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8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6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52.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lastRenderedPageBreak/>
              <w:t>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5.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7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C</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9.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E</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9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5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8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NA</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64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9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2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4.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R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5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D</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2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3.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INT</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V</w:t>
            </w:r>
            <w:r w:rsidRPr="00235D79">
              <w:rPr>
                <w:rFonts w:ascii="Book Antiqua" w:eastAsia="굴림" w:hAnsi="Book Antiqua" w:cs="굴림"/>
                <w:kern w:val="0"/>
                <w:sz w:val="18"/>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1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0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1.19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98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dV</w:t>
            </w:r>
            <w:r w:rsidRPr="00235D79">
              <w:rPr>
                <w:rFonts w:ascii="Book Antiqua" w:eastAsia="굴림" w:hAnsi="Book Antiqua" w:cs="굴림"/>
                <w:kern w:val="0"/>
                <w:sz w:val="18"/>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18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47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2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1.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33124C">
            <w:pPr>
              <w:widowControl/>
              <w:wordWrap/>
              <w:autoSpaceDE/>
              <w:autoSpaceDN/>
              <w:spacing w:line="240" w:lineRule="exact"/>
              <w:jc w:val="left"/>
              <w:rPr>
                <w:rFonts w:ascii="Book Antiqua" w:eastAsia="굴림" w:hAnsi="Book Antiqua" w:cs="굴림"/>
                <w:kern w:val="0"/>
                <w:sz w:val="18"/>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8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3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7,6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42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8"/>
                <w:szCs w:val="18"/>
              </w:rPr>
            </w:pPr>
            <w:r w:rsidRPr="00235D79">
              <w:rPr>
                <w:rFonts w:ascii="Book Antiqua" w:eastAsia="굴림" w:hAnsi="Book Antiqua" w:cs="굴림"/>
                <w:kern w:val="0"/>
                <w:sz w:val="18"/>
                <w:szCs w:val="18"/>
              </w:rPr>
              <w:t xml:space="preserve">0.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 xml:space="preserve">　</w:t>
            </w:r>
          </w:p>
        </w:tc>
      </w:tr>
      <w:tr w:rsidR="0033124C" w:rsidRPr="0033124C" w:rsidTr="001E0839">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CHAEBOL</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82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2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7,61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13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0.00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rPr>
              <w:t xml:space="preserve">-2.5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8"/>
                <w:szCs w:val="18"/>
              </w:rPr>
            </w:pPr>
            <w:r w:rsidRPr="0033124C">
              <w:rPr>
                <w:rFonts w:ascii="Book Antiqua" w:eastAsia="굴림" w:hAnsi="Book Antiqua" w:cs="굴림"/>
                <w:color w:val="000000"/>
                <w:kern w:val="0"/>
                <w:sz w:val="18"/>
                <w:szCs w:val="18"/>
                <w:vertAlign w:val="superscript"/>
              </w:rPr>
              <w:t>**</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34A10" w:rsidRDefault="00EA0BFE" w:rsidP="005E50B8">
      <w:pPr>
        <w:rPr>
          <w:rFonts w:ascii="함초롬바탕" w:eastAsia="함초롬바탕" w:hAnsi="함초롬바탕" w:cs="함초롬바탕"/>
          <w:b/>
        </w:rPr>
      </w:pPr>
      <w:r w:rsidRPr="00034A10">
        <w:rPr>
          <w:rFonts w:ascii="함초롬바탕" w:eastAsia="함초롬바탕" w:hAnsi="함초롬바탕" w:cs="함초롬바탕" w:hint="eastAsia"/>
          <w:b/>
        </w:rPr>
        <w:lastRenderedPageBreak/>
        <w:t>&lt;표 5&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지배주주</w:t>
      </w:r>
      <w:r w:rsidR="00034A10">
        <w:rPr>
          <w:rFonts w:ascii="함초롬바탕" w:eastAsia="함초롬바탕" w:hAnsi="함초롬바탕" w:cs="함초롬바탕" w:hint="eastAsia"/>
          <w:b/>
        </w:rPr>
        <w:t xml:space="preserve"> 특성이 보유현금</w:t>
      </w:r>
      <w:r w:rsidR="00C10A9B">
        <w:rPr>
          <w:rFonts w:ascii="함초롬바탕" w:eastAsia="함초롬바탕" w:hAnsi="함초롬바탕" w:cs="함초롬바탕" w:hint="eastAsia"/>
          <w:b/>
        </w:rPr>
        <w:t>가치</w:t>
      </w:r>
      <w:r w:rsidR="00034A10">
        <w:rPr>
          <w:rFonts w:ascii="함초롬바탕" w:eastAsia="함초롬바탕" w:hAnsi="함초롬바탕" w:cs="함초롬바탕" w:hint="eastAsia"/>
          <w:b/>
        </w:rPr>
        <w:t>에 미치는 영향</w:t>
      </w:r>
    </w:p>
    <w:p w:rsidR="0033124C" w:rsidRPr="0055292B" w:rsidRDefault="00034A10" w:rsidP="00FF4103">
      <w:pPr>
        <w:spacing w:after="120" w:line="240" w:lineRule="exact"/>
        <w:rPr>
          <w:rFonts w:ascii="Book Antiqua" w:eastAsia="함초롬바탕" w:hAnsi="Book Antiqua" w:cs="함초롬바탕"/>
          <w:sz w:val="18"/>
          <w:szCs w:val="18"/>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아래의</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표는</w:t>
      </w:r>
      <w:r w:rsidR="00FF4103"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특성이</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보유현금</w:t>
      </w:r>
      <w:r w:rsidR="00C10A9B">
        <w:rPr>
          <w:rFonts w:ascii="Book Antiqua" w:eastAsia="함초롬바탕" w:hAnsi="Book Antiqua" w:cs="함초롬바탕" w:hint="eastAsia"/>
          <w:sz w:val="18"/>
          <w:szCs w:val="18"/>
        </w:rPr>
        <w:t>가치</w:t>
      </w:r>
      <w:r w:rsidR="00FF4103" w:rsidRPr="0055292B">
        <w:rPr>
          <w:rFonts w:ascii="Book Antiqua" w:eastAsia="함초롬바탕" w:hAnsi="Book Antiqua" w:cs="함초롬바탕"/>
          <w:sz w:val="18"/>
          <w:szCs w:val="18"/>
        </w:rPr>
        <w:t>에</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미치는</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영향을</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보유현금</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수준</w:t>
      </w:r>
      <w:r w:rsidR="00FF4103" w:rsidRPr="0055292B">
        <w:rPr>
          <w:rFonts w:ascii="Book Antiqua" w:eastAsia="함초롬바탕" w:hAnsi="Book Antiqua" w:cs="함초롬바탕"/>
          <w:sz w:val="18"/>
          <w:szCs w:val="18"/>
        </w:rPr>
        <w:t xml:space="preserve">(cash level) </w:t>
      </w:r>
      <w:r w:rsidR="00FF4103" w:rsidRPr="0055292B">
        <w:rPr>
          <w:rFonts w:ascii="Book Antiqua" w:eastAsia="함초롬바탕" w:hAnsi="Book Antiqua" w:cs="함초롬바탕"/>
          <w:sz w:val="18"/>
          <w:szCs w:val="18"/>
        </w:rPr>
        <w:t>및</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보유현금</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변화</w:t>
      </w:r>
      <w:r w:rsidR="00FF4103" w:rsidRPr="0055292B">
        <w:rPr>
          <w:rFonts w:ascii="Book Antiqua" w:eastAsia="함초롬바탕" w:hAnsi="Book Antiqua" w:cs="함초롬바탕"/>
          <w:sz w:val="18"/>
          <w:szCs w:val="18"/>
        </w:rPr>
        <w:t xml:space="preserve">(cash change) </w:t>
      </w:r>
      <w:r w:rsidR="00FF4103" w:rsidRPr="0055292B">
        <w:rPr>
          <w:rFonts w:ascii="Book Antiqua" w:eastAsia="함초롬바탕" w:hAnsi="Book Antiqua" w:cs="함초롬바탕"/>
          <w:sz w:val="18"/>
          <w:szCs w:val="18"/>
        </w:rPr>
        <w:t>측면에서</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회귀분석한</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결과를</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각각</w:t>
      </w:r>
      <w:r w:rsidR="00FF4103" w:rsidRPr="0055292B">
        <w:rPr>
          <w:rFonts w:ascii="Book Antiqua" w:eastAsia="함초롬바탕" w:hAnsi="Book Antiqua" w:cs="함초롬바탕"/>
          <w:sz w:val="18"/>
          <w:szCs w:val="18"/>
        </w:rPr>
        <w:t xml:space="preserve"> (Panel A)</w:t>
      </w:r>
      <w:r w:rsidR="00FF4103" w:rsidRPr="0055292B">
        <w:rPr>
          <w:rFonts w:ascii="Book Antiqua" w:eastAsia="함초롬바탕" w:hAnsi="Book Antiqua" w:cs="함초롬바탕"/>
          <w:sz w:val="18"/>
          <w:szCs w:val="18"/>
        </w:rPr>
        <w:t>와</w:t>
      </w:r>
      <w:r w:rsidR="00FF4103" w:rsidRPr="0055292B">
        <w:rPr>
          <w:rFonts w:ascii="Book Antiqua" w:eastAsia="함초롬바탕" w:hAnsi="Book Antiqua" w:cs="함초롬바탕"/>
          <w:sz w:val="18"/>
          <w:szCs w:val="18"/>
        </w:rPr>
        <w:t xml:space="preserve"> (Panel B)</w:t>
      </w:r>
      <w:r w:rsidR="00FF4103" w:rsidRPr="0055292B">
        <w:rPr>
          <w:rFonts w:ascii="Book Antiqua" w:eastAsia="함초롬바탕" w:hAnsi="Book Antiqua" w:cs="함초롬바탕"/>
          <w:sz w:val="18"/>
          <w:szCs w:val="18"/>
        </w:rPr>
        <w:t>에</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정리하였다</w:t>
      </w:r>
      <w:r w:rsidR="00FF4103" w:rsidRPr="0055292B">
        <w:rPr>
          <w:rFonts w:ascii="Book Antiqua" w:eastAsia="함초롬바탕" w:hAnsi="Book Antiqua" w:cs="함초롬바탕"/>
          <w:sz w:val="18"/>
          <w:szCs w:val="18"/>
        </w:rPr>
        <w:t>. [ ]</w:t>
      </w:r>
      <w:r w:rsidR="00FF4103" w:rsidRPr="0055292B">
        <w:rPr>
          <w:rFonts w:ascii="Book Antiqua" w:eastAsia="함초롬바탕" w:hAnsi="Book Antiqua" w:cs="함초롬바탕"/>
          <w:sz w:val="18"/>
          <w:szCs w:val="18"/>
        </w:rPr>
        <w:t>은</w:t>
      </w:r>
      <w:r w:rsidR="00FF4103" w:rsidRPr="0055292B">
        <w:rPr>
          <w:rFonts w:ascii="Book Antiqua" w:eastAsia="함초롬바탕" w:hAnsi="Book Antiqua" w:cs="함초롬바탕"/>
          <w:sz w:val="18"/>
          <w:szCs w:val="18"/>
        </w:rPr>
        <w:t xml:space="preserve"> firm clustered standard errors</w:t>
      </w:r>
      <w:r w:rsidR="00FF4103" w:rsidRPr="0055292B">
        <w:rPr>
          <w:rFonts w:ascii="Book Antiqua" w:eastAsia="함초롬바탕" w:hAnsi="Book Antiqua" w:cs="함초롬바탕"/>
          <w:sz w:val="18"/>
          <w:szCs w:val="18"/>
        </w:rPr>
        <w:t>를</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나타내며</w:t>
      </w:r>
      <w:r w:rsidR="00FF4103" w:rsidRPr="0055292B">
        <w:rPr>
          <w:rFonts w:ascii="Book Antiqua" w:eastAsia="함초롬바탕" w:hAnsi="Book Antiqua" w:cs="함초롬바탕"/>
          <w:sz w:val="18"/>
          <w:szCs w:val="18"/>
        </w:rPr>
        <w:t xml:space="preserve"> *, **, ***</w:t>
      </w:r>
      <w:r w:rsidR="00FF4103" w:rsidRPr="0055292B">
        <w:rPr>
          <w:rFonts w:ascii="Book Antiqua" w:eastAsia="함초롬바탕" w:hAnsi="Book Antiqua" w:cs="함초롬바탕"/>
          <w:sz w:val="18"/>
          <w:szCs w:val="18"/>
        </w:rPr>
        <w:t>는</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각각</w:t>
      </w:r>
      <w:r w:rsidR="00FF4103" w:rsidRPr="0055292B">
        <w:rPr>
          <w:rFonts w:ascii="Book Antiqua" w:eastAsia="함초롬바탕" w:hAnsi="Book Antiqua" w:cs="함초롬바탕"/>
          <w:sz w:val="18"/>
          <w:szCs w:val="18"/>
        </w:rPr>
        <w:t xml:space="preserve"> 10%, 5%, </w:t>
      </w:r>
      <w:r w:rsidR="00FF4103" w:rsidRPr="0055292B">
        <w:rPr>
          <w:rFonts w:ascii="Book Antiqua" w:eastAsia="함초롬바탕" w:hAnsi="Book Antiqua" w:cs="함초롬바탕"/>
          <w:sz w:val="18"/>
          <w:szCs w:val="18"/>
        </w:rPr>
        <w:t>그리고</w:t>
      </w:r>
      <w:r w:rsidR="00FF4103" w:rsidRPr="0055292B">
        <w:rPr>
          <w:rFonts w:ascii="Book Antiqua" w:eastAsia="함초롬바탕" w:hAnsi="Book Antiqua" w:cs="함초롬바탕"/>
          <w:sz w:val="18"/>
          <w:szCs w:val="18"/>
        </w:rPr>
        <w:t xml:space="preserve"> 1% </w:t>
      </w:r>
      <w:r w:rsidR="00FF4103" w:rsidRPr="0055292B">
        <w:rPr>
          <w:rFonts w:ascii="Book Antiqua" w:eastAsia="함초롬바탕" w:hAnsi="Book Antiqua" w:cs="함초롬바탕"/>
          <w:sz w:val="18"/>
          <w:szCs w:val="18"/>
        </w:rPr>
        <w:t>유의수준</w:t>
      </w:r>
      <w:r w:rsidR="00FF4103" w:rsidRPr="0055292B">
        <w:rPr>
          <w:rFonts w:ascii="Book Antiqua" w:eastAsia="함초롬바탕" w:hAnsi="Book Antiqua" w:cs="함초롬바탕"/>
          <w:sz w:val="18"/>
          <w:szCs w:val="18"/>
        </w:rPr>
        <w:t>(significance level)</w:t>
      </w:r>
      <w:r w:rsidR="00FF4103" w:rsidRPr="0055292B">
        <w:rPr>
          <w:rFonts w:ascii="Book Antiqua" w:eastAsia="함초롬바탕" w:hAnsi="Book Antiqua" w:cs="함초롬바탕"/>
          <w:sz w:val="18"/>
          <w:szCs w:val="18"/>
        </w:rPr>
        <w:t>에서</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유의적임을</w:t>
      </w:r>
      <w:r w:rsidR="00FF4103" w:rsidRPr="0055292B">
        <w:rPr>
          <w:rFonts w:ascii="Book Antiqua" w:eastAsia="함초롬바탕" w:hAnsi="Book Antiqua" w:cs="함초롬바탕"/>
          <w:sz w:val="18"/>
          <w:szCs w:val="18"/>
        </w:rPr>
        <w:t xml:space="preserve"> </w:t>
      </w:r>
      <w:r w:rsidR="00FF4103" w:rsidRPr="0055292B">
        <w:rPr>
          <w:rFonts w:ascii="Book Antiqua" w:eastAsia="함초롬바탕" w:hAnsi="Book Antiqua" w:cs="함초롬바탕"/>
          <w:sz w:val="18"/>
          <w:szCs w:val="18"/>
        </w:rPr>
        <w:t>나타낸다</w:t>
      </w:r>
      <w:r w:rsidR="00FF4103"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866"/>
        <w:gridCol w:w="532"/>
        <w:gridCol w:w="155"/>
        <w:gridCol w:w="531"/>
        <w:gridCol w:w="155"/>
        <w:gridCol w:w="531"/>
        <w:gridCol w:w="155"/>
        <w:gridCol w:w="531"/>
        <w:gridCol w:w="155"/>
        <w:gridCol w:w="531"/>
        <w:gridCol w:w="198"/>
        <w:gridCol w:w="531"/>
        <w:gridCol w:w="155"/>
        <w:gridCol w:w="531"/>
        <w:gridCol w:w="155"/>
        <w:gridCol w:w="531"/>
        <w:gridCol w:w="155"/>
      </w:tblGrid>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i/>
                <w:iCs/>
                <w:color w:val="000000"/>
                <w:kern w:val="0"/>
                <w:sz w:val="16"/>
                <w:szCs w:val="18"/>
              </w:rPr>
            </w:pPr>
            <w:r w:rsidRPr="0033124C">
              <w:rPr>
                <w:rFonts w:ascii="Book Antiqua" w:eastAsia="굴림" w:hAnsi="Book Antiqua" w:cs="굴림"/>
                <w:i/>
                <w:iCs/>
                <w:color w:val="000000"/>
                <w:kern w:val="0"/>
                <w:sz w:val="16"/>
                <w:szCs w:val="18"/>
              </w:rPr>
              <w:t>Panel A: Cash level</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1)</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4)</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5)</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6)</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　</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center"/>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tercep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91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2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87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6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7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7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35 </w:t>
            </w:r>
          </w:p>
        </w:tc>
        <w:tc>
          <w:tcPr>
            <w:tcW w:w="0" w:type="auto"/>
            <w:tcBorders>
              <w:top w:val="nil"/>
              <w:left w:val="nil"/>
              <w:bottom w:val="nil"/>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7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8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6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7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9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7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0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7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6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7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6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4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9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66]</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63]</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w:t>
            </w:r>
            <w:r w:rsidRPr="00235D79">
              <w:rPr>
                <w:rFonts w:ascii="Book Antiqua" w:eastAsia="굴림" w:hAnsi="Book Antiqua" w:cs="굴림"/>
                <w:kern w:val="0"/>
                <w:sz w:val="16"/>
                <w:szCs w:val="18"/>
                <w:vertAlign w:val="subscript"/>
              </w:rPr>
              <w:t xml:space="preserve">t </w:t>
            </w:r>
            <w:r w:rsidRPr="00235D79">
              <w:rPr>
                <w:rFonts w:ascii="Book Antiqua" w:eastAsia="굴림" w:hAnsi="Book Antiqua" w:cs="굴림"/>
                <w:kern w:val="0"/>
                <w:sz w:val="16"/>
                <w:szCs w:val="18"/>
              </w:rPr>
              <w:t>× HIGH_CtrlOwner</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0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1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3]</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4]</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5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8]</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5]</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w:t>
            </w:r>
            <w:r w:rsidRPr="00235D79">
              <w:rPr>
                <w:rFonts w:ascii="Times New Roman" w:eastAsia="굴림" w:hAnsi="Times New Roman" w:cs="Times New Roman"/>
                <w:kern w:val="0"/>
                <w:sz w:val="16"/>
                <w:szCs w:val="18"/>
              </w:rPr>
              <w:t>×</w:t>
            </w:r>
            <w:r w:rsidRPr="00235D79">
              <w:rPr>
                <w:rFonts w:ascii="Book Antiqua" w:eastAsia="굴림" w:hAnsi="Book Antiqua" w:cs="굴림"/>
                <w:kern w:val="0"/>
                <w:sz w:val="16"/>
                <w:szCs w:val="18"/>
              </w:rPr>
              <w:t xml:space="preserve"> HIGH_OWNdif</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73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67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2]</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3]</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8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3]</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2]</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 HIGH_POWER</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39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64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6]</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9]</w:t>
            </w:r>
          </w:p>
        </w:tc>
        <w:tc>
          <w:tcPr>
            <w:tcW w:w="0" w:type="auto"/>
            <w:tcBorders>
              <w:top w:val="nil"/>
              <w:left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0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9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6]</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5]</w:t>
            </w:r>
          </w:p>
        </w:tc>
        <w:tc>
          <w:tcPr>
            <w:tcW w:w="0" w:type="auto"/>
            <w:tcBorders>
              <w:top w:val="nil"/>
              <w:left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235D79" w:rsidRPr="0033124C" w:rsidTr="00235D79">
        <w:trPr>
          <w:jc w:val="center"/>
        </w:trPr>
        <w:tc>
          <w:tcPr>
            <w:tcW w:w="0" w:type="auto"/>
            <w:tcBorders>
              <w:top w:val="nil"/>
              <w:left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 HIGH_OC5</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30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61 </w:t>
            </w:r>
          </w:p>
        </w:tc>
        <w:tc>
          <w:tcPr>
            <w:tcW w:w="0" w:type="auto"/>
            <w:tcBorders>
              <w:top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235D79" w:rsidRPr="0033124C" w:rsidTr="00235D79">
        <w:trPr>
          <w:jc w:val="center"/>
        </w:trPr>
        <w:tc>
          <w:tcPr>
            <w:tcW w:w="0" w:type="auto"/>
            <w:tcBorders>
              <w:top w:val="nil"/>
              <w:left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bottom w:val="nil"/>
              <w:right w:val="single" w:sz="4" w:space="0" w:color="auto"/>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9]</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bottom w:val="nil"/>
            </w:tcBorders>
            <w:shd w:val="clear" w:color="000000"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0]</w:t>
            </w:r>
          </w:p>
        </w:tc>
        <w:tc>
          <w:tcPr>
            <w:tcW w:w="0" w:type="auto"/>
            <w:tcBorders>
              <w:top w:val="nil"/>
              <w:bottom w:val="nil"/>
              <w:right w:val="nil"/>
            </w:tcBorders>
            <w:shd w:val="clear" w:color="000000"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E</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5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1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5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4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8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5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E</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1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3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2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1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0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0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E</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6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6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6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NA</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5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4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5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5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5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NA</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4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6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4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6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4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6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4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7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R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0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8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41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48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4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42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0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8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R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7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1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3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8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7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1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8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9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RD</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80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12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82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14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82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14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8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16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lastRenderedPageBreak/>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T</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83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2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95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82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86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3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6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0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INT</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96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2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1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7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0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6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98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5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INT</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50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2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51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27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47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2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40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17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1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2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4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90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35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7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2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3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21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8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1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8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1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7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1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7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17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26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8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1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67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06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59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4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4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4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7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4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D</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25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2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0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11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92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1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83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93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9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3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0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3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0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3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0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V</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7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7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8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7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7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9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0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6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9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8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8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HAEBOL</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3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6.5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3.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5.1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2.2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7.1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3.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8.0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4.0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Adj. R</w:t>
            </w:r>
            <w:r w:rsidRPr="00235D79">
              <w:rPr>
                <w:rFonts w:ascii="Book Antiqua" w:eastAsia="굴림" w:hAnsi="Book Antiqua" w:cs="굴림"/>
                <w:kern w:val="0"/>
                <w:sz w:val="16"/>
                <w:szCs w:val="18"/>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66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948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64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93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670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95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680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96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i/>
                <w:iCs/>
                <w:kern w:val="0"/>
                <w:sz w:val="16"/>
                <w:szCs w:val="18"/>
              </w:rPr>
            </w:pPr>
            <w:r w:rsidRPr="00235D79">
              <w:rPr>
                <w:rFonts w:ascii="Book Antiqua" w:eastAsia="굴림" w:hAnsi="Book Antiqua" w:cs="굴림"/>
                <w:i/>
                <w:iCs/>
                <w:kern w:val="0"/>
                <w:sz w:val="16"/>
                <w:szCs w:val="18"/>
              </w:rPr>
              <w:t>Panel B: Cash change</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1)</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4)</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5)</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6)</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center"/>
              <w:rPr>
                <w:rFonts w:ascii="Book Antiqua" w:eastAsia="굴림" w:hAnsi="Book Antiqua" w:cs="굴림"/>
                <w:kern w:val="0"/>
                <w:sz w:val="16"/>
                <w:szCs w:val="18"/>
              </w:rPr>
            </w:pPr>
            <w:r w:rsidRPr="00235D79">
              <w:rPr>
                <w:rFonts w:ascii="Book Antiqua" w:eastAsia="굴림" w:hAnsi="Book Antiqua" w:cs="굴림"/>
                <w:kern w:val="0"/>
                <w:sz w:val="16"/>
                <w:szCs w:val="18"/>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tercep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1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3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95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6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79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8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85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2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8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4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6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2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2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23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3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6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6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6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5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4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8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6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6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 HIGH_CtrlOwner</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5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71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19]</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12]</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OWNdif</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10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10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6]</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3]</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w:t>
            </w:r>
            <w:r w:rsidRPr="00235D79">
              <w:rPr>
                <w:rFonts w:ascii="Times New Roman" w:eastAsia="굴림" w:hAnsi="Times New Roman" w:cs="Times New Roman"/>
                <w:kern w:val="0"/>
                <w:sz w:val="16"/>
                <w:szCs w:val="18"/>
              </w:rPr>
              <w:t>×</w:t>
            </w:r>
            <w:r w:rsidRPr="00235D79">
              <w:rPr>
                <w:rFonts w:ascii="Book Antiqua" w:eastAsia="굴림" w:hAnsi="Book Antiqua" w:cs="굴림"/>
                <w:kern w:val="0"/>
                <w:sz w:val="16"/>
                <w:szCs w:val="18"/>
              </w:rPr>
              <w:t xml:space="preserve"> HIGH_OWNdif</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95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4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14]</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6]</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POWER</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24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08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51]</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9]</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 HIGH_POWER</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15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4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15]</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8]</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OC5</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98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76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5]</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5]</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w:t>
            </w:r>
            <w:r w:rsidRPr="00235D79">
              <w:rPr>
                <w:rFonts w:ascii="Book Antiqua" w:eastAsia="굴림" w:hAnsi="Book Antiqua" w:cs="굴림"/>
                <w:kern w:val="0"/>
                <w:sz w:val="16"/>
                <w:szCs w:val="18"/>
              </w:rPr>
              <w:t xml:space="preserve"> × HIGH_OC5</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38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86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10]</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202]</w:t>
            </w:r>
          </w:p>
        </w:tc>
        <w:tc>
          <w:tcPr>
            <w:tcW w:w="0" w:type="auto"/>
            <w:tcBorders>
              <w:top w:val="nil"/>
              <w:left w:val="nil"/>
              <w:bottom w:val="nil"/>
              <w:right w:val="nil"/>
            </w:tcBorders>
            <w:shd w:val="clear" w:color="auto" w:fill="auto"/>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C</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2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8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2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8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3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9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2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8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1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E</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1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1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1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8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1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04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3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9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8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E</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4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4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5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3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3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E</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0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7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0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1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NA</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2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2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3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NA</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0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8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39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1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4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3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R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0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5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0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3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7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59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63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7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6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R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9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49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8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0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6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8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RD</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72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7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5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76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7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76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7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0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1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T</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0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3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4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43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5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6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22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25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0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1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40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INT</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56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3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2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09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3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0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63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10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4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62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INT</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15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96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16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96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11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91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02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4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3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72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74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09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47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86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6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7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4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76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50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3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50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32]</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9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2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9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3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D</w:t>
            </w:r>
            <w:r w:rsidRPr="00235D79">
              <w:rPr>
                <w:rFonts w:ascii="Book Antiqua" w:eastAsia="굴림" w:hAnsi="Book Antiqua" w:cs="굴림"/>
                <w:kern w:val="0"/>
                <w:sz w:val="16"/>
                <w:szCs w:val="18"/>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18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48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24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53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5.09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9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90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22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9]</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5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9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5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5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85]</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14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D</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34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24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17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09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4.02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97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3.92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2.89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14]</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43]</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4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4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1.24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dV</w:t>
            </w:r>
            <w:r w:rsidRPr="00235D79">
              <w:rPr>
                <w:rFonts w:ascii="Book Antiqua" w:eastAsia="굴림" w:hAnsi="Book Antiqua" w:cs="굴림"/>
                <w:kern w:val="0"/>
                <w:sz w:val="16"/>
                <w:szCs w:val="18"/>
                <w:vertAlign w:val="subscript"/>
              </w:rPr>
              <w:t>t+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0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0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0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0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1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DA2E07"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8"/>
                <w:szCs w:val="18"/>
              </w:rPr>
              <w:t>K</w:t>
            </w:r>
            <w:r w:rsidRPr="00235D79">
              <w:rPr>
                <w:rFonts w:ascii="Book Antiqua" w:eastAsia="굴림" w:hAnsi="Book Antiqua" w:cs="굴림" w:hint="eastAsia"/>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1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7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11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6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20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99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1]</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0]</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CHAEBOL</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5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7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2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4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0.118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8]</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7]</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0.026]</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5,44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77.82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0.1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76.76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39.55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79.0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0.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80.20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right"/>
              <w:rPr>
                <w:rFonts w:ascii="Book Antiqua" w:eastAsia="굴림" w:hAnsi="Book Antiqua" w:cs="굴림"/>
                <w:kern w:val="0"/>
                <w:sz w:val="16"/>
                <w:szCs w:val="18"/>
              </w:rPr>
            </w:pPr>
            <w:r w:rsidRPr="00235D79">
              <w:rPr>
                <w:rFonts w:ascii="Book Antiqua" w:eastAsia="굴림" w:hAnsi="Book Antiqua" w:cs="굴림"/>
                <w:kern w:val="0"/>
                <w:sz w:val="16"/>
                <w:szCs w:val="18"/>
              </w:rPr>
              <w:t xml:space="preserve">141.53 </w:t>
            </w:r>
          </w:p>
        </w:tc>
        <w:tc>
          <w:tcPr>
            <w:tcW w:w="0" w:type="auto"/>
            <w:tcBorders>
              <w:top w:val="nil"/>
              <w:left w:val="nil"/>
              <w:bottom w:val="nil"/>
              <w:right w:val="nil"/>
            </w:tcBorders>
            <w:shd w:val="clear" w:color="000000" w:fill="FFFFFF"/>
            <w:noWrap/>
            <w:vAlign w:val="center"/>
            <w:hideMark/>
          </w:tcPr>
          <w:p w:rsidR="0033124C" w:rsidRPr="00235D79" w:rsidRDefault="0033124C" w:rsidP="001E0839">
            <w:pPr>
              <w:widowControl/>
              <w:wordWrap/>
              <w:autoSpaceDE/>
              <w:autoSpaceDN/>
              <w:spacing w:line="240" w:lineRule="exact"/>
              <w:jc w:val="left"/>
              <w:rPr>
                <w:rFonts w:ascii="Book Antiqua" w:eastAsia="굴림" w:hAnsi="Book Antiqua" w:cs="굴림"/>
                <w:kern w:val="0"/>
                <w:sz w:val="16"/>
                <w:szCs w:val="18"/>
              </w:rPr>
            </w:pPr>
            <w:r w:rsidRPr="00235D79">
              <w:rPr>
                <w:rFonts w:ascii="Book Antiqua" w:eastAsia="굴림" w:hAnsi="Book Antiqua" w:cs="굴림"/>
                <w:kern w:val="0"/>
                <w:sz w:val="16"/>
                <w:szCs w:val="18"/>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Adj. R</w:t>
            </w:r>
            <w:r w:rsidRPr="0033124C">
              <w:rPr>
                <w:rFonts w:ascii="Book Antiqua" w:eastAsia="굴림" w:hAnsi="Book Antiqua" w:cs="굴림"/>
                <w:color w:val="000000"/>
                <w:kern w:val="0"/>
                <w:sz w:val="16"/>
                <w:szCs w:val="18"/>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635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95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62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94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64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96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6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righ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rPr>
              <w:t xml:space="preserve">0.297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1E0839">
            <w:pPr>
              <w:widowControl/>
              <w:wordWrap/>
              <w:autoSpaceDE/>
              <w:autoSpaceDN/>
              <w:spacing w:line="240" w:lineRule="exact"/>
              <w:jc w:val="left"/>
              <w:rPr>
                <w:rFonts w:ascii="Book Antiqua" w:eastAsia="굴림" w:hAnsi="Book Antiqua" w:cs="굴림"/>
                <w:color w:val="000000"/>
                <w:kern w:val="0"/>
                <w:sz w:val="16"/>
                <w:szCs w:val="18"/>
              </w:rPr>
            </w:pPr>
            <w:r w:rsidRPr="0033124C">
              <w:rPr>
                <w:rFonts w:ascii="Book Antiqua" w:eastAsia="굴림" w:hAnsi="Book Antiqua" w:cs="굴림"/>
                <w:color w:val="000000"/>
                <w:kern w:val="0"/>
                <w:sz w:val="16"/>
                <w:szCs w:val="18"/>
                <w:vertAlign w:val="superscript"/>
              </w:rPr>
              <w:t xml:space="preserve">　</w:t>
            </w:r>
          </w:p>
        </w:tc>
      </w:tr>
    </w:tbl>
    <w:p w:rsidR="00683134" w:rsidRDefault="00683134" w:rsidP="005E50B8">
      <w:pPr>
        <w:rPr>
          <w:rFonts w:ascii="함초롬바탕" w:eastAsia="함초롬바탕" w:hAnsi="함초롬바탕" w:cs="함초롬바탕"/>
        </w:rPr>
      </w:pPr>
    </w:p>
    <w:p w:rsidR="00683134" w:rsidRDefault="00683134"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34A10" w:rsidRDefault="00EA0BFE" w:rsidP="005E50B8">
      <w:pPr>
        <w:rPr>
          <w:rFonts w:ascii="함초롬바탕" w:eastAsia="함초롬바탕" w:hAnsi="함초롬바탕" w:cs="함초롬바탕"/>
          <w:b/>
        </w:rPr>
      </w:pPr>
      <w:r w:rsidRPr="00034A10">
        <w:rPr>
          <w:rFonts w:ascii="함초롬바탕" w:eastAsia="함초롬바탕" w:hAnsi="함초롬바탕" w:cs="함초롬바탕" w:hint="eastAsia"/>
          <w:b/>
        </w:rPr>
        <w:t>&lt;표 6&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지배주주</w:t>
      </w:r>
      <w:r w:rsidR="00034A10">
        <w:rPr>
          <w:rFonts w:ascii="함초롬바탕" w:eastAsia="함초롬바탕" w:hAnsi="함초롬바탕" w:cs="함초롬바탕" w:hint="eastAsia"/>
          <w:b/>
        </w:rPr>
        <w:t xml:space="preserve"> 특성이 보유현금</w:t>
      </w:r>
      <w:r w:rsidR="00C10A9B">
        <w:rPr>
          <w:rFonts w:ascii="함초롬바탕" w:eastAsia="함초롬바탕" w:hAnsi="함초롬바탕" w:cs="함초롬바탕" w:hint="eastAsia"/>
          <w:b/>
        </w:rPr>
        <w:t>가치</w:t>
      </w:r>
      <w:r w:rsidR="00034A10">
        <w:rPr>
          <w:rFonts w:ascii="함초롬바탕" w:eastAsia="함초롬바탕" w:hAnsi="함초롬바탕" w:cs="함초롬바탕" w:hint="eastAsia"/>
          <w:b/>
        </w:rPr>
        <w:t>에 미치는 영향(기업특성별)</w:t>
      </w:r>
    </w:p>
    <w:p w:rsidR="0033124C" w:rsidRPr="0055292B" w:rsidRDefault="00FF4103" w:rsidP="00FF410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성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전체</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본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최대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수관계인</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총합</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CtrlOwner</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와</w:t>
      </w:r>
      <w:r w:rsidRPr="0055292B">
        <w:rPr>
          <w:rFonts w:ascii="Book Antiqua" w:eastAsia="함초롬바탕" w:hAnsi="Book Antiqua" w:cs="함초롬바탕"/>
          <w:sz w:val="18"/>
          <w:szCs w:val="18"/>
        </w:rPr>
        <w:t xml:space="preserve"> 2</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간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차이</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WNdif</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대적</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력</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POWER</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5</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까지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출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소유집중도</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C5</w:t>
      </w:r>
      <w:r w:rsidRPr="0055292B">
        <w:rPr>
          <w:rFonts w:ascii="Book Antiqua" w:eastAsia="함초롬바탕" w:hAnsi="Book Antiqua" w:cs="함초롬바탕"/>
          <w:sz w:val="18"/>
          <w:szCs w:val="18"/>
        </w:rPr>
        <w:t>)</w:t>
      </w:r>
      <w:r w:rsidRPr="0055292B">
        <w:rPr>
          <w:rFonts w:ascii="Book Antiqua" w:eastAsia="함초롬바탕" w:hAnsi="Book Antiqua" w:cs="함초롬바탕"/>
          <w:sz w:val="18"/>
          <w:szCs w:val="18"/>
        </w:rPr>
        <w:t>별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구분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보유현금</w:t>
      </w:r>
      <w:r w:rsidR="00C10A9B">
        <w:rPr>
          <w:rFonts w:ascii="Book Antiqua" w:eastAsia="함초롬바탕" w:hAnsi="Book Antiqua" w:cs="함초롬바탕" w:hint="eastAsia"/>
          <w:sz w:val="18"/>
          <w:szCs w:val="18"/>
        </w:rPr>
        <w:t>가치</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미치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보유현금</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수준</w:t>
      </w:r>
      <w:r w:rsidRPr="0055292B">
        <w:rPr>
          <w:rFonts w:ascii="Book Antiqua" w:eastAsia="함초롬바탕" w:hAnsi="Book Antiqua" w:cs="함초롬바탕"/>
          <w:sz w:val="18"/>
          <w:szCs w:val="18"/>
        </w:rPr>
        <w:t xml:space="preserve">(cash level)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보유현금</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변화</w:t>
      </w:r>
      <w:r w:rsidRPr="0055292B">
        <w:rPr>
          <w:rFonts w:ascii="Book Antiqua" w:eastAsia="함초롬바탕" w:hAnsi="Book Antiqua" w:cs="함초롬바탕"/>
          <w:sz w:val="18"/>
          <w:szCs w:val="18"/>
        </w:rPr>
        <w:t xml:space="preserve">(cash change) </w:t>
      </w:r>
      <w:r w:rsidRPr="0055292B">
        <w:rPr>
          <w:rFonts w:ascii="Book Antiqua" w:eastAsia="함초롬바탕" w:hAnsi="Book Antiqua" w:cs="함초롬바탕"/>
          <w:sz w:val="18"/>
          <w:szCs w:val="18"/>
        </w:rPr>
        <w:t>측면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회귀분석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결과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변수들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심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Panel B)</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하였다</w:t>
      </w:r>
      <w:r w:rsidRPr="0055292B">
        <w:rPr>
          <w:rFonts w:ascii="Book Antiqua" w:eastAsia="함초롬바탕" w:hAnsi="Book Antiqua" w:cs="함초롬바탕"/>
          <w:sz w:val="18"/>
          <w:szCs w:val="18"/>
        </w:rPr>
        <w:t>. [ ]</w:t>
      </w:r>
      <w:r w:rsidRPr="0055292B">
        <w:rPr>
          <w:rFonts w:ascii="Book Antiqua" w:eastAsia="함초롬바탕" w:hAnsi="Book Antiqua" w:cs="함초롬바탕"/>
          <w:sz w:val="18"/>
          <w:szCs w:val="18"/>
        </w:rPr>
        <w:t>은</w:t>
      </w:r>
      <w:r w:rsidRPr="0055292B">
        <w:rPr>
          <w:rFonts w:ascii="Book Antiqua" w:eastAsia="함초롬바탕" w:hAnsi="Book Antiqua" w:cs="함초롬바탕"/>
          <w:sz w:val="18"/>
          <w:szCs w:val="18"/>
        </w:rPr>
        <w:t xml:space="preserve"> firm clustered standard errors</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877"/>
        <w:gridCol w:w="535"/>
        <w:gridCol w:w="156"/>
        <w:gridCol w:w="534"/>
        <w:gridCol w:w="156"/>
        <w:gridCol w:w="534"/>
        <w:gridCol w:w="156"/>
        <w:gridCol w:w="534"/>
        <w:gridCol w:w="156"/>
        <w:gridCol w:w="534"/>
        <w:gridCol w:w="156"/>
        <w:gridCol w:w="534"/>
        <w:gridCol w:w="156"/>
        <w:gridCol w:w="534"/>
        <w:gridCol w:w="156"/>
        <w:gridCol w:w="534"/>
        <w:gridCol w:w="156"/>
      </w:tblGrid>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A: Cash level</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8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2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20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21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2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2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7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5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5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4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8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0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8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4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7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4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0.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0.1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3.9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9.7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9.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1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6.4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7.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8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6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1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3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4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1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9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40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0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6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8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8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7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8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8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1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4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5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6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0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9.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9.4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3.6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9.6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9.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5.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4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6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4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0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4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1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7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20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9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6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0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0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2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5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7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5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3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8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4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3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0.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0.0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4.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0.2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0.9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6.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5.6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7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7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6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2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5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7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48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7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2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2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7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5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4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7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7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7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7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7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6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6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42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43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0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6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5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7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0.6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0.1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5.1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0.6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7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6.6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5.2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3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8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6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3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6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9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6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7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1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Panel B: Cash chang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HIGH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6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6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4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9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5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6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4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6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5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0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8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5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1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2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2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6.2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5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0.1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8.7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5.8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3.8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2.4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6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68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9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5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32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2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7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5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7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3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2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7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6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5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2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4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0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6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4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8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5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2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1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4.9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7.9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9.9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8.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6.0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3.9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5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2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3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5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92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4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3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2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5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3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7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9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7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0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86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5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8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2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8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6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6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5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7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5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0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2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1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6.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5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1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9.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7.8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Adj. R</w:t>
            </w:r>
            <w:r w:rsidRPr="00235D79">
              <w:rPr>
                <w:rFonts w:ascii="Book Antiqua" w:eastAsia="굴림" w:hAnsi="Book Antiqua" w:cs="굴림"/>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6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6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1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7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7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5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5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3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14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8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0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0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8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2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7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1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3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07]</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8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76]</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2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1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6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8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dC</w:t>
            </w:r>
            <w:r w:rsidRPr="00235D79">
              <w:rPr>
                <w:rFonts w:ascii="Book Antiqua" w:eastAsia="굴림" w:hAnsi="Book Antiqua" w:cs="굴림"/>
                <w:kern w:val="0"/>
                <w:sz w:val="16"/>
                <w:szCs w:val="16"/>
                <w:vertAlign w:val="subscript"/>
              </w:rPr>
              <w:t>t</w:t>
            </w:r>
            <w:r w:rsidRPr="00235D79">
              <w:rPr>
                <w:rFonts w:ascii="Book Antiqua" w:eastAsia="굴림" w:hAnsi="Book Antiqua" w:cs="굴림"/>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3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8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5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5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5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0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30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7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6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9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283]</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6.5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8.7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7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9.7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8.6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4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5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3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7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7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3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8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9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7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5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3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34A10" w:rsidRDefault="00EA0BFE" w:rsidP="005E50B8">
      <w:pPr>
        <w:rPr>
          <w:rFonts w:ascii="함초롬바탕" w:eastAsia="함초롬바탕" w:hAnsi="함초롬바탕" w:cs="함초롬바탕"/>
          <w:b/>
        </w:rPr>
      </w:pPr>
      <w:r w:rsidRPr="00034A10">
        <w:rPr>
          <w:rFonts w:ascii="함초롬바탕" w:eastAsia="함초롬바탕" w:hAnsi="함초롬바탕" w:cs="함초롬바탕" w:hint="eastAsia"/>
          <w:b/>
        </w:rPr>
        <w:t>&lt;표 7&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지배주주</w:t>
      </w:r>
      <w:r w:rsidR="00034A10">
        <w:rPr>
          <w:rFonts w:ascii="함초롬바탕" w:eastAsia="함초롬바탕" w:hAnsi="함초롬바탕" w:cs="함초롬바탕" w:hint="eastAsia"/>
          <w:b/>
        </w:rPr>
        <w:t xml:space="preserve"> 특성이 </w:t>
      </w:r>
      <w:r w:rsidR="00C10A9B">
        <w:rPr>
          <w:rFonts w:ascii="함초롬바탕" w:eastAsia="함초롬바탕" w:hAnsi="함초롬바탕" w:cs="함초롬바탕" w:hint="eastAsia"/>
          <w:b/>
        </w:rPr>
        <w:t>투자가치</w:t>
      </w:r>
      <w:r w:rsidR="00034A10">
        <w:rPr>
          <w:rFonts w:ascii="함초롬바탕" w:eastAsia="함초롬바탕" w:hAnsi="함초롬바탕" w:cs="함초롬바탕" w:hint="eastAsia"/>
          <w:b/>
        </w:rPr>
        <w:t>에 미치는 영향</w:t>
      </w:r>
    </w:p>
    <w:p w:rsidR="0033124C" w:rsidRPr="0055292B" w:rsidRDefault="00FF4103" w:rsidP="00FF410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성이</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투자가치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미치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을</w:t>
      </w:r>
      <w:r w:rsidRPr="0055292B">
        <w:rPr>
          <w:rFonts w:ascii="Book Antiqua" w:eastAsia="함초롬바탕" w:hAnsi="Book Antiqua" w:cs="함초롬바탕"/>
          <w:sz w:val="18"/>
          <w:szCs w:val="18"/>
        </w:rPr>
        <w:t xml:space="preserve"> R&amp;D </w:t>
      </w:r>
      <w:r w:rsidRPr="0055292B">
        <w:rPr>
          <w:rFonts w:ascii="Book Antiqua" w:eastAsia="함초롬바탕" w:hAnsi="Book Antiqua" w:cs="함초롬바탕"/>
          <w:sz w:val="18"/>
          <w:szCs w:val="18"/>
        </w:rPr>
        <w:t>수준</w:t>
      </w:r>
      <w:r w:rsidRPr="0055292B">
        <w:rPr>
          <w:rFonts w:ascii="Book Antiqua" w:eastAsia="함초롬바탕" w:hAnsi="Book Antiqua" w:cs="함초롬바탕"/>
          <w:sz w:val="18"/>
          <w:szCs w:val="18"/>
        </w:rPr>
        <w:t xml:space="preserve">(R&amp;D level)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R&amp;D </w:t>
      </w:r>
      <w:r w:rsidRPr="0055292B">
        <w:rPr>
          <w:rFonts w:ascii="Book Antiqua" w:eastAsia="함초롬바탕" w:hAnsi="Book Antiqua" w:cs="함초롬바탕"/>
          <w:sz w:val="18"/>
          <w:szCs w:val="18"/>
        </w:rPr>
        <w:t>변화</w:t>
      </w:r>
      <w:r w:rsidRPr="0055292B">
        <w:rPr>
          <w:rFonts w:ascii="Book Antiqua" w:eastAsia="함초롬바탕" w:hAnsi="Book Antiqua" w:cs="함초롬바탕"/>
          <w:sz w:val="18"/>
          <w:szCs w:val="18"/>
        </w:rPr>
        <w:t xml:space="preserve">(R&amp;D change) </w:t>
      </w:r>
      <w:r w:rsidRPr="0055292B">
        <w:rPr>
          <w:rFonts w:ascii="Book Antiqua" w:eastAsia="함초롬바탕" w:hAnsi="Book Antiqua" w:cs="함초롬바탕"/>
          <w:sz w:val="18"/>
          <w:szCs w:val="18"/>
        </w:rPr>
        <w:t>측면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회귀분석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결과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Panel B)</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하였다</w:t>
      </w:r>
      <w:r w:rsidRPr="0055292B">
        <w:rPr>
          <w:rFonts w:ascii="Book Antiqua" w:eastAsia="함초롬바탕" w:hAnsi="Book Antiqua" w:cs="함초롬바탕"/>
          <w:sz w:val="18"/>
          <w:szCs w:val="18"/>
        </w:rPr>
        <w:t>. [ ]</w:t>
      </w:r>
      <w:r w:rsidRPr="0055292B">
        <w:rPr>
          <w:rFonts w:ascii="Book Antiqua" w:eastAsia="함초롬바탕" w:hAnsi="Book Antiqua" w:cs="함초롬바탕"/>
          <w:sz w:val="18"/>
          <w:szCs w:val="18"/>
        </w:rPr>
        <w:t>은</w:t>
      </w:r>
      <w:r w:rsidRPr="0055292B">
        <w:rPr>
          <w:rFonts w:ascii="Book Antiqua" w:eastAsia="함초롬바탕" w:hAnsi="Book Antiqua" w:cs="함초롬바탕"/>
          <w:sz w:val="18"/>
          <w:szCs w:val="18"/>
        </w:rPr>
        <w:t xml:space="preserve"> firm clustered standard errors</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967"/>
        <w:gridCol w:w="524"/>
        <w:gridCol w:w="154"/>
        <w:gridCol w:w="525"/>
        <w:gridCol w:w="154"/>
        <w:gridCol w:w="525"/>
        <w:gridCol w:w="154"/>
        <w:gridCol w:w="525"/>
        <w:gridCol w:w="154"/>
        <w:gridCol w:w="525"/>
        <w:gridCol w:w="154"/>
        <w:gridCol w:w="525"/>
        <w:gridCol w:w="154"/>
        <w:gridCol w:w="525"/>
        <w:gridCol w:w="154"/>
        <w:gridCol w:w="525"/>
        <w:gridCol w:w="154"/>
      </w:tblGrid>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A: R&amp;D leve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ercep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7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4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8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6]</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4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1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7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4]</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6]</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 xml:space="preserve">t </w:t>
            </w:r>
            <w:r w:rsidRPr="0033124C">
              <w:rPr>
                <w:rFonts w:ascii="Book Antiqua" w:eastAsia="굴림" w:hAnsi="Book Antiqua" w:cs="굴림"/>
                <w:color w:val="000000"/>
                <w:kern w:val="0"/>
                <w:sz w:val="16"/>
                <w:szCs w:val="16"/>
              </w:rPr>
              <w:t>× HIGH_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2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9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1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2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6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6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6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2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4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4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7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3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3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2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5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3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5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8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0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4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8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7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5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6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5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5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7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2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7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7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7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1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1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2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5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0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2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9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1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9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9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3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0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V</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DA2E07" w:rsidP="0033124C">
            <w:pPr>
              <w:widowControl/>
              <w:wordWrap/>
              <w:autoSpaceDE/>
              <w:autoSpaceDN/>
              <w:spacing w:line="240" w:lineRule="exact"/>
              <w:jc w:val="left"/>
              <w:rPr>
                <w:rFonts w:ascii="Book Antiqua" w:eastAsia="굴림" w:hAnsi="Book Antiqua" w:cs="굴림"/>
                <w:color w:val="000000"/>
                <w:kern w:val="0"/>
                <w:sz w:val="16"/>
                <w:szCs w:val="16"/>
              </w:rPr>
            </w:pPr>
            <w:r>
              <w:rPr>
                <w:rFonts w:ascii="Book Antiqua" w:eastAsia="굴림" w:hAnsi="Book Antiqua" w:cs="굴림"/>
                <w:color w:val="000000"/>
                <w:kern w:val="0"/>
                <w:sz w:val="18"/>
                <w:szCs w:val="18"/>
              </w:rPr>
              <w:t>K</w:t>
            </w:r>
            <w:r>
              <w:rPr>
                <w:rFonts w:ascii="Book Antiqua" w:eastAsia="굴림" w:hAnsi="Book Antiqua" w:cs="굴림" w:hint="eastAsia"/>
                <w:color w:val="000000"/>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HAEBO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6.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2.7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4.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1.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6.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8.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7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B: R&amp;D chang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ercep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9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C</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4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0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7]</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9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2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19]</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3]</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9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9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6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3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2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05]</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3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3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6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C</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6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3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7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4]</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44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7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1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4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3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0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5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9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1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7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1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58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0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33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3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7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9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3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6]</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6]</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3]</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8]</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6]</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4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9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0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13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9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3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0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6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6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6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6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5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7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3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7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8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4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3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2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1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5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9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9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2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5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7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8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9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5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9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V</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DA2E07" w:rsidP="0033124C">
            <w:pPr>
              <w:widowControl/>
              <w:wordWrap/>
              <w:autoSpaceDE/>
              <w:autoSpaceDN/>
              <w:spacing w:line="240" w:lineRule="exact"/>
              <w:jc w:val="left"/>
              <w:rPr>
                <w:rFonts w:ascii="Book Antiqua" w:eastAsia="굴림" w:hAnsi="Book Antiqua" w:cs="굴림"/>
                <w:color w:val="000000"/>
                <w:kern w:val="0"/>
                <w:sz w:val="16"/>
                <w:szCs w:val="16"/>
              </w:rPr>
            </w:pPr>
            <w:r>
              <w:rPr>
                <w:rFonts w:ascii="Book Antiqua" w:eastAsia="굴림" w:hAnsi="Book Antiqua" w:cs="굴림"/>
                <w:color w:val="000000"/>
                <w:kern w:val="0"/>
                <w:sz w:val="18"/>
                <w:szCs w:val="18"/>
              </w:rPr>
              <w:t>K</w:t>
            </w:r>
            <w:r>
              <w:rPr>
                <w:rFonts w:ascii="Book Antiqua" w:eastAsia="굴림" w:hAnsi="Book Antiqua" w:cs="굴림" w:hint="eastAsia"/>
                <w:color w:val="000000"/>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HAEBO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7.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0.0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6.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9.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8.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0.5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0.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1.4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3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2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7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bl>
    <w:p w:rsidR="00683134" w:rsidRDefault="00683134"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34A10" w:rsidRDefault="00EA0BFE" w:rsidP="005E50B8">
      <w:pPr>
        <w:rPr>
          <w:rFonts w:ascii="함초롬바탕" w:eastAsia="함초롬바탕" w:hAnsi="함초롬바탕" w:cs="함초롬바탕"/>
          <w:b/>
        </w:rPr>
      </w:pPr>
      <w:r w:rsidRPr="00034A10">
        <w:rPr>
          <w:rFonts w:ascii="함초롬바탕" w:eastAsia="함초롬바탕" w:hAnsi="함초롬바탕" w:cs="함초롬바탕" w:hint="eastAsia"/>
          <w:b/>
        </w:rPr>
        <w:t>&lt;표 8&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지배주주</w:t>
      </w:r>
      <w:r w:rsidR="00034A10">
        <w:rPr>
          <w:rFonts w:ascii="함초롬바탕" w:eastAsia="함초롬바탕" w:hAnsi="함초롬바탕" w:cs="함초롬바탕" w:hint="eastAsia"/>
          <w:b/>
        </w:rPr>
        <w:t xml:space="preserve"> 특성이</w:t>
      </w:r>
      <w:r w:rsidR="00C10A9B">
        <w:rPr>
          <w:rFonts w:ascii="함초롬바탕" w:eastAsia="함초롬바탕" w:hAnsi="함초롬바탕" w:cs="함초롬바탕" w:hint="eastAsia"/>
          <w:b/>
        </w:rPr>
        <w:t xml:space="preserve"> 투자가치</w:t>
      </w:r>
      <w:r w:rsidR="00034A10">
        <w:rPr>
          <w:rFonts w:ascii="함초롬바탕" w:eastAsia="함초롬바탕" w:hAnsi="함초롬바탕" w:cs="함초롬바탕" w:hint="eastAsia"/>
          <w:b/>
        </w:rPr>
        <w:t>에 미치는 영향(기업특성별)</w:t>
      </w:r>
    </w:p>
    <w:p w:rsidR="0033124C" w:rsidRPr="0055292B" w:rsidRDefault="00FF4103" w:rsidP="00FF410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성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전체</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본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최대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수관계인</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총합</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CtrlOwner</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와</w:t>
      </w:r>
      <w:r w:rsidRPr="0055292B">
        <w:rPr>
          <w:rFonts w:ascii="Book Antiqua" w:eastAsia="함초롬바탕" w:hAnsi="Book Antiqua" w:cs="함초롬바탕"/>
          <w:sz w:val="18"/>
          <w:szCs w:val="18"/>
        </w:rPr>
        <w:t xml:space="preserve"> 2</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간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차이</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WNdif</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대적</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력</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POWER</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5</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까지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출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소유집중도</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C5</w:t>
      </w:r>
      <w:r w:rsidRPr="0055292B">
        <w:rPr>
          <w:rFonts w:ascii="Book Antiqua" w:eastAsia="함초롬바탕" w:hAnsi="Book Antiqua" w:cs="함초롬바탕"/>
          <w:sz w:val="18"/>
          <w:szCs w:val="18"/>
        </w:rPr>
        <w:t>)</w:t>
      </w:r>
      <w:r w:rsidRPr="0055292B">
        <w:rPr>
          <w:rFonts w:ascii="Book Antiqua" w:eastAsia="함초롬바탕" w:hAnsi="Book Antiqua" w:cs="함초롬바탕"/>
          <w:sz w:val="18"/>
          <w:szCs w:val="18"/>
        </w:rPr>
        <w:t>별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구분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후</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투자가치</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미치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을</w:t>
      </w:r>
      <w:r w:rsidRPr="0055292B">
        <w:rPr>
          <w:rFonts w:ascii="Book Antiqua" w:eastAsia="함초롬바탕" w:hAnsi="Book Antiqua" w:cs="함초롬바탕"/>
          <w:sz w:val="18"/>
          <w:szCs w:val="18"/>
        </w:rPr>
        <w:t xml:space="preserve"> R&amp;D </w:t>
      </w:r>
      <w:r w:rsidRPr="0055292B">
        <w:rPr>
          <w:rFonts w:ascii="Book Antiqua" w:eastAsia="함초롬바탕" w:hAnsi="Book Antiqua" w:cs="함초롬바탕"/>
          <w:sz w:val="18"/>
          <w:szCs w:val="18"/>
        </w:rPr>
        <w:t>수준</w:t>
      </w:r>
      <w:r w:rsidRPr="0055292B">
        <w:rPr>
          <w:rFonts w:ascii="Book Antiqua" w:eastAsia="함초롬바탕" w:hAnsi="Book Antiqua" w:cs="함초롬바탕"/>
          <w:sz w:val="18"/>
          <w:szCs w:val="18"/>
        </w:rPr>
        <w:t xml:space="preserve">(R&amp;D level)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R&amp;D </w:t>
      </w:r>
      <w:r w:rsidRPr="0055292B">
        <w:rPr>
          <w:rFonts w:ascii="Book Antiqua" w:eastAsia="함초롬바탕" w:hAnsi="Book Antiqua" w:cs="함초롬바탕"/>
          <w:sz w:val="18"/>
          <w:szCs w:val="18"/>
        </w:rPr>
        <w:t>변화</w:t>
      </w:r>
      <w:r w:rsidRPr="0055292B">
        <w:rPr>
          <w:rFonts w:ascii="Book Antiqua" w:eastAsia="함초롬바탕" w:hAnsi="Book Antiqua" w:cs="함초롬바탕"/>
          <w:sz w:val="18"/>
          <w:szCs w:val="18"/>
        </w:rPr>
        <w:t xml:space="preserve">(R&amp;D change) </w:t>
      </w:r>
      <w:r w:rsidRPr="0055292B">
        <w:rPr>
          <w:rFonts w:ascii="Book Antiqua" w:eastAsia="함초롬바탕" w:hAnsi="Book Antiqua" w:cs="함초롬바탕"/>
          <w:sz w:val="18"/>
          <w:szCs w:val="18"/>
        </w:rPr>
        <w:t>측면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회귀분석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결과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변수들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심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Panel B)</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하였다</w:t>
      </w:r>
      <w:r w:rsidRPr="0055292B">
        <w:rPr>
          <w:rFonts w:ascii="Book Antiqua" w:eastAsia="함초롬바탕" w:hAnsi="Book Antiqua" w:cs="함초롬바탕"/>
          <w:sz w:val="18"/>
          <w:szCs w:val="18"/>
        </w:rPr>
        <w:t>. [ ]</w:t>
      </w:r>
      <w:r w:rsidRPr="0055292B">
        <w:rPr>
          <w:rFonts w:ascii="Book Antiqua" w:eastAsia="함초롬바탕" w:hAnsi="Book Antiqua" w:cs="함초롬바탕"/>
          <w:sz w:val="18"/>
          <w:szCs w:val="18"/>
        </w:rPr>
        <w:t>은</w:t>
      </w:r>
      <w:r w:rsidRPr="0055292B">
        <w:rPr>
          <w:rFonts w:ascii="Book Antiqua" w:eastAsia="함초롬바탕" w:hAnsi="Book Antiqua" w:cs="함초롬바탕"/>
          <w:sz w:val="18"/>
          <w:szCs w:val="18"/>
        </w:rPr>
        <w:t xml:space="preserve"> firm clustered standard errors</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967"/>
        <w:gridCol w:w="524"/>
        <w:gridCol w:w="154"/>
        <w:gridCol w:w="525"/>
        <w:gridCol w:w="154"/>
        <w:gridCol w:w="525"/>
        <w:gridCol w:w="154"/>
        <w:gridCol w:w="525"/>
        <w:gridCol w:w="154"/>
        <w:gridCol w:w="525"/>
        <w:gridCol w:w="154"/>
        <w:gridCol w:w="525"/>
        <w:gridCol w:w="154"/>
        <w:gridCol w:w="525"/>
        <w:gridCol w:w="154"/>
        <w:gridCol w:w="525"/>
        <w:gridCol w:w="154"/>
      </w:tblGrid>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A: R&amp;D level</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FCF</w:t>
            </w:r>
          </w:p>
        </w:tc>
        <w:tc>
          <w:tcPr>
            <w:tcW w:w="0" w:type="auto"/>
            <w:gridSpan w:val="4"/>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7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0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9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2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7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7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7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5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5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5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9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5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4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2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5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9.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3.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7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1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6.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6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1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4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1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9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3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5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4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6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8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4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5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1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0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7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9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7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8.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9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3.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5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2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0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5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7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1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5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0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7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7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7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0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4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40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33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55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8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4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8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33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34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72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67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9.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0.4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3.2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7.7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4.8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6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2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52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9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6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08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0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7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0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1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85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18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6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9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57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72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730]</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69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66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1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18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12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41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6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7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6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31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342]</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69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65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0.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7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0.8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3.7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8.04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5.0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6.2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7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5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535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70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6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1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B: R&amp;D chang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FCF</w:t>
            </w:r>
          </w:p>
        </w:tc>
        <w:tc>
          <w:tcPr>
            <w:tcW w:w="0" w:type="auto"/>
            <w:gridSpan w:val="4"/>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kern w:val="0"/>
                <w:sz w:val="16"/>
                <w:szCs w:val="16"/>
              </w:rPr>
            </w:pPr>
            <w:r w:rsidRPr="00235D79">
              <w:rPr>
                <w:rFonts w:ascii="Book Antiqua" w:eastAsia="굴림" w:hAnsi="Book Antiqua" w:cs="굴림"/>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5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37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48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5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4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6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98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003]</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90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89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4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3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9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7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10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0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36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28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05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8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8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69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72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6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1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0.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7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5.9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3.87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2.2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7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5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9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3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2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72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50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65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7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83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43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0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05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04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05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93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91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9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9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0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43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87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71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5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90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93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7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2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7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7.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6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6.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3.96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3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3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9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8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36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2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52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33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6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01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6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63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0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00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47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48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02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02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1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0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4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6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9]</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84]</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7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4.93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4.871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339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2.09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9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9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6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57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615]</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200]</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56]</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3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8.47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50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40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5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6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1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87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7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5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34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center"/>
              <w:rPr>
                <w:rFonts w:ascii="Book Antiqua" w:eastAsia="굴림" w:hAnsi="Book Antiqua" w:cs="굴림"/>
                <w:i/>
                <w:iCs/>
                <w:kern w:val="0"/>
                <w:sz w:val="16"/>
                <w:szCs w:val="16"/>
              </w:rPr>
            </w:pPr>
            <w:r w:rsidRPr="00235D79">
              <w:rPr>
                <w:rFonts w:ascii="Book Antiqua" w:eastAsia="굴림" w:hAnsi="Book Antiqua" w:cs="굴림"/>
                <w:i/>
                <w:iCs/>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68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1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99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72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2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4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9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49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498]</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98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991]</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9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78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4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136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8]</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0.057]</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6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663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3.622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78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1.40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9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4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1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609]</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2.644]</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65]</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1.122]</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6.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7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7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89.04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65.79 </w:t>
            </w:r>
          </w:p>
        </w:tc>
        <w:tc>
          <w:tcPr>
            <w:tcW w:w="0" w:type="auto"/>
            <w:tcBorders>
              <w:top w:val="nil"/>
              <w:left w:val="nil"/>
              <w:bottom w:val="nil"/>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91.72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75.41 </w:t>
            </w:r>
          </w:p>
        </w:tc>
        <w:tc>
          <w:tcPr>
            <w:tcW w:w="0" w:type="auto"/>
            <w:tcBorders>
              <w:top w:val="nil"/>
              <w:left w:val="nil"/>
              <w:bottom w:val="nil"/>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7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7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2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8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49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67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2861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right"/>
              <w:rPr>
                <w:rFonts w:ascii="Book Antiqua" w:eastAsia="굴림" w:hAnsi="Book Antiqua" w:cs="굴림"/>
                <w:kern w:val="0"/>
                <w:sz w:val="16"/>
                <w:szCs w:val="16"/>
              </w:rPr>
            </w:pPr>
            <w:r w:rsidRPr="00235D79">
              <w:rPr>
                <w:rFonts w:ascii="Book Antiqua" w:eastAsia="굴림" w:hAnsi="Book Antiqua" w:cs="굴림"/>
                <w:kern w:val="0"/>
                <w:sz w:val="16"/>
                <w:szCs w:val="16"/>
              </w:rPr>
              <w:t xml:space="preserve">0.3239 </w:t>
            </w:r>
          </w:p>
        </w:tc>
        <w:tc>
          <w:tcPr>
            <w:tcW w:w="0" w:type="auto"/>
            <w:tcBorders>
              <w:top w:val="nil"/>
              <w:left w:val="nil"/>
              <w:bottom w:val="single" w:sz="4" w:space="0" w:color="auto"/>
              <w:right w:val="nil"/>
            </w:tcBorders>
            <w:shd w:val="clear" w:color="000000" w:fill="FFFFFF"/>
            <w:noWrap/>
            <w:vAlign w:val="center"/>
            <w:hideMark/>
          </w:tcPr>
          <w:p w:rsidR="0033124C" w:rsidRPr="00235D79" w:rsidRDefault="0033124C" w:rsidP="0033124C">
            <w:pPr>
              <w:widowControl/>
              <w:wordWrap/>
              <w:autoSpaceDE/>
              <w:autoSpaceDN/>
              <w:spacing w:line="240" w:lineRule="exact"/>
              <w:jc w:val="left"/>
              <w:rPr>
                <w:rFonts w:ascii="Book Antiqua" w:eastAsia="굴림" w:hAnsi="Book Antiqua" w:cs="굴림"/>
                <w:kern w:val="0"/>
                <w:sz w:val="16"/>
                <w:szCs w:val="16"/>
              </w:rPr>
            </w:pPr>
            <w:r w:rsidRPr="00235D79">
              <w:rPr>
                <w:rFonts w:ascii="Book Antiqua" w:eastAsia="굴림" w:hAnsi="Book Antiqua" w:cs="굴림"/>
                <w:kern w:val="0"/>
                <w:sz w:val="16"/>
                <w:szCs w:val="16"/>
                <w:vertAlign w:val="superscript"/>
              </w:rPr>
              <w:t xml:space="preserve">　</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widowControl/>
        <w:rPr>
          <w:rFonts w:ascii="함초롬바탕" w:eastAsia="함초롬바탕" w:hAnsi="함초롬바탕" w:cs="함초롬바탕"/>
        </w:rPr>
      </w:pPr>
      <w:r>
        <w:rPr>
          <w:rFonts w:ascii="함초롬바탕" w:eastAsia="함초롬바탕" w:hAnsi="함초롬바탕" w:cs="함초롬바탕"/>
        </w:rPr>
        <w:br w:type="page"/>
      </w:r>
    </w:p>
    <w:p w:rsidR="00EA0BFE" w:rsidRPr="00034A10" w:rsidRDefault="00EA0BFE" w:rsidP="005E50B8">
      <w:pPr>
        <w:rPr>
          <w:rFonts w:ascii="함초롬바탕" w:eastAsia="함초롬바탕" w:hAnsi="함초롬바탕" w:cs="함초롬바탕"/>
          <w:b/>
        </w:rPr>
      </w:pPr>
      <w:r w:rsidRPr="00034A10">
        <w:rPr>
          <w:rFonts w:ascii="함초롬바탕" w:eastAsia="함초롬바탕" w:hAnsi="함초롬바탕" w:cs="함초롬바탕" w:hint="eastAsia"/>
          <w:b/>
        </w:rPr>
        <w:t>&lt;표 9&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 xml:space="preserve">지배주주 </w:t>
      </w:r>
      <w:r w:rsidR="00034A10">
        <w:rPr>
          <w:rFonts w:ascii="함초롬바탕" w:eastAsia="함초롬바탕" w:hAnsi="함초롬바탕" w:cs="함초롬바탕" w:hint="eastAsia"/>
          <w:b/>
        </w:rPr>
        <w:t>특성이 배당</w:t>
      </w:r>
      <w:r w:rsidR="00C10A9B">
        <w:rPr>
          <w:rFonts w:ascii="함초롬바탕" w:eastAsia="함초롬바탕" w:hAnsi="함초롬바탕" w:cs="함초롬바탕" w:hint="eastAsia"/>
          <w:b/>
        </w:rPr>
        <w:t>가치</w:t>
      </w:r>
      <w:r w:rsidR="00034A10">
        <w:rPr>
          <w:rFonts w:ascii="함초롬바탕" w:eastAsia="함초롬바탕" w:hAnsi="함초롬바탕" w:cs="함초롬바탕" w:hint="eastAsia"/>
          <w:b/>
        </w:rPr>
        <w:t>에 미치는 영향</w:t>
      </w:r>
    </w:p>
    <w:p w:rsidR="0033124C" w:rsidRPr="0055292B" w:rsidRDefault="00FF4103" w:rsidP="00FF410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00C10A9B">
        <w:rPr>
          <w:rFonts w:ascii="Book Antiqua" w:eastAsia="함초롬바탕" w:hAnsi="Book Antiqua" w:cs="함초롬바탕" w:hint="eastAsia"/>
          <w:sz w:val="18"/>
          <w:szCs w:val="18"/>
        </w:rPr>
        <w:t xml:space="preserve"> </w:t>
      </w:r>
      <w:r w:rsidRPr="0055292B">
        <w:rPr>
          <w:rFonts w:ascii="Book Antiqua" w:eastAsia="함초롬바탕" w:hAnsi="Book Antiqua" w:cs="함초롬바탕"/>
          <w:sz w:val="18"/>
          <w:szCs w:val="18"/>
        </w:rPr>
        <w:t>특성이</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미치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수준</w:t>
      </w:r>
      <w:r w:rsidRPr="0055292B">
        <w:rPr>
          <w:rFonts w:ascii="Book Antiqua" w:eastAsia="함초롬바탕" w:hAnsi="Book Antiqua" w:cs="함초롬바탕"/>
          <w:sz w:val="18"/>
          <w:szCs w:val="18"/>
        </w:rPr>
        <w:t xml:space="preserve">(dividend level)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변화</w:t>
      </w:r>
      <w:r w:rsidRPr="0055292B">
        <w:rPr>
          <w:rFonts w:ascii="Book Antiqua" w:eastAsia="함초롬바탕" w:hAnsi="Book Antiqua" w:cs="함초롬바탕"/>
          <w:sz w:val="18"/>
          <w:szCs w:val="18"/>
        </w:rPr>
        <w:t xml:space="preserve">(dividend change) </w:t>
      </w:r>
      <w:r w:rsidRPr="0055292B">
        <w:rPr>
          <w:rFonts w:ascii="Book Antiqua" w:eastAsia="함초롬바탕" w:hAnsi="Book Antiqua" w:cs="함초롬바탕"/>
          <w:sz w:val="18"/>
          <w:szCs w:val="18"/>
        </w:rPr>
        <w:t>측면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회귀분석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결과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Panel B)</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하였다</w:t>
      </w:r>
      <w:r w:rsidRPr="0055292B">
        <w:rPr>
          <w:rFonts w:ascii="Book Antiqua" w:eastAsia="함초롬바탕" w:hAnsi="Book Antiqua" w:cs="함초롬바탕"/>
          <w:sz w:val="18"/>
          <w:szCs w:val="18"/>
        </w:rPr>
        <w:t>. [ ]</w:t>
      </w:r>
      <w:r w:rsidRPr="0055292B">
        <w:rPr>
          <w:rFonts w:ascii="Book Antiqua" w:eastAsia="함초롬바탕" w:hAnsi="Book Antiqua" w:cs="함초롬바탕"/>
          <w:sz w:val="18"/>
          <w:szCs w:val="18"/>
        </w:rPr>
        <w:t>은</w:t>
      </w:r>
      <w:r w:rsidRPr="0055292B">
        <w:rPr>
          <w:rFonts w:ascii="Book Antiqua" w:eastAsia="함초롬바탕" w:hAnsi="Book Antiqua" w:cs="함초롬바탕"/>
          <w:sz w:val="18"/>
          <w:szCs w:val="18"/>
        </w:rPr>
        <w:t xml:space="preserve"> firm clustered standard errors</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885"/>
        <w:gridCol w:w="534"/>
        <w:gridCol w:w="156"/>
        <w:gridCol w:w="533"/>
        <w:gridCol w:w="156"/>
        <w:gridCol w:w="533"/>
        <w:gridCol w:w="156"/>
        <w:gridCol w:w="533"/>
        <w:gridCol w:w="156"/>
        <w:gridCol w:w="533"/>
        <w:gridCol w:w="156"/>
        <w:gridCol w:w="533"/>
        <w:gridCol w:w="156"/>
        <w:gridCol w:w="533"/>
        <w:gridCol w:w="156"/>
        <w:gridCol w:w="533"/>
        <w:gridCol w:w="156"/>
      </w:tblGrid>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A: Dividend leve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ercep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5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8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8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8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6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2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4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3]</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8]</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6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3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3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46]</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3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4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17]</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87]</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5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89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8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95]</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 xml:space="preserve">t </w:t>
            </w:r>
            <w:r w:rsidRPr="0033124C">
              <w:rPr>
                <w:rFonts w:ascii="Book Antiqua" w:eastAsia="굴림" w:hAnsi="Book Antiqua" w:cs="굴림"/>
                <w:color w:val="000000"/>
                <w:kern w:val="0"/>
                <w:sz w:val="16"/>
                <w:szCs w:val="16"/>
              </w:rPr>
              <w:t>× HIGH_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67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10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1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8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2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6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9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4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4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7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0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0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7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8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8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6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5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5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7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8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8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7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0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2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2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9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2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5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3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0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6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4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5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8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14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0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5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1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2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8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1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V</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DA2E07" w:rsidP="0033124C">
            <w:pPr>
              <w:widowControl/>
              <w:wordWrap/>
              <w:autoSpaceDE/>
              <w:autoSpaceDN/>
              <w:spacing w:line="240" w:lineRule="exact"/>
              <w:jc w:val="left"/>
              <w:rPr>
                <w:rFonts w:ascii="Book Antiqua" w:eastAsia="굴림" w:hAnsi="Book Antiqua" w:cs="굴림"/>
                <w:color w:val="000000"/>
                <w:kern w:val="0"/>
                <w:sz w:val="16"/>
                <w:szCs w:val="16"/>
              </w:rPr>
            </w:pPr>
            <w:r>
              <w:rPr>
                <w:rFonts w:ascii="Book Antiqua" w:eastAsia="굴림" w:hAnsi="Book Antiqua" w:cs="굴림"/>
                <w:color w:val="000000"/>
                <w:kern w:val="0"/>
                <w:sz w:val="18"/>
                <w:szCs w:val="18"/>
              </w:rPr>
              <w:t>K</w:t>
            </w:r>
            <w:r>
              <w:rPr>
                <w:rFonts w:ascii="Book Antiqua" w:eastAsia="굴림" w:hAnsi="Book Antiqua" w:cs="굴림" w:hint="eastAsia"/>
                <w:color w:val="000000"/>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HAEBO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2.6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4.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1.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6.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7.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5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7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B: Dividend chang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ercep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3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C</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6]</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1]</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5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63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7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3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3]</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67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51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60]</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44]</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2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0]</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3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615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98]</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44]</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3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2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68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09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03]</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12]</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235D79">
        <w:trPr>
          <w:jc w:val="center"/>
        </w:trPr>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C</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4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6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5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7 </w:t>
            </w:r>
          </w:p>
        </w:tc>
        <w:tc>
          <w:tcPr>
            <w:tcW w:w="0" w:type="auto"/>
            <w:tcBorders>
              <w:top w:val="nil"/>
              <w:left w:val="nil"/>
              <w:bottom w:val="nil"/>
              <w:right w:val="single" w:sz="4" w:space="0" w:color="auto"/>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23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6 </w:t>
            </w:r>
          </w:p>
        </w:tc>
        <w:tc>
          <w:tcPr>
            <w:tcW w:w="0" w:type="auto"/>
            <w:tcBorders>
              <w:top w:val="nil"/>
              <w:left w:val="nil"/>
              <w:bottom w:val="nil"/>
              <w:right w:val="nil"/>
            </w:tcBorders>
            <w:shd w:val="clear" w:color="auto" w:fill="auto"/>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9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7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6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5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E</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NA</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0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3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5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9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7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7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6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8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0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1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R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4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7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4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7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2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1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4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6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4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6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INT</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12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3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7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7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1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5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9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0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3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9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3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3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69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1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5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0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71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88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0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4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6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0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60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8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27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7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9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42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24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V</w:t>
            </w:r>
            <w:r w:rsidRPr="0033124C">
              <w:rPr>
                <w:rFonts w:ascii="Book Antiqua" w:eastAsia="굴림" w:hAnsi="Book Antiqua" w:cs="굴림"/>
                <w:color w:val="000000"/>
                <w:kern w:val="0"/>
                <w:sz w:val="16"/>
                <w:szCs w:val="16"/>
                <w:vertAlign w:val="subscript"/>
              </w:rPr>
              <w:t>t+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DA2E07" w:rsidP="0033124C">
            <w:pPr>
              <w:widowControl/>
              <w:wordWrap/>
              <w:autoSpaceDE/>
              <w:autoSpaceDN/>
              <w:spacing w:line="240" w:lineRule="exact"/>
              <w:jc w:val="left"/>
              <w:rPr>
                <w:rFonts w:ascii="Book Antiqua" w:eastAsia="굴림" w:hAnsi="Book Antiqua" w:cs="굴림"/>
                <w:color w:val="000000"/>
                <w:kern w:val="0"/>
                <w:sz w:val="16"/>
                <w:szCs w:val="16"/>
              </w:rPr>
            </w:pPr>
            <w:r>
              <w:rPr>
                <w:rFonts w:ascii="Book Antiqua" w:eastAsia="굴림" w:hAnsi="Book Antiqua" w:cs="굴림"/>
                <w:color w:val="000000"/>
                <w:kern w:val="0"/>
                <w:sz w:val="18"/>
                <w:szCs w:val="18"/>
              </w:rPr>
              <w:t>K</w:t>
            </w:r>
            <w:r>
              <w:rPr>
                <w:rFonts w:ascii="Book Antiqua" w:eastAsia="굴림" w:hAnsi="Book Antiqua" w:cs="굴림" w:hint="eastAsia"/>
                <w:color w:val="000000"/>
                <w:kern w:val="0"/>
                <w:sz w:val="18"/>
                <w:szCs w:val="18"/>
              </w:rPr>
              <w:t>OSPI</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HAEBO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2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7.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9.9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6.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9.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single" w:sz="4" w:space="0" w:color="auto"/>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8.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0.6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0.2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1.6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1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single" w:sz="4" w:space="0" w:color="auto"/>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7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683134" w:rsidRDefault="00683134">
      <w:pPr>
        <w:widowControl/>
        <w:wordWrap/>
        <w:autoSpaceDE/>
        <w:autoSpaceDN/>
        <w:rPr>
          <w:rFonts w:ascii="함초롬바탕" w:eastAsia="함초롬바탕" w:hAnsi="함초롬바탕" w:cs="함초롬바탕"/>
        </w:rPr>
      </w:pPr>
      <w:r>
        <w:rPr>
          <w:rFonts w:ascii="함초롬바탕" w:eastAsia="함초롬바탕" w:hAnsi="함초롬바탕" w:cs="함초롬바탕"/>
        </w:rPr>
        <w:br w:type="page"/>
      </w:r>
    </w:p>
    <w:p w:rsidR="00683134" w:rsidRPr="00034A10" w:rsidRDefault="00683134" w:rsidP="00683134">
      <w:pPr>
        <w:rPr>
          <w:rFonts w:ascii="함초롬바탕" w:eastAsia="함초롬바탕" w:hAnsi="함초롬바탕" w:cs="함초롬바탕"/>
          <w:b/>
        </w:rPr>
      </w:pPr>
      <w:r w:rsidRPr="00034A10">
        <w:rPr>
          <w:rFonts w:ascii="함초롬바탕" w:eastAsia="함초롬바탕" w:hAnsi="함초롬바탕" w:cs="함초롬바탕" w:hint="eastAsia"/>
          <w:b/>
        </w:rPr>
        <w:t>&lt;표 10&gt;</w:t>
      </w:r>
      <w:r w:rsidR="00034A10">
        <w:rPr>
          <w:rFonts w:ascii="함초롬바탕" w:eastAsia="함초롬바탕" w:hAnsi="함초롬바탕" w:cs="함초롬바탕" w:hint="eastAsia"/>
          <w:b/>
        </w:rPr>
        <w:t xml:space="preserve">  </w:t>
      </w:r>
      <w:r w:rsidR="00C10A9B">
        <w:rPr>
          <w:rFonts w:ascii="함초롬바탕" w:eastAsia="함초롬바탕" w:hAnsi="함초롬바탕" w:cs="함초롬바탕" w:hint="eastAsia"/>
          <w:b/>
        </w:rPr>
        <w:t xml:space="preserve">지배주주 </w:t>
      </w:r>
      <w:r w:rsidR="00034A10">
        <w:rPr>
          <w:rFonts w:ascii="함초롬바탕" w:eastAsia="함초롬바탕" w:hAnsi="함초롬바탕" w:cs="함초롬바탕" w:hint="eastAsia"/>
          <w:b/>
        </w:rPr>
        <w:t>특성이 배당</w:t>
      </w:r>
      <w:r w:rsidR="00C10A9B">
        <w:rPr>
          <w:rFonts w:ascii="함초롬바탕" w:eastAsia="함초롬바탕" w:hAnsi="함초롬바탕" w:cs="함초롬바탕" w:hint="eastAsia"/>
          <w:b/>
        </w:rPr>
        <w:t>가치</w:t>
      </w:r>
      <w:r w:rsidR="00034A10">
        <w:rPr>
          <w:rFonts w:ascii="함초롬바탕" w:eastAsia="함초롬바탕" w:hAnsi="함초롬바탕" w:cs="함초롬바탕" w:hint="eastAsia"/>
          <w:b/>
        </w:rPr>
        <w:t>에 미치는 영향(기업특성별)</w:t>
      </w:r>
    </w:p>
    <w:p w:rsidR="0033124C" w:rsidRPr="0055292B" w:rsidRDefault="00FF4103" w:rsidP="00FF4103">
      <w:pPr>
        <w:spacing w:after="120" w:line="240" w:lineRule="exact"/>
        <w:rPr>
          <w:rFonts w:ascii="Book Antiqua" w:hAnsi="Book Antiqua"/>
        </w:rPr>
      </w:pPr>
      <w:r w:rsidRPr="0055292B">
        <w:rPr>
          <w:rFonts w:ascii="Book Antiqua" w:eastAsia="함초롬바탕" w:hAnsi="Book Antiqua" w:cs="함초롬바탕"/>
          <w:sz w:val="18"/>
          <w:szCs w:val="18"/>
        </w:rPr>
        <w:t>연구표본은</w:t>
      </w:r>
      <w:r w:rsidRPr="0055292B">
        <w:rPr>
          <w:rFonts w:ascii="Book Antiqua" w:eastAsia="함초롬바탕" w:hAnsi="Book Antiqua" w:cs="함초롬바탕"/>
          <w:sz w:val="18"/>
          <w:szCs w:val="18"/>
        </w:rPr>
        <w:t xml:space="preserve"> 2000</w:t>
      </w:r>
      <w:r w:rsidRPr="0055292B">
        <w:rPr>
          <w:rFonts w:ascii="Book Antiqua" w:eastAsia="함초롬바탕" w:hAnsi="Book Antiqua" w:cs="함초롬바탕"/>
          <w:sz w:val="18"/>
          <w:szCs w:val="18"/>
        </w:rPr>
        <w:t>년부터</w:t>
      </w:r>
      <w:r w:rsidRPr="0055292B">
        <w:rPr>
          <w:rFonts w:ascii="Book Antiqua" w:eastAsia="함초롬바탕" w:hAnsi="Book Antiqua" w:cs="함초롬바탕"/>
          <w:sz w:val="18"/>
          <w:szCs w:val="18"/>
        </w:rPr>
        <w:t xml:space="preserve"> 2010</w:t>
      </w:r>
      <w:r w:rsidRPr="0055292B">
        <w:rPr>
          <w:rFonts w:ascii="Book Antiqua" w:eastAsia="함초롬바탕" w:hAnsi="Book Antiqua" w:cs="함초롬바탕"/>
          <w:sz w:val="18"/>
          <w:szCs w:val="18"/>
        </w:rPr>
        <w:t>년까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가증권시장</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코스닥시장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장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금융업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속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으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본잠식</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관리대상종목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되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않은</w:t>
      </w:r>
      <w:r w:rsidRPr="0055292B">
        <w:rPr>
          <w:rFonts w:ascii="Book Antiqua" w:eastAsia="함초롬바탕" w:hAnsi="Book Antiqua" w:cs="함초롬바탕"/>
          <w:sz w:val="18"/>
          <w:szCs w:val="18"/>
        </w:rPr>
        <w:t xml:space="preserve"> 15,443</w:t>
      </w:r>
      <w:r w:rsidRPr="0055292B">
        <w:rPr>
          <w:rFonts w:ascii="Book Antiqua" w:eastAsia="함초롬바탕" w:hAnsi="Book Antiqua" w:cs="함초롬바탕"/>
          <w:sz w:val="18"/>
          <w:szCs w:val="18"/>
        </w:rPr>
        <w:t>개이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개별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현황</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한국상장회사협의회의</w:t>
      </w:r>
      <w:r w:rsidRPr="0055292B">
        <w:rPr>
          <w:rFonts w:ascii="Book Antiqua" w:eastAsia="함초롬바탕" w:hAnsi="Book Antiqua" w:cs="함초롬바탕"/>
          <w:sz w:val="18"/>
          <w:szCs w:val="18"/>
        </w:rPr>
        <w:t xml:space="preserve"> TS2000 </w:t>
      </w:r>
      <w:r w:rsidRPr="0055292B">
        <w:rPr>
          <w:rFonts w:ascii="Book Antiqua" w:eastAsia="함초롬바탕" w:hAnsi="Book Antiqua" w:cs="함초롬바탕"/>
          <w:sz w:val="18"/>
          <w:szCs w:val="18"/>
        </w:rPr>
        <w:t>자료이며</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기업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무제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가자료</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등은</w:t>
      </w:r>
      <w:r w:rsidRPr="0055292B">
        <w:rPr>
          <w:rFonts w:ascii="Book Antiqua" w:eastAsia="함초롬바탕" w:hAnsi="Book Antiqua" w:cs="함초롬바탕"/>
          <w:sz w:val="18"/>
          <w:szCs w:val="18"/>
        </w:rPr>
        <w:t xml:space="preserve"> KisValue</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FnGuide</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추출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재벌기업</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자료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공정거래위원회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호출자제한기업집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정자료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활용하였다</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아래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는</w:t>
      </w:r>
      <w:r w:rsidRPr="0055292B">
        <w:rPr>
          <w:rFonts w:ascii="Book Antiqua" w:eastAsia="함초롬바탕" w:hAnsi="Book Antiqua" w:cs="함초롬바탕"/>
          <w:sz w:val="18"/>
          <w:szCs w:val="18"/>
        </w:rPr>
        <w:t xml:space="preserve"> </w:t>
      </w:r>
      <w:r w:rsidR="00C10A9B">
        <w:rPr>
          <w:rFonts w:ascii="Book Antiqua" w:eastAsia="함초롬바탕" w:hAnsi="Book Antiqua" w:cs="함초롬바탕" w:hint="eastAsia"/>
          <w:sz w:val="18"/>
          <w:szCs w:val="18"/>
        </w:rPr>
        <w:t>지배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성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전체</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표본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최대주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특수관계인</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총합</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CtrlOwner</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와</w:t>
      </w:r>
      <w:r w:rsidRPr="0055292B">
        <w:rPr>
          <w:rFonts w:ascii="Book Antiqua" w:eastAsia="함초롬바탕" w:hAnsi="Book Antiqua" w:cs="함초롬바탕"/>
          <w:sz w:val="18"/>
          <w:szCs w:val="18"/>
        </w:rPr>
        <w:t xml:space="preserve"> 2</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간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차이</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WNdif</w:t>
      </w:r>
      <w:r w:rsidRPr="0055292B">
        <w:rPr>
          <w:rFonts w:ascii="Book Antiqua" w:eastAsia="함초롬바탕" w:hAnsi="Book Antiqua" w:cs="함초롬바탕"/>
          <w:sz w:val="18"/>
          <w:szCs w:val="18"/>
        </w:rPr>
        <w:t>), 1</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상대적</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력</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POWER</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5</w:t>
      </w:r>
      <w:r w:rsidRPr="0055292B">
        <w:rPr>
          <w:rFonts w:ascii="Book Antiqua" w:eastAsia="함초롬바탕" w:hAnsi="Book Antiqua" w:cs="함초롬바탕"/>
          <w:sz w:val="18"/>
          <w:szCs w:val="18"/>
        </w:rPr>
        <w:t>대</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주까지의</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지분율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산출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소유집중도</w:t>
      </w:r>
      <w:r w:rsidRPr="0055292B">
        <w:rPr>
          <w:rFonts w:ascii="Book Antiqua" w:eastAsia="함초롬바탕" w:hAnsi="Book Antiqua" w:cs="함초롬바탕"/>
          <w:sz w:val="18"/>
          <w:szCs w:val="18"/>
        </w:rPr>
        <w:t>(</w:t>
      </w:r>
      <w:r w:rsidRPr="0055292B">
        <w:rPr>
          <w:rFonts w:ascii="Book Antiqua" w:eastAsia="함초롬바탕" w:hAnsi="Book Antiqua" w:cs="함초롬바탕"/>
          <w:i/>
          <w:sz w:val="18"/>
          <w:szCs w:val="18"/>
        </w:rPr>
        <w:t>OC5</w:t>
      </w:r>
      <w:r w:rsidRPr="0055292B">
        <w:rPr>
          <w:rFonts w:ascii="Book Antiqua" w:eastAsia="함초롬바탕" w:hAnsi="Book Antiqua" w:cs="함초롬바탕"/>
          <w:sz w:val="18"/>
          <w:szCs w:val="18"/>
        </w:rPr>
        <w:t>)</w:t>
      </w:r>
      <w:r w:rsidRPr="0055292B">
        <w:rPr>
          <w:rFonts w:ascii="Book Antiqua" w:eastAsia="함초롬바탕" w:hAnsi="Book Antiqua" w:cs="함초롬바탕"/>
          <w:sz w:val="18"/>
          <w:szCs w:val="18"/>
        </w:rPr>
        <w:t>별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구분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미치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영향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수준</w:t>
      </w:r>
      <w:r w:rsidRPr="0055292B">
        <w:rPr>
          <w:rFonts w:ascii="Book Antiqua" w:eastAsia="함초롬바탕" w:hAnsi="Book Antiqua" w:cs="함초롬바탕"/>
          <w:sz w:val="18"/>
          <w:szCs w:val="18"/>
        </w:rPr>
        <w:t xml:space="preserve">(dividend level) </w:t>
      </w:r>
      <w:r w:rsidRPr="0055292B">
        <w:rPr>
          <w:rFonts w:ascii="Book Antiqua" w:eastAsia="함초롬바탕" w:hAnsi="Book Antiqua" w:cs="함초롬바탕"/>
          <w:sz w:val="18"/>
          <w:szCs w:val="18"/>
        </w:rPr>
        <w:t>및</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배당</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변화</w:t>
      </w:r>
      <w:r w:rsidRPr="0055292B">
        <w:rPr>
          <w:rFonts w:ascii="Book Antiqua" w:eastAsia="함초롬바탕" w:hAnsi="Book Antiqua" w:cs="함초롬바탕"/>
          <w:sz w:val="18"/>
          <w:szCs w:val="18"/>
        </w:rPr>
        <w:t xml:space="preserve">(dividend change) </w:t>
      </w:r>
      <w:r w:rsidRPr="0055292B">
        <w:rPr>
          <w:rFonts w:ascii="Book Antiqua" w:eastAsia="함초롬바탕" w:hAnsi="Book Antiqua" w:cs="함초롬바탕"/>
          <w:sz w:val="18"/>
          <w:szCs w:val="18"/>
        </w:rPr>
        <w:t>측면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회귀분석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결과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주요변수들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중심으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Panel A)</w:t>
      </w:r>
      <w:r w:rsidRPr="0055292B">
        <w:rPr>
          <w:rFonts w:ascii="Book Antiqua" w:eastAsia="함초롬바탕" w:hAnsi="Book Antiqua" w:cs="함초롬바탕"/>
          <w:sz w:val="18"/>
          <w:szCs w:val="18"/>
        </w:rPr>
        <w:t>와</w:t>
      </w:r>
      <w:r w:rsidRPr="0055292B">
        <w:rPr>
          <w:rFonts w:ascii="Book Antiqua" w:eastAsia="함초롬바탕" w:hAnsi="Book Antiqua" w:cs="함초롬바탕"/>
          <w:sz w:val="18"/>
          <w:szCs w:val="18"/>
        </w:rPr>
        <w:t xml:space="preserve"> (Panel B)</w:t>
      </w:r>
      <w:r w:rsidRPr="0055292B">
        <w:rPr>
          <w:rFonts w:ascii="Book Antiqua" w:eastAsia="함초롬바탕" w:hAnsi="Book Antiqua" w:cs="함초롬바탕"/>
          <w:sz w:val="18"/>
          <w:szCs w:val="18"/>
        </w:rPr>
        <w:t>에</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정리하였다</w:t>
      </w:r>
      <w:r w:rsidRPr="0055292B">
        <w:rPr>
          <w:rFonts w:ascii="Book Antiqua" w:eastAsia="함초롬바탕" w:hAnsi="Book Antiqua" w:cs="함초롬바탕"/>
          <w:sz w:val="18"/>
          <w:szCs w:val="18"/>
        </w:rPr>
        <w:t>. [ ]</w:t>
      </w:r>
      <w:r w:rsidRPr="0055292B">
        <w:rPr>
          <w:rFonts w:ascii="Book Antiqua" w:eastAsia="함초롬바탕" w:hAnsi="Book Antiqua" w:cs="함초롬바탕"/>
          <w:sz w:val="18"/>
          <w:szCs w:val="18"/>
        </w:rPr>
        <w:t>은</w:t>
      </w:r>
      <w:r w:rsidRPr="0055292B">
        <w:rPr>
          <w:rFonts w:ascii="Book Antiqua" w:eastAsia="함초롬바탕" w:hAnsi="Book Antiqua" w:cs="함초롬바탕"/>
          <w:sz w:val="18"/>
          <w:szCs w:val="18"/>
        </w:rPr>
        <w:t xml:space="preserve"> firm clustered standard errors</w:t>
      </w:r>
      <w:r w:rsidRPr="0055292B">
        <w:rPr>
          <w:rFonts w:ascii="Book Antiqua" w:eastAsia="함초롬바탕" w:hAnsi="Book Antiqua" w:cs="함초롬바탕"/>
          <w:sz w:val="18"/>
          <w:szCs w:val="18"/>
        </w:rPr>
        <w:t>를</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내며</w:t>
      </w:r>
      <w:r w:rsidRPr="0055292B">
        <w:rPr>
          <w:rFonts w:ascii="Book Antiqua" w:eastAsia="함초롬바탕" w:hAnsi="Book Antiqua" w:cs="함초롬바탕"/>
          <w:sz w:val="18"/>
          <w:szCs w:val="18"/>
        </w:rPr>
        <w:t xml:space="preserve"> *, **, ***</w:t>
      </w:r>
      <w:r w:rsidRPr="0055292B">
        <w:rPr>
          <w:rFonts w:ascii="Book Antiqua" w:eastAsia="함초롬바탕" w:hAnsi="Book Antiqua" w:cs="함초롬바탕"/>
          <w:sz w:val="18"/>
          <w:szCs w:val="18"/>
        </w:rPr>
        <w:t>는</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각각</w:t>
      </w:r>
      <w:r w:rsidRPr="0055292B">
        <w:rPr>
          <w:rFonts w:ascii="Book Antiqua" w:eastAsia="함초롬바탕" w:hAnsi="Book Antiqua" w:cs="함초롬바탕"/>
          <w:sz w:val="18"/>
          <w:szCs w:val="18"/>
        </w:rPr>
        <w:t xml:space="preserve"> 10%, 5%, </w:t>
      </w:r>
      <w:r w:rsidRPr="0055292B">
        <w:rPr>
          <w:rFonts w:ascii="Book Antiqua" w:eastAsia="함초롬바탕" w:hAnsi="Book Antiqua" w:cs="함초롬바탕"/>
          <w:sz w:val="18"/>
          <w:szCs w:val="18"/>
        </w:rPr>
        <w:t>그리고</w:t>
      </w:r>
      <w:r w:rsidRPr="0055292B">
        <w:rPr>
          <w:rFonts w:ascii="Book Antiqua" w:eastAsia="함초롬바탕" w:hAnsi="Book Antiqua" w:cs="함초롬바탕"/>
          <w:sz w:val="18"/>
          <w:szCs w:val="18"/>
        </w:rPr>
        <w:t xml:space="preserve"> 1% </w:t>
      </w:r>
      <w:r w:rsidRPr="0055292B">
        <w:rPr>
          <w:rFonts w:ascii="Book Antiqua" w:eastAsia="함초롬바탕" w:hAnsi="Book Antiqua" w:cs="함초롬바탕"/>
          <w:sz w:val="18"/>
          <w:szCs w:val="18"/>
        </w:rPr>
        <w:t>유의수준</w:t>
      </w:r>
      <w:r w:rsidRPr="0055292B">
        <w:rPr>
          <w:rFonts w:ascii="Book Antiqua" w:eastAsia="함초롬바탕" w:hAnsi="Book Antiqua" w:cs="함초롬바탕"/>
          <w:sz w:val="18"/>
          <w:szCs w:val="18"/>
        </w:rPr>
        <w:t>(significance level)</w:t>
      </w:r>
      <w:r w:rsidRPr="0055292B">
        <w:rPr>
          <w:rFonts w:ascii="Book Antiqua" w:eastAsia="함초롬바탕" w:hAnsi="Book Antiqua" w:cs="함초롬바탕"/>
          <w:sz w:val="18"/>
          <w:szCs w:val="18"/>
        </w:rPr>
        <w:t>에서</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유의적임을</w:t>
      </w:r>
      <w:r w:rsidRPr="0055292B">
        <w:rPr>
          <w:rFonts w:ascii="Book Antiqua" w:eastAsia="함초롬바탕" w:hAnsi="Book Antiqua" w:cs="함초롬바탕"/>
          <w:sz w:val="18"/>
          <w:szCs w:val="18"/>
        </w:rPr>
        <w:t xml:space="preserve"> </w:t>
      </w:r>
      <w:r w:rsidRPr="0055292B">
        <w:rPr>
          <w:rFonts w:ascii="Book Antiqua" w:eastAsia="함초롬바탕" w:hAnsi="Book Antiqua" w:cs="함초롬바탕"/>
          <w:sz w:val="18"/>
          <w:szCs w:val="18"/>
        </w:rPr>
        <w:t>나타낸다</w:t>
      </w:r>
      <w:r w:rsidRPr="0055292B">
        <w:rPr>
          <w:rFonts w:ascii="Book Antiqua" w:eastAsia="함초롬바탕" w:hAnsi="Book Antiqua" w:cs="함초롬바탕"/>
          <w:sz w:val="18"/>
          <w:szCs w:val="18"/>
        </w:rPr>
        <w:t xml:space="preserve">. </w:t>
      </w:r>
    </w:p>
    <w:tbl>
      <w:tblPr>
        <w:tblW w:w="5000" w:type="pct"/>
        <w:jc w:val="center"/>
        <w:tblCellMar>
          <w:left w:w="0" w:type="dxa"/>
          <w:right w:w="28" w:type="dxa"/>
        </w:tblCellMar>
        <w:tblLook w:val="04A0" w:firstRow="1" w:lastRow="0" w:firstColumn="1" w:lastColumn="0" w:noHBand="0" w:noVBand="1"/>
      </w:tblPr>
      <w:tblGrid>
        <w:gridCol w:w="1885"/>
        <w:gridCol w:w="534"/>
        <w:gridCol w:w="156"/>
        <w:gridCol w:w="533"/>
        <w:gridCol w:w="156"/>
        <w:gridCol w:w="533"/>
        <w:gridCol w:w="156"/>
        <w:gridCol w:w="533"/>
        <w:gridCol w:w="156"/>
        <w:gridCol w:w="533"/>
        <w:gridCol w:w="156"/>
        <w:gridCol w:w="533"/>
        <w:gridCol w:w="156"/>
        <w:gridCol w:w="533"/>
        <w:gridCol w:w="156"/>
        <w:gridCol w:w="533"/>
        <w:gridCol w:w="156"/>
      </w:tblGrid>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A: Dividend level</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FCF</w:t>
            </w:r>
          </w:p>
        </w:tc>
        <w:tc>
          <w:tcPr>
            <w:tcW w:w="0" w:type="auto"/>
            <w:gridSpan w:val="4"/>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42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7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2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9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6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3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7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6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4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9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0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3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1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2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7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0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9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1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1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9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1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0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9.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3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3.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8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7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65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1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4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1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83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2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2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97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6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2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07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1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8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7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8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56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0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2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6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9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9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2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5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3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7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2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8.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9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3.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6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7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3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0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3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4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2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0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82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5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4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2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0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6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4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1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3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2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8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0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7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9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1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8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9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4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2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2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9.5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5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0.2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0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6.2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6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2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8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7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49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5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0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92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5.12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55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49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4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7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3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9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1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0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5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85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7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7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60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9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7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1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73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40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3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73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94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1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4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7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0.1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7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0.6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6.7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3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7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5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9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6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7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1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anel B: Dividend chang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CtrlOwn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FCF</w:t>
            </w:r>
          </w:p>
        </w:tc>
        <w:tc>
          <w:tcPr>
            <w:tcW w:w="0" w:type="auto"/>
            <w:gridSpan w:val="4"/>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FCF</w:t>
            </w:r>
          </w:p>
        </w:tc>
        <w:tc>
          <w:tcPr>
            <w:tcW w:w="0" w:type="auto"/>
            <w:gridSpan w:val="4"/>
            <w:tcBorders>
              <w:top w:val="nil"/>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HIGH_AGE</w:t>
            </w:r>
          </w:p>
        </w:tc>
        <w:tc>
          <w:tcPr>
            <w:tcW w:w="0" w:type="auto"/>
            <w:gridSpan w:val="4"/>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LOW_AGE</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1)</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4)</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5)</w:t>
            </w:r>
          </w:p>
        </w:tc>
        <w:tc>
          <w:tcPr>
            <w:tcW w:w="0" w:type="auto"/>
            <w:gridSpan w:val="2"/>
            <w:tcBorders>
              <w:top w:val="single" w:sz="4" w:space="0" w:color="auto"/>
              <w:left w:val="nil"/>
              <w:bottom w:val="single" w:sz="4" w:space="0" w:color="auto"/>
              <w:right w:val="single" w:sz="4" w:space="0" w:color="000000"/>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6)</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7)</w:t>
            </w:r>
          </w:p>
        </w:tc>
        <w:tc>
          <w:tcPr>
            <w:tcW w:w="0" w:type="auto"/>
            <w:gridSpan w:val="2"/>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8)</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3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43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3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5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6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3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5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6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5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3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5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1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4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0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7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10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CtrlOwn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79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53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31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9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8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48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06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04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8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11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2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5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04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4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1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0.2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7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5.8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3.8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2.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5.7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4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5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98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52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2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7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4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OWNdif</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3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11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49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44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56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01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0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8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26]</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7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48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7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53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5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0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3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09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3]</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9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8]</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WNdif</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1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29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4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67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22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34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11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5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80]</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5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7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5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21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6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4.6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7.74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8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6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6.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3.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1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5.0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4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9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46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36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24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4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29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POWER</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2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72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0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25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66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2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5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06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6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2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1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2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0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8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1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8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3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1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2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6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8]</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8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POWER</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07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6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49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8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3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7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4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0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3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02]</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9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08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4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5.73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3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0.8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3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7.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4.96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0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5.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54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61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1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67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7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55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47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3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 xml:space="preserve">　</w:t>
            </w:r>
          </w:p>
        </w:tc>
        <w:tc>
          <w:tcPr>
            <w:tcW w:w="0" w:type="auto"/>
            <w:gridSpan w:val="16"/>
            <w:tcBorders>
              <w:top w:val="single" w:sz="4" w:space="0" w:color="auto"/>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center"/>
              <w:rPr>
                <w:rFonts w:ascii="Book Antiqua" w:eastAsia="굴림" w:hAnsi="Book Antiqua" w:cs="굴림"/>
                <w:i/>
                <w:iCs/>
                <w:color w:val="000000"/>
                <w:kern w:val="0"/>
                <w:sz w:val="16"/>
                <w:szCs w:val="16"/>
              </w:rPr>
            </w:pPr>
            <w:r w:rsidRPr="0033124C">
              <w:rPr>
                <w:rFonts w:ascii="Book Antiqua" w:eastAsia="굴림" w:hAnsi="Book Antiqua" w:cs="굴림"/>
                <w:i/>
                <w:iCs/>
                <w:color w:val="000000"/>
                <w:kern w:val="0"/>
                <w:sz w:val="16"/>
                <w:szCs w:val="16"/>
              </w:rPr>
              <w:t>OC5</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83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073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96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97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84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09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81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93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08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19]</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231]</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05]</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373]</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196]</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67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8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0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9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44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13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4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9]</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0.05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dD</w:t>
            </w:r>
            <w:r w:rsidRPr="0033124C">
              <w:rPr>
                <w:rFonts w:ascii="Book Antiqua" w:eastAsia="굴림" w:hAnsi="Book Antiqua" w:cs="굴림"/>
                <w:color w:val="000000"/>
                <w:kern w:val="0"/>
                <w:sz w:val="16"/>
                <w:szCs w:val="16"/>
                <w:vertAlign w:val="subscript"/>
              </w:rPr>
              <w:t>t</w:t>
            </w:r>
            <w:r w:rsidRPr="0033124C">
              <w:rPr>
                <w:rFonts w:ascii="Book Antiqua" w:eastAsia="굴림" w:hAnsi="Book Antiqua" w:cs="굴림"/>
                <w:color w:val="000000"/>
                <w:kern w:val="0"/>
                <w:sz w:val="16"/>
                <w:szCs w:val="16"/>
              </w:rPr>
              <w:t xml:space="preserve"> × HIGH_OC5</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64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2.880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38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3.57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96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1.03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4.550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 xml:space="preserve">-4.58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FF0000"/>
                <w:kern w:val="0"/>
                <w:sz w:val="16"/>
                <w:szCs w:val="16"/>
              </w:rPr>
            </w:pPr>
            <w:r w:rsidRPr="0033124C">
              <w:rPr>
                <w:rFonts w:ascii="Book Antiqua" w:eastAsia="굴림" w:hAnsi="Book Antiqua" w:cs="굴림"/>
                <w:color w:val="FF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95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624]</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32]</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811]</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64]</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2.740]</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3.22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2.817]</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FF0000"/>
                <w:kern w:val="0"/>
                <w:sz w:val="16"/>
                <w:szCs w:val="16"/>
              </w:rPr>
            </w:pPr>
            <w:r w:rsidRPr="0033124C">
              <w:rPr>
                <w:rFonts w:ascii="Book Antiqua" w:eastAsia="굴림" w:hAnsi="Book Antiqua" w:cs="굴림"/>
                <w:color w:val="FF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rPr>
              <w:t>Other control variabl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kern w:val="0"/>
                <w:sz w:val="16"/>
                <w:szCs w:val="16"/>
              </w:rPr>
            </w:pPr>
            <w:r w:rsidRPr="0033124C">
              <w:rPr>
                <w:rFonts w:ascii="Book Antiqua" w:eastAsia="굴림" w:hAnsi="Book Antiqua" w:cs="굴림"/>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kern w:val="0"/>
                <w:sz w:val="16"/>
                <w:szCs w:val="16"/>
              </w:rPr>
            </w:pPr>
            <w:r w:rsidRPr="0033124C">
              <w:rPr>
                <w:rFonts w:ascii="Book Antiqua" w:eastAsia="굴림" w:hAnsi="Book Antiqua" w:cs="굴림"/>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FF0000"/>
                <w:kern w:val="0"/>
                <w:sz w:val="16"/>
                <w:szCs w:val="16"/>
              </w:rPr>
            </w:pPr>
            <w:r w:rsidRPr="0033124C">
              <w:rPr>
                <w:rFonts w:ascii="Book Antiqua" w:eastAsia="굴림" w:hAnsi="Book Antiqua" w:cs="굴림"/>
                <w:color w:val="FF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ar dummy</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Industry dummy</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Yes</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No. of observations</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4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602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31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12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r w:rsidR="0033124C" w:rsidRPr="0033124C" w:rsidTr="0033124C">
        <w:trPr>
          <w:jc w:val="center"/>
        </w:trPr>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F-value</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6.57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8.75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78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9.81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88.59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65.49 </w:t>
            </w:r>
          </w:p>
        </w:tc>
        <w:tc>
          <w:tcPr>
            <w:tcW w:w="0" w:type="auto"/>
            <w:tcBorders>
              <w:top w:val="nil"/>
              <w:left w:val="nil"/>
              <w:bottom w:val="nil"/>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91.71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75.46 </w:t>
            </w:r>
          </w:p>
        </w:tc>
        <w:tc>
          <w:tcPr>
            <w:tcW w:w="0" w:type="auto"/>
            <w:tcBorders>
              <w:top w:val="nil"/>
              <w:left w:val="nil"/>
              <w:bottom w:val="nil"/>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w:t>
            </w:r>
          </w:p>
        </w:tc>
      </w:tr>
      <w:tr w:rsidR="0033124C" w:rsidRPr="0033124C" w:rsidTr="0033124C">
        <w:trPr>
          <w:jc w:val="center"/>
        </w:trPr>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Adj. R</w:t>
            </w:r>
            <w:r w:rsidRPr="0033124C">
              <w:rPr>
                <w:rFonts w:ascii="Book Antiqua" w:eastAsia="굴림" w:hAnsi="Book Antiqua" w:cs="굴림"/>
                <w:color w:val="000000"/>
                <w:kern w:val="0"/>
                <w:sz w:val="16"/>
                <w:szCs w:val="16"/>
                <w:vertAlign w:val="superscript"/>
              </w:rPr>
              <w:t>2</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7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17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732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983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49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670 </w:t>
            </w:r>
          </w:p>
        </w:tc>
        <w:tc>
          <w:tcPr>
            <w:tcW w:w="0" w:type="auto"/>
            <w:tcBorders>
              <w:top w:val="nil"/>
              <w:left w:val="nil"/>
              <w:bottom w:val="single" w:sz="4" w:space="0" w:color="auto"/>
              <w:right w:val="single" w:sz="4" w:space="0" w:color="auto"/>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2860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righ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rPr>
              <w:t xml:space="preserve">0.3241 </w:t>
            </w:r>
          </w:p>
        </w:tc>
        <w:tc>
          <w:tcPr>
            <w:tcW w:w="0" w:type="auto"/>
            <w:tcBorders>
              <w:top w:val="nil"/>
              <w:left w:val="nil"/>
              <w:bottom w:val="single" w:sz="4" w:space="0" w:color="auto"/>
              <w:right w:val="nil"/>
            </w:tcBorders>
            <w:shd w:val="clear" w:color="000000" w:fill="FFFFFF"/>
            <w:noWrap/>
            <w:vAlign w:val="center"/>
            <w:hideMark/>
          </w:tcPr>
          <w:p w:rsidR="0033124C" w:rsidRPr="0033124C" w:rsidRDefault="0033124C" w:rsidP="0033124C">
            <w:pPr>
              <w:widowControl/>
              <w:wordWrap/>
              <w:autoSpaceDE/>
              <w:autoSpaceDN/>
              <w:spacing w:line="240" w:lineRule="exact"/>
              <w:jc w:val="left"/>
              <w:rPr>
                <w:rFonts w:ascii="Book Antiqua" w:eastAsia="굴림" w:hAnsi="Book Antiqua" w:cs="굴림"/>
                <w:color w:val="000000"/>
                <w:kern w:val="0"/>
                <w:sz w:val="16"/>
                <w:szCs w:val="16"/>
              </w:rPr>
            </w:pPr>
            <w:r w:rsidRPr="0033124C">
              <w:rPr>
                <w:rFonts w:ascii="Book Antiqua" w:eastAsia="굴림" w:hAnsi="Book Antiqua" w:cs="굴림"/>
                <w:color w:val="000000"/>
                <w:kern w:val="0"/>
                <w:sz w:val="16"/>
                <w:szCs w:val="16"/>
                <w:vertAlign w:val="superscript"/>
              </w:rPr>
              <w:t xml:space="preserve">　</w:t>
            </w:r>
          </w:p>
        </w:tc>
      </w:tr>
    </w:tbl>
    <w:p w:rsidR="00EA0BFE" w:rsidRDefault="00EA0BFE" w:rsidP="005E50B8">
      <w:pPr>
        <w:rPr>
          <w:rFonts w:ascii="함초롬바탕" w:eastAsia="함초롬바탕" w:hAnsi="함초롬바탕" w:cs="함초롬바탕"/>
        </w:rPr>
      </w:pPr>
    </w:p>
    <w:p w:rsidR="00EA0BFE" w:rsidRDefault="00EA0BFE" w:rsidP="005E50B8">
      <w:pPr>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rPr>
      </w:pPr>
    </w:p>
    <w:p w:rsidR="00EA0BFE" w:rsidRPr="00EA0BFE" w:rsidRDefault="00EA0BFE" w:rsidP="005E50B8">
      <w:pPr>
        <w:rPr>
          <w:rFonts w:ascii="함초롬바탕" w:eastAsia="함초롬바탕" w:hAnsi="함초롬바탕" w:cs="함초롬바탕"/>
        </w:rPr>
      </w:pPr>
    </w:p>
    <w:sectPr w:rsidR="00EA0BFE" w:rsidRPr="00EA0BFE" w:rsidSect="00235D79">
      <w:footerReference w:type="default" r:id="rId32"/>
      <w:pgSz w:w="11906" w:h="16838" w:code="9"/>
      <w:pgMar w:top="2835" w:right="2268" w:bottom="2325" w:left="2268" w:header="851" w:footer="0" w:gutter="0"/>
      <w:pgNumType w:fmt="numberInDash" w:start="1"/>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F98" w:rsidRDefault="00814F98" w:rsidP="008056A7">
      <w:pPr>
        <w:spacing w:line="240" w:lineRule="auto"/>
      </w:pPr>
      <w:r>
        <w:separator/>
      </w:r>
    </w:p>
  </w:endnote>
  <w:endnote w:type="continuationSeparator" w:id="0">
    <w:p w:rsidR="00814F98" w:rsidRDefault="00814F98" w:rsidP="008056A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굴림">
    <w:altName w:val="Gulim"/>
    <w:panose1 w:val="020B0600000101010101"/>
    <w:charset w:val="81"/>
    <w:family w:val="modern"/>
    <w:pitch w:val="variable"/>
    <w:sig w:usb0="B00002AF" w:usb1="69D77CFB" w:usb2="00000030" w:usb3="00000000" w:csb0="0008009F" w:csb1="00000000"/>
  </w:font>
  <w:font w:name="함초롬바탕">
    <w:panose1 w:val="02030504000101010101"/>
    <w:charset w:val="81"/>
    <w:family w:val="roman"/>
    <w:pitch w:val="variable"/>
    <w:sig w:usb0="F7FFAEFF" w:usb1="FBDFFFFF" w:usb2="0417FFFF" w:usb3="00000000" w:csb0="00080001" w:csb1="00000000"/>
  </w:font>
  <w:font w:name="바탕">
    <w:altName w:val="Batang"/>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6A7" w:rsidRDefault="008056A7">
    <w:pPr>
      <w:pStyle w:val="a6"/>
      <w:jc w:val="center"/>
    </w:pPr>
  </w:p>
  <w:p w:rsidR="008056A7" w:rsidRDefault="008056A7">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7352926"/>
      <w:docPartObj>
        <w:docPartGallery w:val="Page Numbers (Bottom of Page)"/>
        <w:docPartUnique/>
      </w:docPartObj>
    </w:sdtPr>
    <w:sdtEndPr>
      <w:rPr>
        <w:rFonts w:ascii="함초롬바탕" w:eastAsia="함초롬바탕" w:hAnsi="함초롬바탕" w:cs="함초롬바탕"/>
      </w:rPr>
    </w:sdtEndPr>
    <w:sdtContent>
      <w:p w:rsidR="008056A7" w:rsidRPr="001E0839" w:rsidRDefault="008056A7">
        <w:pPr>
          <w:pStyle w:val="a6"/>
          <w:jc w:val="center"/>
          <w:rPr>
            <w:rFonts w:ascii="함초롬바탕" w:eastAsia="함초롬바탕" w:hAnsi="함초롬바탕" w:cs="함초롬바탕"/>
          </w:rPr>
        </w:pPr>
        <w:r w:rsidRPr="001E0839">
          <w:rPr>
            <w:rFonts w:ascii="함초롬바탕" w:eastAsia="함초롬바탕" w:hAnsi="함초롬바탕" w:cs="함초롬바탕"/>
          </w:rPr>
          <w:fldChar w:fldCharType="begin"/>
        </w:r>
        <w:r w:rsidRPr="001E0839">
          <w:rPr>
            <w:rFonts w:ascii="함초롬바탕" w:eastAsia="함초롬바탕" w:hAnsi="함초롬바탕" w:cs="함초롬바탕"/>
          </w:rPr>
          <w:instrText>PAGE   \* MERGEFORMAT</w:instrText>
        </w:r>
        <w:r w:rsidRPr="001E0839">
          <w:rPr>
            <w:rFonts w:ascii="함초롬바탕" w:eastAsia="함초롬바탕" w:hAnsi="함초롬바탕" w:cs="함초롬바탕"/>
          </w:rPr>
          <w:fldChar w:fldCharType="separate"/>
        </w:r>
        <w:r w:rsidR="00691A7D" w:rsidRPr="00691A7D">
          <w:rPr>
            <w:rFonts w:ascii="함초롬바탕" w:eastAsia="함초롬바탕" w:hAnsi="함초롬바탕" w:cs="함초롬바탕"/>
            <w:noProof/>
            <w:lang w:val="ko-KR"/>
          </w:rPr>
          <w:t>-</w:t>
        </w:r>
        <w:r w:rsidR="00691A7D">
          <w:rPr>
            <w:rFonts w:ascii="함초롬바탕" w:eastAsia="함초롬바탕" w:hAnsi="함초롬바탕" w:cs="함초롬바탕"/>
            <w:noProof/>
          </w:rPr>
          <w:t xml:space="preserve"> 35 -</w:t>
        </w:r>
        <w:r w:rsidRPr="001E0839">
          <w:rPr>
            <w:rFonts w:ascii="함초롬바탕" w:eastAsia="함초롬바탕" w:hAnsi="함초롬바탕" w:cs="함초롬바탕"/>
          </w:rPr>
          <w:fldChar w:fldCharType="end"/>
        </w:r>
      </w:p>
    </w:sdtContent>
  </w:sdt>
  <w:p w:rsidR="008056A7" w:rsidRDefault="008056A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F98" w:rsidRDefault="00814F98" w:rsidP="008056A7">
      <w:pPr>
        <w:spacing w:line="240" w:lineRule="auto"/>
      </w:pPr>
      <w:r>
        <w:separator/>
      </w:r>
    </w:p>
  </w:footnote>
  <w:footnote w:type="continuationSeparator" w:id="0">
    <w:p w:rsidR="00814F98" w:rsidRDefault="00814F98" w:rsidP="008056A7">
      <w:pPr>
        <w:spacing w:line="240" w:lineRule="auto"/>
      </w:pPr>
      <w:r>
        <w:continuationSeparator/>
      </w:r>
    </w:p>
  </w:footnote>
  <w:footnote w:id="1">
    <w:p w:rsidR="00B45781" w:rsidRPr="00B45781" w:rsidRDefault="00B45781" w:rsidP="00B45781">
      <w:pPr>
        <w:pStyle w:val="a7"/>
        <w:spacing w:after="60" w:line="240" w:lineRule="exact"/>
        <w:jc w:val="both"/>
        <w:rPr>
          <w:rFonts w:ascii="함초롬바탕" w:eastAsia="함초롬바탕" w:hAnsi="함초롬바탕" w:cs="함초롬바탕"/>
          <w:sz w:val="16"/>
          <w:szCs w:val="16"/>
        </w:rPr>
      </w:pPr>
      <w:r w:rsidRPr="00B45781">
        <w:rPr>
          <w:rStyle w:val="a8"/>
          <w:rFonts w:ascii="함초롬바탕" w:eastAsia="함초롬바탕" w:hAnsi="함초롬바탕" w:cs="함초롬바탕"/>
          <w:sz w:val="16"/>
          <w:szCs w:val="16"/>
        </w:rPr>
        <w:footnoteRef/>
      </w:r>
      <w:r w:rsidRPr="00B45781">
        <w:rPr>
          <w:rFonts w:ascii="함초롬바탕" w:eastAsia="함초롬바탕" w:hAnsi="함초롬바탕" w:cs="함초롬바탕"/>
          <w:sz w:val="16"/>
          <w:szCs w:val="16"/>
        </w:rPr>
        <w:t xml:space="preserve"> </w:t>
      </w:r>
      <w:r>
        <w:rPr>
          <w:rFonts w:ascii="함초롬바탕" w:eastAsia="함초롬바탕" w:hAnsi="함초롬바탕" w:cs="함초롬바탕" w:hint="eastAsia"/>
          <w:sz w:val="16"/>
          <w:szCs w:val="16"/>
        </w:rPr>
        <w:t>각 변수에 대한 정의는 &lt;표 1&gt;</w:t>
      </w:r>
      <w:r w:rsidR="00581B01">
        <w:rPr>
          <w:rFonts w:ascii="함초롬바탕" w:eastAsia="함초롬바탕" w:hAnsi="함초롬바탕" w:cs="함초롬바탕" w:hint="eastAsia"/>
          <w:sz w:val="16"/>
          <w:szCs w:val="16"/>
        </w:rPr>
        <w:t xml:space="preserve">에 정리하였다. </w:t>
      </w:r>
    </w:p>
  </w:footnote>
  <w:footnote w:id="2">
    <w:p w:rsidR="00C44DDF" w:rsidRPr="00C44DDF" w:rsidRDefault="00C44DDF" w:rsidP="00C44DDF">
      <w:pPr>
        <w:pStyle w:val="a7"/>
        <w:spacing w:after="60" w:line="240" w:lineRule="exact"/>
        <w:jc w:val="both"/>
        <w:rPr>
          <w:rFonts w:ascii="함초롬바탕" w:eastAsia="함초롬바탕" w:hAnsi="함초롬바탕" w:cs="함초롬바탕"/>
          <w:sz w:val="16"/>
          <w:szCs w:val="16"/>
        </w:rPr>
      </w:pPr>
      <w:r w:rsidRPr="00C44DDF">
        <w:rPr>
          <w:rStyle w:val="a8"/>
          <w:rFonts w:ascii="함초롬바탕" w:eastAsia="함초롬바탕" w:hAnsi="함초롬바탕" w:cs="함초롬바탕"/>
          <w:sz w:val="16"/>
          <w:szCs w:val="16"/>
        </w:rPr>
        <w:footnoteRef/>
      </w:r>
      <w:r w:rsidRPr="00C44DDF">
        <w:rPr>
          <w:rFonts w:ascii="함초롬바탕" w:eastAsia="함초롬바탕" w:hAnsi="함초롬바탕" w:cs="함초롬바탕"/>
          <w:sz w:val="16"/>
          <w:szCs w:val="16"/>
        </w:rPr>
        <w:t xml:space="preserve"> </w:t>
      </w:r>
      <w:r>
        <w:rPr>
          <w:rFonts w:ascii="함초롬바탕" w:eastAsia="함초롬바탕" w:hAnsi="함초롬바탕" w:cs="함초롬바탕" w:hint="eastAsia"/>
          <w:sz w:val="16"/>
          <w:szCs w:val="16"/>
        </w:rPr>
        <w:t xml:space="preserve">그 외, 10대, 20대, 그리고 모든 최대주주 및 특수관계인의 지분을 이용하여 소유집중도를 </w:t>
      </w:r>
      <w:r w:rsidR="005D1E34">
        <w:rPr>
          <w:rFonts w:ascii="함초롬바탕" w:eastAsia="함초롬바탕" w:hAnsi="함초롬바탕" w:cs="함초롬바탕" w:hint="eastAsia"/>
          <w:sz w:val="16"/>
          <w:szCs w:val="16"/>
        </w:rPr>
        <w:t>산출하여 분석</w:t>
      </w:r>
      <w:r w:rsidR="00855275">
        <w:rPr>
          <w:rFonts w:ascii="함초롬바탕" w:eastAsia="함초롬바탕" w:hAnsi="함초롬바탕" w:cs="함초롬바탕" w:hint="eastAsia"/>
          <w:sz w:val="16"/>
          <w:szCs w:val="16"/>
        </w:rPr>
        <w:t>한</w:t>
      </w:r>
      <w:r>
        <w:rPr>
          <w:rFonts w:ascii="함초롬바탕" w:eastAsia="함초롬바탕" w:hAnsi="함초롬바탕" w:cs="함초롬바탕" w:hint="eastAsia"/>
          <w:sz w:val="16"/>
          <w:szCs w:val="16"/>
        </w:rPr>
        <w:t xml:space="preserve"> 결과</w:t>
      </w:r>
      <w:r w:rsidR="00855275">
        <w:rPr>
          <w:rFonts w:ascii="함초롬바탕" w:eastAsia="함초롬바탕" w:hAnsi="함초롬바탕" w:cs="함초롬바탕" w:hint="eastAsia"/>
          <w:sz w:val="16"/>
          <w:szCs w:val="16"/>
        </w:rPr>
        <w:t>도</w:t>
      </w:r>
      <w:r>
        <w:rPr>
          <w:rFonts w:ascii="함초롬바탕" w:eastAsia="함초롬바탕" w:hAnsi="함초롬바탕" w:cs="함초롬바탕" w:hint="eastAsia"/>
          <w:sz w:val="16"/>
          <w:szCs w:val="16"/>
        </w:rPr>
        <w:t xml:space="preserve"> </w:t>
      </w:r>
      <w:r w:rsidR="00C629BC">
        <w:rPr>
          <w:rFonts w:ascii="함초롬바탕" w:eastAsia="함초롬바탕" w:hAnsi="함초롬바탕" w:cs="함초롬바탕" w:hint="eastAsia"/>
          <w:sz w:val="16"/>
          <w:szCs w:val="16"/>
        </w:rPr>
        <w:t>유사</w:t>
      </w:r>
      <w:r>
        <w:rPr>
          <w:rFonts w:ascii="함초롬바탕" w:eastAsia="함초롬바탕" w:hAnsi="함초롬바탕" w:cs="함초롬바탕" w:hint="eastAsia"/>
          <w:sz w:val="16"/>
          <w:szCs w:val="16"/>
        </w:rPr>
        <w:t xml:space="preserve">하였다. </w:t>
      </w:r>
    </w:p>
  </w:footnote>
  <w:footnote w:id="3">
    <w:p w:rsidR="00977ED1" w:rsidRPr="00977ED1" w:rsidRDefault="00977ED1" w:rsidP="00977ED1">
      <w:pPr>
        <w:pStyle w:val="a7"/>
        <w:spacing w:after="60" w:line="240" w:lineRule="exact"/>
        <w:jc w:val="both"/>
        <w:rPr>
          <w:rFonts w:ascii="함초롬바탕" w:eastAsia="함초롬바탕" w:hAnsi="함초롬바탕" w:cs="함초롬바탕"/>
          <w:sz w:val="16"/>
          <w:szCs w:val="16"/>
        </w:rPr>
      </w:pPr>
      <w:r w:rsidRPr="00977ED1">
        <w:rPr>
          <w:rStyle w:val="a8"/>
          <w:rFonts w:ascii="함초롬바탕" w:eastAsia="함초롬바탕" w:hAnsi="함초롬바탕" w:cs="함초롬바탕"/>
          <w:sz w:val="16"/>
          <w:szCs w:val="16"/>
        </w:rPr>
        <w:footnoteRef/>
      </w:r>
      <w:r w:rsidRPr="00977ED1">
        <w:rPr>
          <w:rFonts w:ascii="함초롬바탕" w:eastAsia="함초롬바탕" w:hAnsi="함초롬바탕" w:cs="함초롬바탕"/>
          <w:sz w:val="16"/>
          <w:szCs w:val="16"/>
        </w:rPr>
        <w:t xml:space="preserve"> </w:t>
      </w:r>
      <w:r>
        <w:rPr>
          <w:rFonts w:ascii="함초롬바탕" w:eastAsia="함초롬바탕" w:hAnsi="함초롬바탕" w:cs="함초롬바탕" w:hint="eastAsia"/>
          <w:sz w:val="16"/>
          <w:szCs w:val="16"/>
        </w:rPr>
        <w:t xml:space="preserve">Peterson (2009)에 따르면 고정효과모형 (fixed-effect </w:t>
      </w:r>
      <w:r>
        <w:rPr>
          <w:rFonts w:ascii="함초롬바탕" w:eastAsia="함초롬바탕" w:hAnsi="함초롬바탕" w:cs="함초롬바탕"/>
          <w:sz w:val="16"/>
          <w:szCs w:val="16"/>
        </w:rPr>
        <w:t>mo</w:t>
      </w:r>
      <w:r>
        <w:rPr>
          <w:rFonts w:ascii="함초롬바탕" w:eastAsia="함초롬바탕" w:hAnsi="함초롬바탕" w:cs="함초롬바탕" w:hint="eastAsia"/>
          <w:sz w:val="16"/>
          <w:szCs w:val="16"/>
        </w:rPr>
        <w:t>del)</w:t>
      </w:r>
      <w:r>
        <w:rPr>
          <w:rFonts w:ascii="함초롬바탕" w:eastAsia="함초롬바탕" w:hAnsi="함초롬바탕" w:cs="함초롬바탕"/>
          <w:sz w:val="16"/>
          <w:szCs w:val="16"/>
        </w:rPr>
        <w:t>과</w:t>
      </w:r>
      <w:r>
        <w:rPr>
          <w:rFonts w:ascii="함초롬바탕" w:eastAsia="함초롬바탕" w:hAnsi="함초롬바탕" w:cs="함초롬바탕" w:hint="eastAsia"/>
          <w:sz w:val="16"/>
          <w:szCs w:val="16"/>
        </w:rPr>
        <w:t xml:space="preserve"> 확률효과모형 (random-effect model)은 데이터의 계열상관 및 이분산성 문제를 줄이는 효과가 상대적으로 </w:t>
      </w:r>
      <w:r w:rsidR="00855275">
        <w:rPr>
          <w:rFonts w:ascii="함초롬바탕" w:eastAsia="함초롬바탕" w:hAnsi="함초롬바탕" w:cs="함초롬바탕" w:hint="eastAsia"/>
          <w:sz w:val="16"/>
          <w:szCs w:val="16"/>
        </w:rPr>
        <w:t>낮다.</w:t>
      </w:r>
      <w:r>
        <w:rPr>
          <w:rFonts w:ascii="함초롬바탕" w:eastAsia="함초롬바탕" w:hAnsi="함초롬바탕" w:cs="함초롬바탕" w:hint="eastAsia"/>
          <w:sz w:val="16"/>
          <w:szCs w:val="16"/>
        </w:rPr>
        <w:t xml:space="preserve"> 이를 해결하기 위해서 박경서, 변희섭, 이지혜 (2011) 등도 본 연구와 동일한 방법을 사용하였다. </w:t>
      </w:r>
    </w:p>
  </w:footnote>
  <w:footnote w:id="4">
    <w:p w:rsidR="008273D2" w:rsidRPr="008273D2" w:rsidRDefault="008273D2" w:rsidP="008273D2">
      <w:pPr>
        <w:pStyle w:val="a7"/>
        <w:spacing w:after="60" w:line="240" w:lineRule="exact"/>
        <w:jc w:val="both"/>
        <w:rPr>
          <w:rFonts w:ascii="함초롬바탕" w:eastAsia="함초롬바탕" w:hAnsi="함초롬바탕" w:cs="함초롬바탕"/>
          <w:sz w:val="16"/>
          <w:szCs w:val="16"/>
        </w:rPr>
      </w:pPr>
      <w:r w:rsidRPr="008273D2">
        <w:rPr>
          <w:rStyle w:val="a8"/>
          <w:rFonts w:ascii="함초롬바탕" w:eastAsia="함초롬바탕" w:hAnsi="함초롬바탕" w:cs="함초롬바탕"/>
          <w:sz w:val="16"/>
          <w:szCs w:val="16"/>
        </w:rPr>
        <w:footnoteRef/>
      </w:r>
      <w:r w:rsidRPr="008273D2">
        <w:rPr>
          <w:rFonts w:ascii="함초롬바탕" w:eastAsia="함초롬바탕" w:hAnsi="함초롬바탕" w:cs="함초롬바탕"/>
          <w:sz w:val="16"/>
          <w:szCs w:val="16"/>
        </w:rPr>
        <w:t xml:space="preserve"> </w:t>
      </w:r>
      <w:r>
        <w:rPr>
          <w:rFonts w:ascii="함초롬바탕" w:eastAsia="함초롬바탕" w:hAnsi="함초롬바탕" w:cs="함초롬바탕" w:hint="eastAsia"/>
          <w:sz w:val="16"/>
          <w:szCs w:val="16"/>
        </w:rPr>
        <w:t xml:space="preserve">2단계 추정모형 (2SLS)을 이용할 수도 있지만 도구변수 선정상의 문제점 등으로 인해 연구결과에 영향을 미칠 가능성이 있어 본 연구에서는 1시차 전의 지배주주 특성 변수를 도구변수로 사용하였다. </w:t>
      </w:r>
    </w:p>
  </w:footnote>
  <w:footnote w:id="5">
    <w:p w:rsidR="00DD27BE" w:rsidRPr="00FF1FCC" w:rsidRDefault="00DD27BE" w:rsidP="003A4596">
      <w:pPr>
        <w:pStyle w:val="a7"/>
        <w:spacing w:after="60" w:line="240" w:lineRule="exact"/>
        <w:jc w:val="both"/>
        <w:rPr>
          <w:rFonts w:ascii="함초롬바탕" w:eastAsia="함초롬바탕" w:hAnsi="함초롬바탕" w:cs="함초롬바탕"/>
          <w:sz w:val="16"/>
          <w:szCs w:val="16"/>
        </w:rPr>
      </w:pPr>
      <w:r w:rsidRPr="00FF1FCC">
        <w:rPr>
          <w:rStyle w:val="a8"/>
          <w:rFonts w:ascii="함초롬바탕" w:eastAsia="함초롬바탕" w:hAnsi="함초롬바탕" w:cs="함초롬바탕"/>
          <w:sz w:val="16"/>
          <w:szCs w:val="16"/>
        </w:rPr>
        <w:footnoteRef/>
      </w:r>
      <w:r w:rsidRPr="00FF1FCC">
        <w:rPr>
          <w:rFonts w:ascii="함초롬바탕" w:eastAsia="함초롬바탕" w:hAnsi="함초롬바탕" w:cs="함초롬바탕"/>
          <w:sz w:val="16"/>
          <w:szCs w:val="16"/>
        </w:rPr>
        <w:t xml:space="preserve"> 주요</w:t>
      </w:r>
      <w:r w:rsidRPr="00FF1FCC">
        <w:rPr>
          <w:rFonts w:ascii="함초롬바탕" w:eastAsia="함초롬바탕" w:hAnsi="함초롬바탕" w:cs="함초롬바탕" w:hint="eastAsia"/>
          <w:sz w:val="16"/>
          <w:szCs w:val="16"/>
        </w:rPr>
        <w:t xml:space="preserve"> 변수들의 변화분</w:t>
      </w:r>
      <w:r w:rsidR="008A2138">
        <w:rPr>
          <w:rFonts w:ascii="함초롬바탕" w:eastAsia="함초롬바탕" w:hAnsi="함초롬바탕" w:cs="함초롬바탕" w:hint="eastAsia"/>
          <w:sz w:val="16"/>
          <w:szCs w:val="16"/>
        </w:rPr>
        <w:t xml:space="preserve"> </w:t>
      </w:r>
      <w:r w:rsidRPr="00FF1FCC">
        <w:rPr>
          <w:rFonts w:ascii="함초롬바탕" w:eastAsia="함초롬바탕" w:hAnsi="함초롬바탕" w:cs="함초롬바탕" w:hint="eastAsia"/>
          <w:sz w:val="16"/>
          <w:szCs w:val="16"/>
        </w:rPr>
        <w:t xml:space="preserve">(change)을 활용하여 분석하였기 때문에 </w:t>
      </w:r>
      <w:r w:rsidR="00990489" w:rsidRPr="00FF1FCC">
        <w:rPr>
          <w:rFonts w:ascii="함초롬바탕" w:eastAsia="함초롬바탕" w:hAnsi="함초롬바탕" w:cs="함초롬바탕" w:hint="eastAsia"/>
          <w:sz w:val="16"/>
          <w:szCs w:val="16"/>
        </w:rPr>
        <w:t>재무제표</w:t>
      </w:r>
      <w:r w:rsidRPr="00FF1FCC">
        <w:rPr>
          <w:rFonts w:ascii="함초롬바탕" w:eastAsia="함초롬바탕" w:hAnsi="함초롬바탕" w:cs="함초롬바탕" w:hint="eastAsia"/>
          <w:sz w:val="16"/>
          <w:szCs w:val="16"/>
        </w:rPr>
        <w:t xml:space="preserve"> 자료 사용은 1999년부터</w:t>
      </w:r>
      <w:r w:rsidR="00990489" w:rsidRPr="00FF1FCC">
        <w:rPr>
          <w:rFonts w:ascii="함초롬바탕" w:eastAsia="함초롬바탕" w:hAnsi="함초롬바탕" w:cs="함초롬바탕" w:hint="eastAsia"/>
          <w:sz w:val="16"/>
          <w:szCs w:val="16"/>
        </w:rPr>
        <w:t xml:space="preserve"> 2011년까지이다. </w:t>
      </w:r>
      <w:r w:rsidRPr="00FF1FCC">
        <w:rPr>
          <w:rFonts w:ascii="함초롬바탕" w:eastAsia="함초롬바탕" w:hAnsi="함초롬바탕" w:cs="함초롬바탕" w:hint="eastAsia"/>
          <w:sz w:val="16"/>
          <w:szCs w:val="16"/>
        </w:rPr>
        <w:t xml:space="preserve"> </w:t>
      </w:r>
    </w:p>
  </w:footnote>
  <w:footnote w:id="6">
    <w:p w:rsidR="009F1DC3" w:rsidRPr="00FF1FCC" w:rsidRDefault="009F1DC3" w:rsidP="003A4596">
      <w:pPr>
        <w:pStyle w:val="a7"/>
        <w:spacing w:after="60" w:line="240" w:lineRule="exact"/>
        <w:jc w:val="both"/>
        <w:rPr>
          <w:rFonts w:ascii="함초롬바탕" w:eastAsia="함초롬바탕" w:hAnsi="함초롬바탕" w:cs="함초롬바탕"/>
          <w:sz w:val="16"/>
          <w:szCs w:val="16"/>
        </w:rPr>
      </w:pPr>
      <w:r w:rsidRPr="00FF1FCC">
        <w:rPr>
          <w:rStyle w:val="a8"/>
          <w:rFonts w:ascii="함초롬바탕" w:eastAsia="함초롬바탕" w:hAnsi="함초롬바탕" w:cs="함초롬바탕"/>
          <w:sz w:val="16"/>
          <w:szCs w:val="16"/>
        </w:rPr>
        <w:footnoteRef/>
      </w:r>
      <w:r w:rsidRPr="00FF1FCC">
        <w:rPr>
          <w:rFonts w:ascii="함초롬바탕" w:eastAsia="함초롬바탕" w:hAnsi="함초롬바탕" w:cs="함초롬바탕"/>
          <w:sz w:val="16"/>
          <w:szCs w:val="16"/>
        </w:rPr>
        <w:t xml:space="preserve"> </w:t>
      </w:r>
      <w:r w:rsidRPr="00FF1FCC">
        <w:rPr>
          <w:rFonts w:ascii="함초롬바탕" w:eastAsia="함초롬바탕" w:hAnsi="함초롬바탕" w:cs="함초롬바탕" w:hint="eastAsia"/>
          <w:sz w:val="16"/>
          <w:szCs w:val="16"/>
        </w:rPr>
        <w:t>기존의 국내</w:t>
      </w:r>
      <w:r w:rsidR="00C10586" w:rsidRPr="00FF1FCC">
        <w:rPr>
          <w:rFonts w:ascii="함초롬바탕" w:eastAsia="함초롬바탕" w:hAnsi="함초롬바탕" w:cs="함초롬바탕" w:hint="eastAsia"/>
          <w:sz w:val="16"/>
          <w:szCs w:val="16"/>
        </w:rPr>
        <w:t xml:space="preserve"> 일부 </w:t>
      </w:r>
      <w:r w:rsidRPr="00FF1FCC">
        <w:rPr>
          <w:rFonts w:ascii="함초롬바탕" w:eastAsia="함초롬바탕" w:hAnsi="함초롬바탕" w:cs="함초롬바탕" w:hint="eastAsia"/>
          <w:sz w:val="16"/>
          <w:szCs w:val="16"/>
        </w:rPr>
        <w:t xml:space="preserve">연구에서는 KisValue 등에서 제공하는 자료를 사용하기도 했는데 관련 자료의 오류가 다소 존재하여 본 연구에서는 TS2000에서 제공하는 자료를 사용하였다. </w:t>
      </w:r>
    </w:p>
  </w:footnote>
  <w:footnote w:id="7">
    <w:p w:rsidR="003A4596" w:rsidRPr="00FF1FCC" w:rsidRDefault="003A4596" w:rsidP="003A4596">
      <w:pPr>
        <w:pStyle w:val="a7"/>
        <w:spacing w:after="60" w:line="240" w:lineRule="exact"/>
        <w:jc w:val="both"/>
        <w:rPr>
          <w:rFonts w:ascii="함초롬바탕" w:eastAsia="함초롬바탕" w:hAnsi="함초롬바탕" w:cs="함초롬바탕"/>
          <w:sz w:val="16"/>
          <w:szCs w:val="16"/>
        </w:rPr>
      </w:pPr>
      <w:r w:rsidRPr="00FF1FCC">
        <w:rPr>
          <w:rStyle w:val="a8"/>
          <w:rFonts w:ascii="함초롬바탕" w:eastAsia="함초롬바탕" w:hAnsi="함초롬바탕" w:cs="함초롬바탕"/>
          <w:sz w:val="16"/>
          <w:szCs w:val="16"/>
        </w:rPr>
        <w:footnoteRef/>
      </w:r>
      <w:r w:rsidRPr="00FF1FCC">
        <w:rPr>
          <w:rFonts w:ascii="함초롬바탕" w:eastAsia="함초롬바탕" w:hAnsi="함초롬바탕" w:cs="함초롬바탕"/>
          <w:sz w:val="16"/>
          <w:szCs w:val="16"/>
        </w:rPr>
        <w:t xml:space="preserve"> </w:t>
      </w:r>
      <w:r w:rsidRPr="00FF1FCC">
        <w:rPr>
          <w:rFonts w:ascii="함초롬바탕" w:eastAsia="함초롬바탕" w:hAnsi="함초롬바탕" w:cs="함초롬바탕" w:hint="eastAsia"/>
          <w:sz w:val="16"/>
          <w:szCs w:val="16"/>
        </w:rPr>
        <w:t>개별기업의 소속산업은 제 9차 한국표준산업분류 기준에 따라 분류하였으며 &lt;표 2&gt;는 대분류를 기준으로 정리</w:t>
      </w:r>
      <w:r w:rsidR="00E840EF">
        <w:rPr>
          <w:rFonts w:ascii="함초롬바탕" w:eastAsia="함초롬바탕" w:hAnsi="함초롬바탕" w:cs="함초롬바탕" w:hint="eastAsia"/>
          <w:sz w:val="16"/>
          <w:szCs w:val="16"/>
        </w:rPr>
        <w:t>한 것이</w:t>
      </w:r>
      <w:r w:rsidR="001F1D2E">
        <w:rPr>
          <w:rFonts w:ascii="함초롬바탕" w:eastAsia="함초롬바탕" w:hAnsi="함초롬바탕" w:cs="함초롬바탕" w:hint="eastAsia"/>
          <w:sz w:val="16"/>
          <w:szCs w:val="16"/>
        </w:rPr>
        <w:t>다</w:t>
      </w:r>
      <w:r w:rsidRPr="00FF1FCC">
        <w:rPr>
          <w:rFonts w:ascii="함초롬바탕" w:eastAsia="함초롬바탕" w:hAnsi="함초롬바탕" w:cs="함초롬바탕" w:hint="eastAsia"/>
          <w:sz w:val="16"/>
          <w:szCs w:val="16"/>
        </w:rPr>
        <w:t xml:space="preserve">. </w:t>
      </w:r>
    </w:p>
  </w:footnote>
  <w:footnote w:id="8">
    <w:p w:rsidR="005C5F83" w:rsidRPr="005C5F83" w:rsidRDefault="005C5F83" w:rsidP="005C5F83">
      <w:pPr>
        <w:pStyle w:val="a7"/>
        <w:spacing w:line="240" w:lineRule="exact"/>
        <w:jc w:val="both"/>
        <w:rPr>
          <w:rFonts w:ascii="함초롬바탕" w:eastAsia="함초롬바탕" w:hAnsi="함초롬바탕" w:cs="함초롬바탕"/>
          <w:sz w:val="16"/>
          <w:szCs w:val="16"/>
        </w:rPr>
      </w:pPr>
      <w:r w:rsidRPr="005C5F83">
        <w:rPr>
          <w:rStyle w:val="a8"/>
          <w:rFonts w:ascii="함초롬바탕" w:eastAsia="함초롬바탕" w:hAnsi="함초롬바탕" w:cs="함초롬바탕"/>
          <w:sz w:val="16"/>
          <w:szCs w:val="16"/>
        </w:rPr>
        <w:footnoteRef/>
      </w:r>
      <w:r w:rsidRPr="005C5F83">
        <w:rPr>
          <w:rFonts w:ascii="함초롬바탕" w:eastAsia="함초롬바탕" w:hAnsi="함초롬바탕" w:cs="함초롬바탕"/>
          <w:sz w:val="16"/>
          <w:szCs w:val="16"/>
        </w:rPr>
        <w:t xml:space="preserve"> </w:t>
      </w:r>
      <w:r w:rsidRPr="005C5F83">
        <w:rPr>
          <w:rFonts w:ascii="함초롬바탕" w:eastAsia="함초롬바탕" w:hAnsi="함초롬바탕" w:cs="함초롬바탕" w:hint="eastAsia"/>
          <w:sz w:val="16"/>
          <w:szCs w:val="16"/>
        </w:rPr>
        <w:t>한편,</w:t>
      </w:r>
      <w:r>
        <w:rPr>
          <w:rFonts w:ascii="함초롬바탕" w:eastAsia="함초롬바탕" w:hAnsi="함초롬바탕" w:cs="함초롬바탕" w:hint="eastAsia"/>
          <w:sz w:val="16"/>
          <w:szCs w:val="16"/>
        </w:rPr>
        <w:t xml:space="preserve"> 소유구조와 기업가치 간의 내생성 문제</w:t>
      </w:r>
      <w:r w:rsidR="006522CC">
        <w:rPr>
          <w:rFonts w:ascii="함초롬바탕" w:eastAsia="함초롬바탕" w:hAnsi="함초롬바탕" w:cs="함초롬바탕" w:hint="eastAsia"/>
          <w:sz w:val="16"/>
          <w:szCs w:val="16"/>
        </w:rPr>
        <w:t>(endogeneity problem)</w:t>
      </w:r>
      <w:r>
        <w:rPr>
          <w:rFonts w:ascii="함초롬바탕" w:eastAsia="함초롬바탕" w:hAnsi="함초롬바탕" w:cs="함초롬바탕" w:hint="eastAsia"/>
          <w:sz w:val="16"/>
          <w:szCs w:val="16"/>
        </w:rPr>
        <w:t>를 통제하기 위해 도구변수</w:t>
      </w:r>
      <w:r w:rsidR="006522CC">
        <w:rPr>
          <w:rFonts w:ascii="함초롬바탕" w:eastAsia="함초롬바탕" w:hAnsi="함초롬바탕" w:cs="함초롬바탕" w:hint="eastAsia"/>
          <w:sz w:val="16"/>
          <w:szCs w:val="16"/>
        </w:rPr>
        <w:t>(instrumental variable)</w:t>
      </w:r>
      <w:r>
        <w:rPr>
          <w:rFonts w:ascii="함초롬바탕" w:eastAsia="함초롬바탕" w:hAnsi="함초롬바탕" w:cs="함초롬바탕" w:hint="eastAsia"/>
          <w:sz w:val="16"/>
          <w:szCs w:val="16"/>
        </w:rPr>
        <w:t xml:space="preserve">를 이용한 </w:t>
      </w:r>
      <w:r w:rsidR="00074878">
        <w:rPr>
          <w:rFonts w:ascii="함초롬바탕" w:eastAsia="함초롬바탕" w:hAnsi="함초롬바탕" w:cs="함초롬바탕" w:hint="eastAsia"/>
          <w:sz w:val="16"/>
          <w:szCs w:val="16"/>
        </w:rPr>
        <w:t>분석에</w:t>
      </w:r>
      <w:r>
        <w:rPr>
          <w:rFonts w:ascii="함초롬바탕" w:eastAsia="함초롬바탕" w:hAnsi="함초롬바탕" w:cs="함초롬바탕" w:hint="eastAsia"/>
          <w:sz w:val="16"/>
          <w:szCs w:val="16"/>
        </w:rPr>
        <w:t xml:space="preserve">서도 앞의 결과와 유사한 결론을 얻을 수 있었다.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8"/>
  <w:bordersDoNotSurroundHeader/>
  <w:bordersDoNotSurroundFooter/>
  <w:defaultTabStop w:val="4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BFE"/>
    <w:rsid w:val="0000669D"/>
    <w:rsid w:val="00012845"/>
    <w:rsid w:val="000220D0"/>
    <w:rsid w:val="000222DC"/>
    <w:rsid w:val="00022419"/>
    <w:rsid w:val="000239BA"/>
    <w:rsid w:val="00033C5C"/>
    <w:rsid w:val="00034A10"/>
    <w:rsid w:val="00036B12"/>
    <w:rsid w:val="00046D3E"/>
    <w:rsid w:val="000509CB"/>
    <w:rsid w:val="0005341A"/>
    <w:rsid w:val="00053CAD"/>
    <w:rsid w:val="00062633"/>
    <w:rsid w:val="00063D61"/>
    <w:rsid w:val="00074878"/>
    <w:rsid w:val="000813DA"/>
    <w:rsid w:val="00087B2B"/>
    <w:rsid w:val="0009055F"/>
    <w:rsid w:val="00092BA3"/>
    <w:rsid w:val="000A1111"/>
    <w:rsid w:val="000B5333"/>
    <w:rsid w:val="000B59F0"/>
    <w:rsid w:val="000C39C1"/>
    <w:rsid w:val="000F3A49"/>
    <w:rsid w:val="000F6024"/>
    <w:rsid w:val="00100110"/>
    <w:rsid w:val="0011215A"/>
    <w:rsid w:val="001121DC"/>
    <w:rsid w:val="00132FD2"/>
    <w:rsid w:val="00133EFB"/>
    <w:rsid w:val="00134635"/>
    <w:rsid w:val="00136C9C"/>
    <w:rsid w:val="00147BC2"/>
    <w:rsid w:val="001530A9"/>
    <w:rsid w:val="00153ADE"/>
    <w:rsid w:val="001570C3"/>
    <w:rsid w:val="00174221"/>
    <w:rsid w:val="00177C77"/>
    <w:rsid w:val="00180528"/>
    <w:rsid w:val="0018111D"/>
    <w:rsid w:val="001A315D"/>
    <w:rsid w:val="001A4288"/>
    <w:rsid w:val="001B343B"/>
    <w:rsid w:val="001B6527"/>
    <w:rsid w:val="001C1CF2"/>
    <w:rsid w:val="001D25F6"/>
    <w:rsid w:val="001D533D"/>
    <w:rsid w:val="001E0839"/>
    <w:rsid w:val="001E0B48"/>
    <w:rsid w:val="001E796C"/>
    <w:rsid w:val="001F1D2E"/>
    <w:rsid w:val="00201ECA"/>
    <w:rsid w:val="002052CC"/>
    <w:rsid w:val="00206AC3"/>
    <w:rsid w:val="002121FB"/>
    <w:rsid w:val="002139D7"/>
    <w:rsid w:val="00215CF6"/>
    <w:rsid w:val="00223DCB"/>
    <w:rsid w:val="00235D79"/>
    <w:rsid w:val="00236EDB"/>
    <w:rsid w:val="002461C9"/>
    <w:rsid w:val="00274630"/>
    <w:rsid w:val="00283492"/>
    <w:rsid w:val="00284C93"/>
    <w:rsid w:val="002850A6"/>
    <w:rsid w:val="0029437A"/>
    <w:rsid w:val="002B0AD3"/>
    <w:rsid w:val="002C6F60"/>
    <w:rsid w:val="002D57D0"/>
    <w:rsid w:val="002E129D"/>
    <w:rsid w:val="002E1741"/>
    <w:rsid w:val="002E1A1D"/>
    <w:rsid w:val="002F142C"/>
    <w:rsid w:val="00305E11"/>
    <w:rsid w:val="003079FB"/>
    <w:rsid w:val="00312E67"/>
    <w:rsid w:val="003153E9"/>
    <w:rsid w:val="003232A1"/>
    <w:rsid w:val="00323687"/>
    <w:rsid w:val="00324F49"/>
    <w:rsid w:val="0033124C"/>
    <w:rsid w:val="00346C96"/>
    <w:rsid w:val="0035022B"/>
    <w:rsid w:val="00365FBE"/>
    <w:rsid w:val="00371EE1"/>
    <w:rsid w:val="00393A64"/>
    <w:rsid w:val="003964CE"/>
    <w:rsid w:val="003A4596"/>
    <w:rsid w:val="003B086F"/>
    <w:rsid w:val="003B2015"/>
    <w:rsid w:val="003B7178"/>
    <w:rsid w:val="003C05A5"/>
    <w:rsid w:val="003C1BCA"/>
    <w:rsid w:val="003C526D"/>
    <w:rsid w:val="003D4307"/>
    <w:rsid w:val="00404198"/>
    <w:rsid w:val="0041245E"/>
    <w:rsid w:val="004152DD"/>
    <w:rsid w:val="0042151D"/>
    <w:rsid w:val="00422FC7"/>
    <w:rsid w:val="00440B23"/>
    <w:rsid w:val="00454053"/>
    <w:rsid w:val="00466D76"/>
    <w:rsid w:val="00496F41"/>
    <w:rsid w:val="004A0BA7"/>
    <w:rsid w:val="004A55C1"/>
    <w:rsid w:val="004C672E"/>
    <w:rsid w:val="004D227F"/>
    <w:rsid w:val="004E405D"/>
    <w:rsid w:val="004E75C7"/>
    <w:rsid w:val="0050259A"/>
    <w:rsid w:val="00507C92"/>
    <w:rsid w:val="00510B04"/>
    <w:rsid w:val="005159BE"/>
    <w:rsid w:val="00515CB9"/>
    <w:rsid w:val="00521044"/>
    <w:rsid w:val="00523B38"/>
    <w:rsid w:val="00530B16"/>
    <w:rsid w:val="00547355"/>
    <w:rsid w:val="00550200"/>
    <w:rsid w:val="00550981"/>
    <w:rsid w:val="00552179"/>
    <w:rsid w:val="0055292B"/>
    <w:rsid w:val="0056272C"/>
    <w:rsid w:val="00577376"/>
    <w:rsid w:val="0058133F"/>
    <w:rsid w:val="00581B01"/>
    <w:rsid w:val="00586FDA"/>
    <w:rsid w:val="00596A03"/>
    <w:rsid w:val="005A3500"/>
    <w:rsid w:val="005B4C4A"/>
    <w:rsid w:val="005C0B39"/>
    <w:rsid w:val="005C0EEC"/>
    <w:rsid w:val="005C468D"/>
    <w:rsid w:val="005C5F83"/>
    <w:rsid w:val="005D0AD8"/>
    <w:rsid w:val="005D0F01"/>
    <w:rsid w:val="005D1E34"/>
    <w:rsid w:val="005E0170"/>
    <w:rsid w:val="005E50B8"/>
    <w:rsid w:val="005F05E3"/>
    <w:rsid w:val="00601554"/>
    <w:rsid w:val="0060556F"/>
    <w:rsid w:val="00617C03"/>
    <w:rsid w:val="006303F7"/>
    <w:rsid w:val="006522CC"/>
    <w:rsid w:val="00654D12"/>
    <w:rsid w:val="00660267"/>
    <w:rsid w:val="00664C7A"/>
    <w:rsid w:val="00683134"/>
    <w:rsid w:val="00691A7D"/>
    <w:rsid w:val="006944A2"/>
    <w:rsid w:val="006C3DFE"/>
    <w:rsid w:val="006D4FAA"/>
    <w:rsid w:val="007174E0"/>
    <w:rsid w:val="00725608"/>
    <w:rsid w:val="00733755"/>
    <w:rsid w:val="0073785C"/>
    <w:rsid w:val="00744E7D"/>
    <w:rsid w:val="007603D7"/>
    <w:rsid w:val="007725A2"/>
    <w:rsid w:val="00775FBB"/>
    <w:rsid w:val="00784E98"/>
    <w:rsid w:val="00794FF0"/>
    <w:rsid w:val="007A628A"/>
    <w:rsid w:val="007C023E"/>
    <w:rsid w:val="007C0B96"/>
    <w:rsid w:val="007D1BC2"/>
    <w:rsid w:val="007D4F88"/>
    <w:rsid w:val="007E6090"/>
    <w:rsid w:val="007F0DCC"/>
    <w:rsid w:val="007F6C4F"/>
    <w:rsid w:val="00800405"/>
    <w:rsid w:val="00802C30"/>
    <w:rsid w:val="008056A7"/>
    <w:rsid w:val="00810852"/>
    <w:rsid w:val="00814F98"/>
    <w:rsid w:val="008253E7"/>
    <w:rsid w:val="0082550D"/>
    <w:rsid w:val="008273D2"/>
    <w:rsid w:val="00833EE3"/>
    <w:rsid w:val="00844B13"/>
    <w:rsid w:val="0084648A"/>
    <w:rsid w:val="00852814"/>
    <w:rsid w:val="00855275"/>
    <w:rsid w:val="00871CC6"/>
    <w:rsid w:val="00871F2A"/>
    <w:rsid w:val="0088040F"/>
    <w:rsid w:val="00883107"/>
    <w:rsid w:val="008832D7"/>
    <w:rsid w:val="00884F5E"/>
    <w:rsid w:val="00885C9A"/>
    <w:rsid w:val="008A2138"/>
    <w:rsid w:val="008A250C"/>
    <w:rsid w:val="008B0685"/>
    <w:rsid w:val="008B0F6F"/>
    <w:rsid w:val="008C1FBE"/>
    <w:rsid w:val="008C71B7"/>
    <w:rsid w:val="008C79E4"/>
    <w:rsid w:val="008D68DF"/>
    <w:rsid w:val="008D6CEF"/>
    <w:rsid w:val="008E4122"/>
    <w:rsid w:val="008E4972"/>
    <w:rsid w:val="008F249F"/>
    <w:rsid w:val="008F55ED"/>
    <w:rsid w:val="008F6364"/>
    <w:rsid w:val="0090454C"/>
    <w:rsid w:val="0091577E"/>
    <w:rsid w:val="00917D0C"/>
    <w:rsid w:val="00921711"/>
    <w:rsid w:val="009230B5"/>
    <w:rsid w:val="00933958"/>
    <w:rsid w:val="0093488A"/>
    <w:rsid w:val="0095340D"/>
    <w:rsid w:val="009764B9"/>
    <w:rsid w:val="00977ED1"/>
    <w:rsid w:val="009861A2"/>
    <w:rsid w:val="00990489"/>
    <w:rsid w:val="00996D5C"/>
    <w:rsid w:val="009A2639"/>
    <w:rsid w:val="009C4663"/>
    <w:rsid w:val="009C484B"/>
    <w:rsid w:val="009C728D"/>
    <w:rsid w:val="009D7641"/>
    <w:rsid w:val="009E287D"/>
    <w:rsid w:val="009E5923"/>
    <w:rsid w:val="009F1DC3"/>
    <w:rsid w:val="00A04A4F"/>
    <w:rsid w:val="00A23045"/>
    <w:rsid w:val="00A256C9"/>
    <w:rsid w:val="00A26A53"/>
    <w:rsid w:val="00A36EE2"/>
    <w:rsid w:val="00A42944"/>
    <w:rsid w:val="00A51DCE"/>
    <w:rsid w:val="00A5579F"/>
    <w:rsid w:val="00A6596F"/>
    <w:rsid w:val="00A673DD"/>
    <w:rsid w:val="00A8718A"/>
    <w:rsid w:val="00AA29F5"/>
    <w:rsid w:val="00AA52D5"/>
    <w:rsid w:val="00AA617B"/>
    <w:rsid w:val="00AC2548"/>
    <w:rsid w:val="00AC2743"/>
    <w:rsid w:val="00AC535F"/>
    <w:rsid w:val="00AC6F13"/>
    <w:rsid w:val="00AD145F"/>
    <w:rsid w:val="00AD6590"/>
    <w:rsid w:val="00AD7BF0"/>
    <w:rsid w:val="00AE10DE"/>
    <w:rsid w:val="00AE1A71"/>
    <w:rsid w:val="00AE604A"/>
    <w:rsid w:val="00AF60B0"/>
    <w:rsid w:val="00B03DDB"/>
    <w:rsid w:val="00B13890"/>
    <w:rsid w:val="00B15BA2"/>
    <w:rsid w:val="00B23ACC"/>
    <w:rsid w:val="00B24A34"/>
    <w:rsid w:val="00B27694"/>
    <w:rsid w:val="00B370C0"/>
    <w:rsid w:val="00B45781"/>
    <w:rsid w:val="00B4661C"/>
    <w:rsid w:val="00B67385"/>
    <w:rsid w:val="00B674DD"/>
    <w:rsid w:val="00BA19D4"/>
    <w:rsid w:val="00BC0625"/>
    <w:rsid w:val="00BC77C1"/>
    <w:rsid w:val="00BF5D86"/>
    <w:rsid w:val="00C10586"/>
    <w:rsid w:val="00C10A9B"/>
    <w:rsid w:val="00C15A8B"/>
    <w:rsid w:val="00C15FCB"/>
    <w:rsid w:val="00C26E9E"/>
    <w:rsid w:val="00C4039E"/>
    <w:rsid w:val="00C42B17"/>
    <w:rsid w:val="00C44DDF"/>
    <w:rsid w:val="00C54856"/>
    <w:rsid w:val="00C55347"/>
    <w:rsid w:val="00C62386"/>
    <w:rsid w:val="00C629BC"/>
    <w:rsid w:val="00C6361A"/>
    <w:rsid w:val="00C66189"/>
    <w:rsid w:val="00C84B66"/>
    <w:rsid w:val="00C903D7"/>
    <w:rsid w:val="00C920E5"/>
    <w:rsid w:val="00CA315F"/>
    <w:rsid w:val="00CA54F7"/>
    <w:rsid w:val="00CA7369"/>
    <w:rsid w:val="00CB3530"/>
    <w:rsid w:val="00CC7BB4"/>
    <w:rsid w:val="00CD3D6D"/>
    <w:rsid w:val="00CD5D6A"/>
    <w:rsid w:val="00CE1DFF"/>
    <w:rsid w:val="00CE4A28"/>
    <w:rsid w:val="00CF1BBF"/>
    <w:rsid w:val="00D1149B"/>
    <w:rsid w:val="00D214D2"/>
    <w:rsid w:val="00D23702"/>
    <w:rsid w:val="00D35788"/>
    <w:rsid w:val="00D435FB"/>
    <w:rsid w:val="00D5196D"/>
    <w:rsid w:val="00D61145"/>
    <w:rsid w:val="00D63086"/>
    <w:rsid w:val="00D66AAD"/>
    <w:rsid w:val="00D676F6"/>
    <w:rsid w:val="00D76CCC"/>
    <w:rsid w:val="00D861DB"/>
    <w:rsid w:val="00D91B0F"/>
    <w:rsid w:val="00D92FED"/>
    <w:rsid w:val="00DA2E07"/>
    <w:rsid w:val="00DA48FB"/>
    <w:rsid w:val="00DB50C5"/>
    <w:rsid w:val="00DB6C90"/>
    <w:rsid w:val="00DC432D"/>
    <w:rsid w:val="00DC778F"/>
    <w:rsid w:val="00DD27BE"/>
    <w:rsid w:val="00DD4572"/>
    <w:rsid w:val="00DE16A7"/>
    <w:rsid w:val="00DF007F"/>
    <w:rsid w:val="00DF33BE"/>
    <w:rsid w:val="00E00F02"/>
    <w:rsid w:val="00E00FC2"/>
    <w:rsid w:val="00E03B88"/>
    <w:rsid w:val="00E10822"/>
    <w:rsid w:val="00E2114C"/>
    <w:rsid w:val="00E36A56"/>
    <w:rsid w:val="00E4347C"/>
    <w:rsid w:val="00E52760"/>
    <w:rsid w:val="00E5315C"/>
    <w:rsid w:val="00E5345C"/>
    <w:rsid w:val="00E559EF"/>
    <w:rsid w:val="00E61E26"/>
    <w:rsid w:val="00E7155D"/>
    <w:rsid w:val="00E7342A"/>
    <w:rsid w:val="00E7539F"/>
    <w:rsid w:val="00E77405"/>
    <w:rsid w:val="00E840EF"/>
    <w:rsid w:val="00E92542"/>
    <w:rsid w:val="00EA0BFE"/>
    <w:rsid w:val="00EA1B9D"/>
    <w:rsid w:val="00EB59AB"/>
    <w:rsid w:val="00EC586F"/>
    <w:rsid w:val="00ED6A0E"/>
    <w:rsid w:val="00EF3C00"/>
    <w:rsid w:val="00EF625F"/>
    <w:rsid w:val="00F02558"/>
    <w:rsid w:val="00F15D6A"/>
    <w:rsid w:val="00F21482"/>
    <w:rsid w:val="00F2498F"/>
    <w:rsid w:val="00F276B8"/>
    <w:rsid w:val="00F31740"/>
    <w:rsid w:val="00F51D24"/>
    <w:rsid w:val="00F6116C"/>
    <w:rsid w:val="00F62A84"/>
    <w:rsid w:val="00F772DD"/>
    <w:rsid w:val="00F836A9"/>
    <w:rsid w:val="00F8547B"/>
    <w:rsid w:val="00F940F2"/>
    <w:rsid w:val="00FA4506"/>
    <w:rsid w:val="00FA7B25"/>
    <w:rsid w:val="00FC25A9"/>
    <w:rsid w:val="00FC5731"/>
    <w:rsid w:val="00FD06A3"/>
    <w:rsid w:val="00FD30F4"/>
    <w:rsid w:val="00FE169F"/>
    <w:rsid w:val="00FF1FCC"/>
    <w:rsid w:val="00FF2D64"/>
    <w:rsid w:val="00FF35CA"/>
    <w:rsid w:val="00FF4103"/>
    <w:rsid w:val="00FF78A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7C77"/>
    <w:pPr>
      <w:widowControl w:val="0"/>
      <w:wordWrap w:val="0"/>
      <w:autoSpaceDE w:val="0"/>
      <w:autoSpaceDN w:val="0"/>
      <w:spacing w:after="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A0BFE"/>
    <w:rPr>
      <w:color w:val="0000FF" w:themeColor="hyperlink"/>
      <w:u w:val="single"/>
    </w:rPr>
  </w:style>
  <w:style w:type="paragraph" w:styleId="a4">
    <w:name w:val="List Paragraph"/>
    <w:basedOn w:val="a"/>
    <w:uiPriority w:val="34"/>
    <w:qFormat/>
    <w:rsid w:val="00EA0BFE"/>
    <w:pPr>
      <w:ind w:leftChars="400" w:left="800"/>
    </w:pPr>
  </w:style>
  <w:style w:type="paragraph" w:styleId="a5">
    <w:name w:val="header"/>
    <w:basedOn w:val="a"/>
    <w:link w:val="Char"/>
    <w:uiPriority w:val="99"/>
    <w:unhideWhenUsed/>
    <w:rsid w:val="008056A7"/>
    <w:pPr>
      <w:tabs>
        <w:tab w:val="center" w:pos="4513"/>
        <w:tab w:val="right" w:pos="9026"/>
      </w:tabs>
      <w:snapToGrid w:val="0"/>
    </w:pPr>
  </w:style>
  <w:style w:type="character" w:customStyle="1" w:styleId="Char">
    <w:name w:val="머리글 Char"/>
    <w:basedOn w:val="a0"/>
    <w:link w:val="a5"/>
    <w:uiPriority w:val="99"/>
    <w:rsid w:val="008056A7"/>
  </w:style>
  <w:style w:type="paragraph" w:styleId="a6">
    <w:name w:val="footer"/>
    <w:basedOn w:val="a"/>
    <w:link w:val="Char0"/>
    <w:uiPriority w:val="99"/>
    <w:unhideWhenUsed/>
    <w:rsid w:val="008056A7"/>
    <w:pPr>
      <w:tabs>
        <w:tab w:val="center" w:pos="4513"/>
        <w:tab w:val="right" w:pos="9026"/>
      </w:tabs>
      <w:snapToGrid w:val="0"/>
    </w:pPr>
  </w:style>
  <w:style w:type="character" w:customStyle="1" w:styleId="Char0">
    <w:name w:val="바닥글 Char"/>
    <w:basedOn w:val="a0"/>
    <w:link w:val="a6"/>
    <w:uiPriority w:val="99"/>
    <w:rsid w:val="008056A7"/>
  </w:style>
  <w:style w:type="paragraph" w:styleId="a7">
    <w:name w:val="footnote text"/>
    <w:basedOn w:val="a"/>
    <w:link w:val="Char1"/>
    <w:uiPriority w:val="99"/>
    <w:semiHidden/>
    <w:unhideWhenUsed/>
    <w:rsid w:val="00147BC2"/>
    <w:pPr>
      <w:snapToGrid w:val="0"/>
      <w:jc w:val="left"/>
    </w:pPr>
  </w:style>
  <w:style w:type="character" w:customStyle="1" w:styleId="Char1">
    <w:name w:val="각주 텍스트 Char"/>
    <w:basedOn w:val="a0"/>
    <w:link w:val="a7"/>
    <w:uiPriority w:val="99"/>
    <w:semiHidden/>
    <w:rsid w:val="00147BC2"/>
  </w:style>
  <w:style w:type="character" w:styleId="a8">
    <w:name w:val="footnote reference"/>
    <w:basedOn w:val="a0"/>
    <w:uiPriority w:val="99"/>
    <w:semiHidden/>
    <w:unhideWhenUsed/>
    <w:rsid w:val="00147BC2"/>
    <w:rPr>
      <w:vertAlign w:val="superscript"/>
    </w:rPr>
  </w:style>
  <w:style w:type="character" w:styleId="a9">
    <w:name w:val="FollowedHyperlink"/>
    <w:basedOn w:val="a0"/>
    <w:uiPriority w:val="99"/>
    <w:semiHidden/>
    <w:unhideWhenUsed/>
    <w:rsid w:val="00683134"/>
    <w:rPr>
      <w:color w:val="800080"/>
      <w:u w:val="single"/>
    </w:rPr>
  </w:style>
  <w:style w:type="paragraph" w:customStyle="1" w:styleId="font5">
    <w:name w:val="font5"/>
    <w:basedOn w:val="a"/>
    <w:rsid w:val="00683134"/>
    <w:pPr>
      <w:widowControl/>
      <w:wordWrap/>
      <w:autoSpaceDE/>
      <w:autoSpaceDN/>
      <w:spacing w:before="100" w:beforeAutospacing="1" w:after="100" w:afterAutospacing="1" w:line="240" w:lineRule="auto"/>
      <w:jc w:val="left"/>
    </w:pPr>
    <w:rPr>
      <w:rFonts w:ascii="Book Antiqua" w:eastAsia="굴림" w:hAnsi="Book Antiqua" w:cs="굴림"/>
      <w:kern w:val="0"/>
      <w:sz w:val="16"/>
      <w:szCs w:val="16"/>
    </w:rPr>
  </w:style>
  <w:style w:type="paragraph" w:customStyle="1" w:styleId="font6">
    <w:name w:val="font6"/>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xl65">
    <w:name w:val="xl65"/>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6">
    <w:name w:val="xl66"/>
    <w:basedOn w:val="a"/>
    <w:rsid w:val="00683134"/>
    <w:pPr>
      <w:widowControl/>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67">
    <w:name w:val="xl67"/>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8">
    <w:name w:val="xl68"/>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9">
    <w:name w:val="xl69"/>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0">
    <w:name w:val="xl70"/>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1">
    <w:name w:val="xl71"/>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2">
    <w:name w:val="xl72"/>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3">
    <w:name w:val="xl73"/>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4">
    <w:name w:val="xl7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5">
    <w:name w:val="xl75"/>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6">
    <w:name w:val="xl76"/>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7">
    <w:name w:val="xl7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8">
    <w:name w:val="xl78"/>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9">
    <w:name w:val="xl79"/>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80">
    <w:name w:val="xl80"/>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1">
    <w:name w:val="xl81"/>
    <w:basedOn w:val="a"/>
    <w:rsid w:val="00683134"/>
    <w:pPr>
      <w:widowControl/>
      <w:pBdr>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2">
    <w:name w:val="xl82"/>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3">
    <w:name w:val="xl83"/>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4">
    <w:name w:val="xl8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5">
    <w:name w:val="xl85"/>
    <w:basedOn w:val="a"/>
    <w:rsid w:val="00683134"/>
    <w:pPr>
      <w:widowControl/>
      <w:pBdr>
        <w:top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6">
    <w:name w:val="xl86"/>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87">
    <w:name w:val="xl8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88">
    <w:name w:val="xl88"/>
    <w:basedOn w:val="a"/>
    <w:rsid w:val="00683134"/>
    <w:pPr>
      <w:widowControl/>
      <w:pBdr>
        <w:top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89">
    <w:name w:val="xl89"/>
    <w:basedOn w:val="a"/>
    <w:rsid w:val="00683134"/>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0">
    <w:name w:val="xl90"/>
    <w:basedOn w:val="a"/>
    <w:rsid w:val="00683134"/>
    <w:pPr>
      <w:widowControl/>
      <w:pBdr>
        <w:top w:val="single" w:sz="4" w:space="0" w:color="auto"/>
        <w:lef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1">
    <w:name w:val="xl91"/>
    <w:basedOn w:val="a"/>
    <w:rsid w:val="00683134"/>
    <w:pPr>
      <w:widowControl/>
      <w:pBdr>
        <w:top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2">
    <w:name w:val="xl92"/>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3">
    <w:name w:val="xl93"/>
    <w:basedOn w:val="a"/>
    <w:rsid w:val="00683134"/>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4">
    <w:name w:val="xl9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95">
    <w:name w:val="xl95"/>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96">
    <w:name w:val="xl96"/>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97">
    <w:name w:val="xl9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font0">
    <w:name w:val="font0"/>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font7">
    <w:name w:val="font7"/>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font8">
    <w:name w:val="font8"/>
    <w:basedOn w:val="a"/>
    <w:rsid w:val="00683134"/>
    <w:pPr>
      <w:widowControl/>
      <w:wordWrap/>
      <w:autoSpaceDE/>
      <w:autoSpaceDN/>
      <w:spacing w:before="100" w:beforeAutospacing="1" w:after="100" w:afterAutospacing="1" w:line="240" w:lineRule="auto"/>
      <w:jc w:val="left"/>
    </w:pPr>
    <w:rPr>
      <w:rFonts w:ascii="Times New Roman" w:eastAsia="굴림" w:hAnsi="Times New Roman" w:cs="Times New Roman"/>
      <w:color w:val="000000"/>
      <w:kern w:val="0"/>
      <w:sz w:val="18"/>
      <w:szCs w:val="18"/>
    </w:rPr>
  </w:style>
  <w:style w:type="paragraph" w:customStyle="1" w:styleId="xl98">
    <w:name w:val="xl98"/>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kern w:val="0"/>
      <w:sz w:val="24"/>
      <w:szCs w:val="24"/>
    </w:rPr>
  </w:style>
  <w:style w:type="paragraph" w:customStyle="1" w:styleId="xl99">
    <w:name w:val="xl99"/>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0">
    <w:name w:val="xl100"/>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kern w:val="0"/>
      <w:sz w:val="24"/>
      <w:szCs w:val="24"/>
    </w:rPr>
  </w:style>
  <w:style w:type="paragraph" w:customStyle="1" w:styleId="xl101">
    <w:name w:val="xl101"/>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2">
    <w:name w:val="xl102"/>
    <w:basedOn w:val="a"/>
    <w:rsid w:val="00683134"/>
    <w:pPr>
      <w:widowControl/>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3">
    <w:name w:val="xl103"/>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04">
    <w:name w:val="xl104"/>
    <w:basedOn w:val="a"/>
    <w:rsid w:val="00683134"/>
    <w:pPr>
      <w:widowControl/>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5">
    <w:name w:val="xl105"/>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6">
    <w:name w:val="xl106"/>
    <w:basedOn w:val="a"/>
    <w:rsid w:val="00683134"/>
    <w:pPr>
      <w:widowControl/>
      <w:pBdr>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07">
    <w:name w:val="xl107"/>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8">
    <w:name w:val="xl108"/>
    <w:basedOn w:val="a"/>
    <w:rsid w:val="00683134"/>
    <w:pPr>
      <w:widowControl/>
      <w:pBdr>
        <w:top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9">
    <w:name w:val="xl109"/>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110">
    <w:name w:val="xl110"/>
    <w:basedOn w:val="a"/>
    <w:rsid w:val="00683134"/>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111">
    <w:name w:val="xl111"/>
    <w:basedOn w:val="a"/>
    <w:rsid w:val="00683134"/>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character" w:styleId="aa">
    <w:name w:val="Placeholder Text"/>
    <w:basedOn w:val="a0"/>
    <w:uiPriority w:val="99"/>
    <w:semiHidden/>
    <w:rsid w:val="0050259A"/>
    <w:rPr>
      <w:color w:val="808080"/>
    </w:rPr>
  </w:style>
  <w:style w:type="paragraph" w:styleId="ab">
    <w:name w:val="Balloon Text"/>
    <w:basedOn w:val="a"/>
    <w:link w:val="Char2"/>
    <w:uiPriority w:val="99"/>
    <w:semiHidden/>
    <w:unhideWhenUsed/>
    <w:rsid w:val="0050259A"/>
    <w:pPr>
      <w:spacing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b"/>
    <w:uiPriority w:val="99"/>
    <w:semiHidden/>
    <w:rsid w:val="0050259A"/>
    <w:rPr>
      <w:rFonts w:asciiTheme="majorHAnsi" w:eastAsiaTheme="majorEastAsia" w:hAnsiTheme="majorHAnsi" w:cstheme="majorBidi"/>
      <w:sz w:val="18"/>
      <w:szCs w:val="18"/>
    </w:rPr>
  </w:style>
  <w:style w:type="paragraph" w:customStyle="1" w:styleId="xl112">
    <w:name w:val="xl112"/>
    <w:basedOn w:val="a"/>
    <w:rsid w:val="0033124C"/>
    <w:pPr>
      <w:widowControl/>
      <w:pBdr>
        <w:right w:val="single" w:sz="4" w:space="0" w:color="auto"/>
      </w:pBdr>
      <w:shd w:val="clear" w:color="000000" w:fill="D9D9D9"/>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13">
    <w:name w:val="xl113"/>
    <w:basedOn w:val="a"/>
    <w:rsid w:val="0033124C"/>
    <w:pPr>
      <w:widowControl/>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4">
    <w:name w:val="xl114"/>
    <w:basedOn w:val="a"/>
    <w:rsid w:val="0033124C"/>
    <w:pPr>
      <w:widowControl/>
      <w:shd w:val="clear" w:color="000000" w:fill="D9D9D9"/>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15">
    <w:name w:val="xl115"/>
    <w:basedOn w:val="a"/>
    <w:rsid w:val="0033124C"/>
    <w:pPr>
      <w:widowControl/>
      <w:pBdr>
        <w:right w:val="single" w:sz="4" w:space="0" w:color="auto"/>
      </w:pBdr>
      <w:shd w:val="clear" w:color="000000" w:fill="D9D9D9"/>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16">
    <w:name w:val="xl116"/>
    <w:basedOn w:val="a"/>
    <w:rsid w:val="0033124C"/>
    <w:pPr>
      <w:widowControl/>
      <w:pBdr>
        <w:left w:val="single" w:sz="4" w:space="0" w:color="auto"/>
      </w:pBdr>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7">
    <w:name w:val="xl117"/>
    <w:basedOn w:val="a"/>
    <w:rsid w:val="0033124C"/>
    <w:pPr>
      <w:widowControl/>
      <w:pBdr>
        <w:left w:val="single" w:sz="4" w:space="0" w:color="auto"/>
      </w:pBdr>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8">
    <w:name w:val="xl118"/>
    <w:basedOn w:val="a"/>
    <w:rsid w:val="0033124C"/>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119">
    <w:name w:val="xl119"/>
    <w:basedOn w:val="a"/>
    <w:rsid w:val="0033124C"/>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7C77"/>
    <w:pPr>
      <w:widowControl w:val="0"/>
      <w:wordWrap w:val="0"/>
      <w:autoSpaceDE w:val="0"/>
      <w:autoSpaceDN w:val="0"/>
      <w:spacing w:after="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EA0BFE"/>
    <w:rPr>
      <w:color w:val="0000FF" w:themeColor="hyperlink"/>
      <w:u w:val="single"/>
    </w:rPr>
  </w:style>
  <w:style w:type="paragraph" w:styleId="a4">
    <w:name w:val="List Paragraph"/>
    <w:basedOn w:val="a"/>
    <w:uiPriority w:val="34"/>
    <w:qFormat/>
    <w:rsid w:val="00EA0BFE"/>
    <w:pPr>
      <w:ind w:leftChars="400" w:left="800"/>
    </w:pPr>
  </w:style>
  <w:style w:type="paragraph" w:styleId="a5">
    <w:name w:val="header"/>
    <w:basedOn w:val="a"/>
    <w:link w:val="Char"/>
    <w:uiPriority w:val="99"/>
    <w:unhideWhenUsed/>
    <w:rsid w:val="008056A7"/>
    <w:pPr>
      <w:tabs>
        <w:tab w:val="center" w:pos="4513"/>
        <w:tab w:val="right" w:pos="9026"/>
      </w:tabs>
      <w:snapToGrid w:val="0"/>
    </w:pPr>
  </w:style>
  <w:style w:type="character" w:customStyle="1" w:styleId="Char">
    <w:name w:val="머리글 Char"/>
    <w:basedOn w:val="a0"/>
    <w:link w:val="a5"/>
    <w:uiPriority w:val="99"/>
    <w:rsid w:val="008056A7"/>
  </w:style>
  <w:style w:type="paragraph" w:styleId="a6">
    <w:name w:val="footer"/>
    <w:basedOn w:val="a"/>
    <w:link w:val="Char0"/>
    <w:uiPriority w:val="99"/>
    <w:unhideWhenUsed/>
    <w:rsid w:val="008056A7"/>
    <w:pPr>
      <w:tabs>
        <w:tab w:val="center" w:pos="4513"/>
        <w:tab w:val="right" w:pos="9026"/>
      </w:tabs>
      <w:snapToGrid w:val="0"/>
    </w:pPr>
  </w:style>
  <w:style w:type="character" w:customStyle="1" w:styleId="Char0">
    <w:name w:val="바닥글 Char"/>
    <w:basedOn w:val="a0"/>
    <w:link w:val="a6"/>
    <w:uiPriority w:val="99"/>
    <w:rsid w:val="008056A7"/>
  </w:style>
  <w:style w:type="paragraph" w:styleId="a7">
    <w:name w:val="footnote text"/>
    <w:basedOn w:val="a"/>
    <w:link w:val="Char1"/>
    <w:uiPriority w:val="99"/>
    <w:semiHidden/>
    <w:unhideWhenUsed/>
    <w:rsid w:val="00147BC2"/>
    <w:pPr>
      <w:snapToGrid w:val="0"/>
      <w:jc w:val="left"/>
    </w:pPr>
  </w:style>
  <w:style w:type="character" w:customStyle="1" w:styleId="Char1">
    <w:name w:val="각주 텍스트 Char"/>
    <w:basedOn w:val="a0"/>
    <w:link w:val="a7"/>
    <w:uiPriority w:val="99"/>
    <w:semiHidden/>
    <w:rsid w:val="00147BC2"/>
  </w:style>
  <w:style w:type="character" w:styleId="a8">
    <w:name w:val="footnote reference"/>
    <w:basedOn w:val="a0"/>
    <w:uiPriority w:val="99"/>
    <w:semiHidden/>
    <w:unhideWhenUsed/>
    <w:rsid w:val="00147BC2"/>
    <w:rPr>
      <w:vertAlign w:val="superscript"/>
    </w:rPr>
  </w:style>
  <w:style w:type="character" w:styleId="a9">
    <w:name w:val="FollowedHyperlink"/>
    <w:basedOn w:val="a0"/>
    <w:uiPriority w:val="99"/>
    <w:semiHidden/>
    <w:unhideWhenUsed/>
    <w:rsid w:val="00683134"/>
    <w:rPr>
      <w:color w:val="800080"/>
      <w:u w:val="single"/>
    </w:rPr>
  </w:style>
  <w:style w:type="paragraph" w:customStyle="1" w:styleId="font5">
    <w:name w:val="font5"/>
    <w:basedOn w:val="a"/>
    <w:rsid w:val="00683134"/>
    <w:pPr>
      <w:widowControl/>
      <w:wordWrap/>
      <w:autoSpaceDE/>
      <w:autoSpaceDN/>
      <w:spacing w:before="100" w:beforeAutospacing="1" w:after="100" w:afterAutospacing="1" w:line="240" w:lineRule="auto"/>
      <w:jc w:val="left"/>
    </w:pPr>
    <w:rPr>
      <w:rFonts w:ascii="Book Antiqua" w:eastAsia="굴림" w:hAnsi="Book Antiqua" w:cs="굴림"/>
      <w:kern w:val="0"/>
      <w:sz w:val="16"/>
      <w:szCs w:val="16"/>
    </w:rPr>
  </w:style>
  <w:style w:type="paragraph" w:customStyle="1" w:styleId="font6">
    <w:name w:val="font6"/>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xl65">
    <w:name w:val="xl65"/>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6">
    <w:name w:val="xl66"/>
    <w:basedOn w:val="a"/>
    <w:rsid w:val="00683134"/>
    <w:pPr>
      <w:widowControl/>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67">
    <w:name w:val="xl67"/>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8">
    <w:name w:val="xl68"/>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69">
    <w:name w:val="xl69"/>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0">
    <w:name w:val="xl70"/>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1">
    <w:name w:val="xl71"/>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2">
    <w:name w:val="xl72"/>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3">
    <w:name w:val="xl73"/>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74">
    <w:name w:val="xl7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5">
    <w:name w:val="xl75"/>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6">
    <w:name w:val="xl76"/>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7">
    <w:name w:val="xl7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8">
    <w:name w:val="xl78"/>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79">
    <w:name w:val="xl79"/>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80">
    <w:name w:val="xl80"/>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1">
    <w:name w:val="xl81"/>
    <w:basedOn w:val="a"/>
    <w:rsid w:val="00683134"/>
    <w:pPr>
      <w:widowControl/>
      <w:pBdr>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2">
    <w:name w:val="xl82"/>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3">
    <w:name w:val="xl83"/>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4">
    <w:name w:val="xl8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5">
    <w:name w:val="xl85"/>
    <w:basedOn w:val="a"/>
    <w:rsid w:val="00683134"/>
    <w:pPr>
      <w:widowControl/>
      <w:pBdr>
        <w:top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86">
    <w:name w:val="xl86"/>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87">
    <w:name w:val="xl8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88">
    <w:name w:val="xl88"/>
    <w:basedOn w:val="a"/>
    <w:rsid w:val="00683134"/>
    <w:pPr>
      <w:widowControl/>
      <w:pBdr>
        <w:top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89">
    <w:name w:val="xl89"/>
    <w:basedOn w:val="a"/>
    <w:rsid w:val="00683134"/>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0">
    <w:name w:val="xl90"/>
    <w:basedOn w:val="a"/>
    <w:rsid w:val="00683134"/>
    <w:pPr>
      <w:widowControl/>
      <w:pBdr>
        <w:top w:val="single" w:sz="4" w:space="0" w:color="auto"/>
        <w:lef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1">
    <w:name w:val="xl91"/>
    <w:basedOn w:val="a"/>
    <w:rsid w:val="00683134"/>
    <w:pPr>
      <w:widowControl/>
      <w:pBdr>
        <w:top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2">
    <w:name w:val="xl92"/>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3">
    <w:name w:val="xl93"/>
    <w:basedOn w:val="a"/>
    <w:rsid w:val="00683134"/>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94">
    <w:name w:val="xl94"/>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95">
    <w:name w:val="xl95"/>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96">
    <w:name w:val="xl96"/>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97">
    <w:name w:val="xl97"/>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font0">
    <w:name w:val="font0"/>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font7">
    <w:name w:val="font7"/>
    <w:basedOn w:val="a"/>
    <w:rsid w:val="00683134"/>
    <w:pPr>
      <w:widowControl/>
      <w:wordWrap/>
      <w:autoSpaceDE/>
      <w:autoSpaceDN/>
      <w:spacing w:before="100" w:beforeAutospacing="1" w:after="100" w:afterAutospacing="1" w:line="240" w:lineRule="auto"/>
      <w:jc w:val="left"/>
    </w:pPr>
    <w:rPr>
      <w:rFonts w:ascii="Book Antiqua" w:eastAsia="굴림" w:hAnsi="Book Antiqua" w:cs="굴림"/>
      <w:color w:val="000000"/>
      <w:kern w:val="0"/>
      <w:sz w:val="18"/>
      <w:szCs w:val="18"/>
    </w:rPr>
  </w:style>
  <w:style w:type="paragraph" w:customStyle="1" w:styleId="font8">
    <w:name w:val="font8"/>
    <w:basedOn w:val="a"/>
    <w:rsid w:val="00683134"/>
    <w:pPr>
      <w:widowControl/>
      <w:wordWrap/>
      <w:autoSpaceDE/>
      <w:autoSpaceDN/>
      <w:spacing w:before="100" w:beforeAutospacing="1" w:after="100" w:afterAutospacing="1" w:line="240" w:lineRule="auto"/>
      <w:jc w:val="left"/>
    </w:pPr>
    <w:rPr>
      <w:rFonts w:ascii="Times New Roman" w:eastAsia="굴림" w:hAnsi="Times New Roman" w:cs="Times New Roman"/>
      <w:color w:val="000000"/>
      <w:kern w:val="0"/>
      <w:sz w:val="18"/>
      <w:szCs w:val="18"/>
    </w:rPr>
  </w:style>
  <w:style w:type="paragraph" w:customStyle="1" w:styleId="xl98">
    <w:name w:val="xl98"/>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kern w:val="0"/>
      <w:sz w:val="24"/>
      <w:szCs w:val="24"/>
    </w:rPr>
  </w:style>
  <w:style w:type="paragraph" w:customStyle="1" w:styleId="xl99">
    <w:name w:val="xl99"/>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0">
    <w:name w:val="xl100"/>
    <w:basedOn w:val="a"/>
    <w:rsid w:val="00683134"/>
    <w:pPr>
      <w:widowControl/>
      <w:pBdr>
        <w:left w:val="single" w:sz="4" w:space="0" w:color="auto"/>
        <w:bottom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kern w:val="0"/>
      <w:sz w:val="24"/>
      <w:szCs w:val="24"/>
    </w:rPr>
  </w:style>
  <w:style w:type="paragraph" w:customStyle="1" w:styleId="xl101">
    <w:name w:val="xl101"/>
    <w:basedOn w:val="a"/>
    <w:rsid w:val="00683134"/>
    <w:pPr>
      <w:widowControl/>
      <w:pBdr>
        <w:bottom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2">
    <w:name w:val="xl102"/>
    <w:basedOn w:val="a"/>
    <w:rsid w:val="00683134"/>
    <w:pPr>
      <w:widowControl/>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3">
    <w:name w:val="xl103"/>
    <w:basedOn w:val="a"/>
    <w:rsid w:val="00683134"/>
    <w:pPr>
      <w:widowControl/>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04">
    <w:name w:val="xl104"/>
    <w:basedOn w:val="a"/>
    <w:rsid w:val="00683134"/>
    <w:pPr>
      <w:widowControl/>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5">
    <w:name w:val="xl105"/>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6">
    <w:name w:val="xl106"/>
    <w:basedOn w:val="a"/>
    <w:rsid w:val="00683134"/>
    <w:pPr>
      <w:widowControl/>
      <w:pBdr>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07">
    <w:name w:val="xl107"/>
    <w:basedOn w:val="a"/>
    <w:rsid w:val="00683134"/>
    <w:pPr>
      <w:widowControl/>
      <w:pBdr>
        <w:left w:val="single" w:sz="4" w:space="0" w:color="auto"/>
      </w:pBdr>
      <w:shd w:val="clear" w:color="000000" w:fill="FFFFFF"/>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08">
    <w:name w:val="xl108"/>
    <w:basedOn w:val="a"/>
    <w:rsid w:val="00683134"/>
    <w:pPr>
      <w:widowControl/>
      <w:pBdr>
        <w:top w:val="single" w:sz="4" w:space="0" w:color="auto"/>
        <w:right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09">
    <w:name w:val="xl109"/>
    <w:basedOn w:val="a"/>
    <w:rsid w:val="00683134"/>
    <w:pPr>
      <w:widowControl/>
      <w:pBdr>
        <w:bottom w:val="single" w:sz="4" w:space="0" w:color="auto"/>
      </w:pBdr>
      <w:shd w:val="clear" w:color="000000" w:fill="FFFFFF"/>
      <w:wordWrap/>
      <w:autoSpaceDE/>
      <w:autoSpaceDN/>
      <w:spacing w:before="100" w:beforeAutospacing="1" w:after="100" w:afterAutospacing="1" w:line="240" w:lineRule="auto"/>
      <w:jc w:val="left"/>
    </w:pPr>
    <w:rPr>
      <w:rFonts w:ascii="굴림" w:eastAsia="굴림" w:hAnsi="굴림" w:cs="굴림"/>
      <w:i/>
      <w:iCs/>
      <w:kern w:val="0"/>
      <w:sz w:val="24"/>
      <w:szCs w:val="24"/>
    </w:rPr>
  </w:style>
  <w:style w:type="paragraph" w:customStyle="1" w:styleId="xl110">
    <w:name w:val="xl110"/>
    <w:basedOn w:val="a"/>
    <w:rsid w:val="00683134"/>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111">
    <w:name w:val="xl111"/>
    <w:basedOn w:val="a"/>
    <w:rsid w:val="00683134"/>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character" w:styleId="aa">
    <w:name w:val="Placeholder Text"/>
    <w:basedOn w:val="a0"/>
    <w:uiPriority w:val="99"/>
    <w:semiHidden/>
    <w:rsid w:val="0050259A"/>
    <w:rPr>
      <w:color w:val="808080"/>
    </w:rPr>
  </w:style>
  <w:style w:type="paragraph" w:styleId="ab">
    <w:name w:val="Balloon Text"/>
    <w:basedOn w:val="a"/>
    <w:link w:val="Char2"/>
    <w:uiPriority w:val="99"/>
    <w:semiHidden/>
    <w:unhideWhenUsed/>
    <w:rsid w:val="0050259A"/>
    <w:pPr>
      <w:spacing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b"/>
    <w:uiPriority w:val="99"/>
    <w:semiHidden/>
    <w:rsid w:val="0050259A"/>
    <w:rPr>
      <w:rFonts w:asciiTheme="majorHAnsi" w:eastAsiaTheme="majorEastAsia" w:hAnsiTheme="majorHAnsi" w:cstheme="majorBidi"/>
      <w:sz w:val="18"/>
      <w:szCs w:val="18"/>
    </w:rPr>
  </w:style>
  <w:style w:type="paragraph" w:customStyle="1" w:styleId="xl112">
    <w:name w:val="xl112"/>
    <w:basedOn w:val="a"/>
    <w:rsid w:val="0033124C"/>
    <w:pPr>
      <w:widowControl/>
      <w:pBdr>
        <w:right w:val="single" w:sz="4" w:space="0" w:color="auto"/>
      </w:pBdr>
      <w:shd w:val="clear" w:color="000000" w:fill="D9D9D9"/>
      <w:wordWrap/>
      <w:autoSpaceDE/>
      <w:autoSpaceDN/>
      <w:spacing w:before="100" w:beforeAutospacing="1" w:after="100" w:afterAutospacing="1" w:line="240" w:lineRule="auto"/>
      <w:jc w:val="left"/>
    </w:pPr>
    <w:rPr>
      <w:rFonts w:ascii="굴림" w:eastAsia="굴림" w:hAnsi="굴림" w:cs="굴림"/>
      <w:color w:val="FF0000"/>
      <w:kern w:val="0"/>
      <w:sz w:val="24"/>
      <w:szCs w:val="24"/>
    </w:rPr>
  </w:style>
  <w:style w:type="paragraph" w:customStyle="1" w:styleId="xl113">
    <w:name w:val="xl113"/>
    <w:basedOn w:val="a"/>
    <w:rsid w:val="0033124C"/>
    <w:pPr>
      <w:widowControl/>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4">
    <w:name w:val="xl114"/>
    <w:basedOn w:val="a"/>
    <w:rsid w:val="0033124C"/>
    <w:pPr>
      <w:widowControl/>
      <w:shd w:val="clear" w:color="000000" w:fill="D9D9D9"/>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15">
    <w:name w:val="xl115"/>
    <w:basedOn w:val="a"/>
    <w:rsid w:val="0033124C"/>
    <w:pPr>
      <w:widowControl/>
      <w:pBdr>
        <w:right w:val="single" w:sz="4" w:space="0" w:color="auto"/>
      </w:pBdr>
      <w:shd w:val="clear" w:color="000000" w:fill="D9D9D9"/>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customStyle="1" w:styleId="xl116">
    <w:name w:val="xl116"/>
    <w:basedOn w:val="a"/>
    <w:rsid w:val="0033124C"/>
    <w:pPr>
      <w:widowControl/>
      <w:pBdr>
        <w:left w:val="single" w:sz="4" w:space="0" w:color="auto"/>
      </w:pBdr>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7">
    <w:name w:val="xl117"/>
    <w:basedOn w:val="a"/>
    <w:rsid w:val="0033124C"/>
    <w:pPr>
      <w:widowControl/>
      <w:pBdr>
        <w:left w:val="single" w:sz="4" w:space="0" w:color="auto"/>
      </w:pBdr>
      <w:shd w:val="clear" w:color="000000" w:fill="D9D9D9"/>
      <w:wordWrap/>
      <w:autoSpaceDE/>
      <w:autoSpaceDN/>
      <w:spacing w:before="100" w:beforeAutospacing="1" w:after="100" w:afterAutospacing="1" w:line="240" w:lineRule="auto"/>
      <w:jc w:val="right"/>
    </w:pPr>
    <w:rPr>
      <w:rFonts w:ascii="굴림" w:eastAsia="굴림" w:hAnsi="굴림" w:cs="굴림"/>
      <w:color w:val="FF0000"/>
      <w:kern w:val="0"/>
      <w:sz w:val="24"/>
      <w:szCs w:val="24"/>
    </w:rPr>
  </w:style>
  <w:style w:type="paragraph" w:customStyle="1" w:styleId="xl118">
    <w:name w:val="xl118"/>
    <w:basedOn w:val="a"/>
    <w:rsid w:val="0033124C"/>
    <w:pPr>
      <w:widowControl/>
      <w:pBdr>
        <w:top w:val="single" w:sz="4" w:space="0" w:color="auto"/>
        <w:left w:val="single" w:sz="4" w:space="0" w:color="auto"/>
        <w:bottom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 w:type="paragraph" w:customStyle="1" w:styleId="xl119">
    <w:name w:val="xl119"/>
    <w:basedOn w:val="a"/>
    <w:rsid w:val="0033124C"/>
    <w:pPr>
      <w:widowControl/>
      <w:pBdr>
        <w:top w:val="single" w:sz="4" w:space="0" w:color="auto"/>
        <w:bottom w:val="single" w:sz="4" w:space="0" w:color="auto"/>
        <w:right w:val="single" w:sz="4" w:space="0" w:color="auto"/>
      </w:pBdr>
      <w:shd w:val="clear" w:color="000000" w:fill="FFFFFF"/>
      <w:wordWrap/>
      <w:autoSpaceDE/>
      <w:autoSpaceDN/>
      <w:spacing w:before="100" w:beforeAutospacing="1" w:after="100" w:afterAutospacing="1" w:line="240" w:lineRule="auto"/>
      <w:jc w:val="center"/>
    </w:pPr>
    <w:rPr>
      <w:rFonts w:ascii="굴림" w:eastAsia="굴림" w:hAnsi="굴림" w:cs="굴림"/>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165539">
      <w:bodyDiv w:val="1"/>
      <w:marLeft w:val="0"/>
      <w:marRight w:val="0"/>
      <w:marTop w:val="0"/>
      <w:marBottom w:val="0"/>
      <w:divBdr>
        <w:top w:val="none" w:sz="0" w:space="0" w:color="auto"/>
        <w:left w:val="none" w:sz="0" w:space="0" w:color="auto"/>
        <w:bottom w:val="none" w:sz="0" w:space="0" w:color="auto"/>
        <w:right w:val="none" w:sz="0" w:space="0" w:color="auto"/>
      </w:divBdr>
    </w:div>
    <w:div w:id="61566372">
      <w:bodyDiv w:val="1"/>
      <w:marLeft w:val="0"/>
      <w:marRight w:val="0"/>
      <w:marTop w:val="0"/>
      <w:marBottom w:val="0"/>
      <w:divBdr>
        <w:top w:val="none" w:sz="0" w:space="0" w:color="auto"/>
        <w:left w:val="none" w:sz="0" w:space="0" w:color="auto"/>
        <w:bottom w:val="none" w:sz="0" w:space="0" w:color="auto"/>
        <w:right w:val="none" w:sz="0" w:space="0" w:color="auto"/>
      </w:divBdr>
    </w:div>
    <w:div w:id="86200460">
      <w:bodyDiv w:val="1"/>
      <w:marLeft w:val="0"/>
      <w:marRight w:val="0"/>
      <w:marTop w:val="0"/>
      <w:marBottom w:val="0"/>
      <w:divBdr>
        <w:top w:val="none" w:sz="0" w:space="0" w:color="auto"/>
        <w:left w:val="none" w:sz="0" w:space="0" w:color="auto"/>
        <w:bottom w:val="none" w:sz="0" w:space="0" w:color="auto"/>
        <w:right w:val="none" w:sz="0" w:space="0" w:color="auto"/>
      </w:divBdr>
    </w:div>
    <w:div w:id="181016532">
      <w:bodyDiv w:val="1"/>
      <w:marLeft w:val="0"/>
      <w:marRight w:val="0"/>
      <w:marTop w:val="0"/>
      <w:marBottom w:val="0"/>
      <w:divBdr>
        <w:top w:val="none" w:sz="0" w:space="0" w:color="auto"/>
        <w:left w:val="none" w:sz="0" w:space="0" w:color="auto"/>
        <w:bottom w:val="none" w:sz="0" w:space="0" w:color="auto"/>
        <w:right w:val="none" w:sz="0" w:space="0" w:color="auto"/>
      </w:divBdr>
    </w:div>
    <w:div w:id="358747540">
      <w:bodyDiv w:val="1"/>
      <w:marLeft w:val="0"/>
      <w:marRight w:val="0"/>
      <w:marTop w:val="0"/>
      <w:marBottom w:val="0"/>
      <w:divBdr>
        <w:top w:val="none" w:sz="0" w:space="0" w:color="auto"/>
        <w:left w:val="none" w:sz="0" w:space="0" w:color="auto"/>
        <w:bottom w:val="none" w:sz="0" w:space="0" w:color="auto"/>
        <w:right w:val="none" w:sz="0" w:space="0" w:color="auto"/>
      </w:divBdr>
    </w:div>
    <w:div w:id="369379132">
      <w:bodyDiv w:val="1"/>
      <w:marLeft w:val="0"/>
      <w:marRight w:val="0"/>
      <w:marTop w:val="0"/>
      <w:marBottom w:val="0"/>
      <w:divBdr>
        <w:top w:val="none" w:sz="0" w:space="0" w:color="auto"/>
        <w:left w:val="none" w:sz="0" w:space="0" w:color="auto"/>
        <w:bottom w:val="none" w:sz="0" w:space="0" w:color="auto"/>
        <w:right w:val="none" w:sz="0" w:space="0" w:color="auto"/>
      </w:divBdr>
    </w:div>
    <w:div w:id="376856292">
      <w:bodyDiv w:val="1"/>
      <w:marLeft w:val="0"/>
      <w:marRight w:val="0"/>
      <w:marTop w:val="0"/>
      <w:marBottom w:val="0"/>
      <w:divBdr>
        <w:top w:val="none" w:sz="0" w:space="0" w:color="auto"/>
        <w:left w:val="none" w:sz="0" w:space="0" w:color="auto"/>
        <w:bottom w:val="none" w:sz="0" w:space="0" w:color="auto"/>
        <w:right w:val="none" w:sz="0" w:space="0" w:color="auto"/>
      </w:divBdr>
    </w:div>
    <w:div w:id="377121286">
      <w:bodyDiv w:val="1"/>
      <w:marLeft w:val="0"/>
      <w:marRight w:val="0"/>
      <w:marTop w:val="0"/>
      <w:marBottom w:val="0"/>
      <w:divBdr>
        <w:top w:val="none" w:sz="0" w:space="0" w:color="auto"/>
        <w:left w:val="none" w:sz="0" w:space="0" w:color="auto"/>
        <w:bottom w:val="none" w:sz="0" w:space="0" w:color="auto"/>
        <w:right w:val="none" w:sz="0" w:space="0" w:color="auto"/>
      </w:divBdr>
    </w:div>
    <w:div w:id="403797174">
      <w:bodyDiv w:val="1"/>
      <w:marLeft w:val="0"/>
      <w:marRight w:val="0"/>
      <w:marTop w:val="0"/>
      <w:marBottom w:val="0"/>
      <w:divBdr>
        <w:top w:val="none" w:sz="0" w:space="0" w:color="auto"/>
        <w:left w:val="none" w:sz="0" w:space="0" w:color="auto"/>
        <w:bottom w:val="none" w:sz="0" w:space="0" w:color="auto"/>
        <w:right w:val="none" w:sz="0" w:space="0" w:color="auto"/>
      </w:divBdr>
    </w:div>
    <w:div w:id="417867420">
      <w:bodyDiv w:val="1"/>
      <w:marLeft w:val="0"/>
      <w:marRight w:val="0"/>
      <w:marTop w:val="0"/>
      <w:marBottom w:val="0"/>
      <w:divBdr>
        <w:top w:val="none" w:sz="0" w:space="0" w:color="auto"/>
        <w:left w:val="none" w:sz="0" w:space="0" w:color="auto"/>
        <w:bottom w:val="none" w:sz="0" w:space="0" w:color="auto"/>
        <w:right w:val="none" w:sz="0" w:space="0" w:color="auto"/>
      </w:divBdr>
    </w:div>
    <w:div w:id="469321688">
      <w:bodyDiv w:val="1"/>
      <w:marLeft w:val="0"/>
      <w:marRight w:val="0"/>
      <w:marTop w:val="0"/>
      <w:marBottom w:val="0"/>
      <w:divBdr>
        <w:top w:val="none" w:sz="0" w:space="0" w:color="auto"/>
        <w:left w:val="none" w:sz="0" w:space="0" w:color="auto"/>
        <w:bottom w:val="none" w:sz="0" w:space="0" w:color="auto"/>
        <w:right w:val="none" w:sz="0" w:space="0" w:color="auto"/>
      </w:divBdr>
    </w:div>
    <w:div w:id="622226046">
      <w:bodyDiv w:val="1"/>
      <w:marLeft w:val="0"/>
      <w:marRight w:val="0"/>
      <w:marTop w:val="0"/>
      <w:marBottom w:val="0"/>
      <w:divBdr>
        <w:top w:val="none" w:sz="0" w:space="0" w:color="auto"/>
        <w:left w:val="none" w:sz="0" w:space="0" w:color="auto"/>
        <w:bottom w:val="none" w:sz="0" w:space="0" w:color="auto"/>
        <w:right w:val="none" w:sz="0" w:space="0" w:color="auto"/>
      </w:divBdr>
    </w:div>
    <w:div w:id="987437768">
      <w:bodyDiv w:val="1"/>
      <w:marLeft w:val="0"/>
      <w:marRight w:val="0"/>
      <w:marTop w:val="0"/>
      <w:marBottom w:val="0"/>
      <w:divBdr>
        <w:top w:val="none" w:sz="0" w:space="0" w:color="auto"/>
        <w:left w:val="none" w:sz="0" w:space="0" w:color="auto"/>
        <w:bottom w:val="none" w:sz="0" w:space="0" w:color="auto"/>
        <w:right w:val="none" w:sz="0" w:space="0" w:color="auto"/>
      </w:divBdr>
    </w:div>
    <w:div w:id="1000622223">
      <w:bodyDiv w:val="1"/>
      <w:marLeft w:val="0"/>
      <w:marRight w:val="0"/>
      <w:marTop w:val="0"/>
      <w:marBottom w:val="0"/>
      <w:divBdr>
        <w:top w:val="none" w:sz="0" w:space="0" w:color="auto"/>
        <w:left w:val="none" w:sz="0" w:space="0" w:color="auto"/>
        <w:bottom w:val="none" w:sz="0" w:space="0" w:color="auto"/>
        <w:right w:val="none" w:sz="0" w:space="0" w:color="auto"/>
      </w:divBdr>
    </w:div>
    <w:div w:id="1023436444">
      <w:bodyDiv w:val="1"/>
      <w:marLeft w:val="0"/>
      <w:marRight w:val="0"/>
      <w:marTop w:val="0"/>
      <w:marBottom w:val="0"/>
      <w:divBdr>
        <w:top w:val="none" w:sz="0" w:space="0" w:color="auto"/>
        <w:left w:val="none" w:sz="0" w:space="0" w:color="auto"/>
        <w:bottom w:val="none" w:sz="0" w:space="0" w:color="auto"/>
        <w:right w:val="none" w:sz="0" w:space="0" w:color="auto"/>
      </w:divBdr>
    </w:div>
    <w:div w:id="1178422255">
      <w:bodyDiv w:val="1"/>
      <w:marLeft w:val="0"/>
      <w:marRight w:val="0"/>
      <w:marTop w:val="0"/>
      <w:marBottom w:val="0"/>
      <w:divBdr>
        <w:top w:val="none" w:sz="0" w:space="0" w:color="auto"/>
        <w:left w:val="none" w:sz="0" w:space="0" w:color="auto"/>
        <w:bottom w:val="none" w:sz="0" w:space="0" w:color="auto"/>
        <w:right w:val="none" w:sz="0" w:space="0" w:color="auto"/>
      </w:divBdr>
    </w:div>
    <w:div w:id="1188569771">
      <w:bodyDiv w:val="1"/>
      <w:marLeft w:val="0"/>
      <w:marRight w:val="0"/>
      <w:marTop w:val="0"/>
      <w:marBottom w:val="0"/>
      <w:divBdr>
        <w:top w:val="none" w:sz="0" w:space="0" w:color="auto"/>
        <w:left w:val="none" w:sz="0" w:space="0" w:color="auto"/>
        <w:bottom w:val="none" w:sz="0" w:space="0" w:color="auto"/>
        <w:right w:val="none" w:sz="0" w:space="0" w:color="auto"/>
      </w:divBdr>
    </w:div>
    <w:div w:id="1283030521">
      <w:bodyDiv w:val="1"/>
      <w:marLeft w:val="0"/>
      <w:marRight w:val="0"/>
      <w:marTop w:val="0"/>
      <w:marBottom w:val="0"/>
      <w:divBdr>
        <w:top w:val="none" w:sz="0" w:space="0" w:color="auto"/>
        <w:left w:val="none" w:sz="0" w:space="0" w:color="auto"/>
        <w:bottom w:val="none" w:sz="0" w:space="0" w:color="auto"/>
        <w:right w:val="none" w:sz="0" w:space="0" w:color="auto"/>
      </w:divBdr>
    </w:div>
    <w:div w:id="1316110713">
      <w:bodyDiv w:val="1"/>
      <w:marLeft w:val="0"/>
      <w:marRight w:val="0"/>
      <w:marTop w:val="0"/>
      <w:marBottom w:val="0"/>
      <w:divBdr>
        <w:top w:val="none" w:sz="0" w:space="0" w:color="auto"/>
        <w:left w:val="none" w:sz="0" w:space="0" w:color="auto"/>
        <w:bottom w:val="none" w:sz="0" w:space="0" w:color="auto"/>
        <w:right w:val="none" w:sz="0" w:space="0" w:color="auto"/>
      </w:divBdr>
    </w:div>
    <w:div w:id="1326590539">
      <w:bodyDiv w:val="1"/>
      <w:marLeft w:val="0"/>
      <w:marRight w:val="0"/>
      <w:marTop w:val="0"/>
      <w:marBottom w:val="0"/>
      <w:divBdr>
        <w:top w:val="none" w:sz="0" w:space="0" w:color="auto"/>
        <w:left w:val="none" w:sz="0" w:space="0" w:color="auto"/>
        <w:bottom w:val="none" w:sz="0" w:space="0" w:color="auto"/>
        <w:right w:val="none" w:sz="0" w:space="0" w:color="auto"/>
      </w:divBdr>
    </w:div>
    <w:div w:id="1370109630">
      <w:bodyDiv w:val="1"/>
      <w:marLeft w:val="0"/>
      <w:marRight w:val="0"/>
      <w:marTop w:val="0"/>
      <w:marBottom w:val="0"/>
      <w:divBdr>
        <w:top w:val="none" w:sz="0" w:space="0" w:color="auto"/>
        <w:left w:val="none" w:sz="0" w:space="0" w:color="auto"/>
        <w:bottom w:val="none" w:sz="0" w:space="0" w:color="auto"/>
        <w:right w:val="none" w:sz="0" w:space="0" w:color="auto"/>
      </w:divBdr>
    </w:div>
    <w:div w:id="1422724838">
      <w:bodyDiv w:val="1"/>
      <w:marLeft w:val="0"/>
      <w:marRight w:val="0"/>
      <w:marTop w:val="0"/>
      <w:marBottom w:val="0"/>
      <w:divBdr>
        <w:top w:val="none" w:sz="0" w:space="0" w:color="auto"/>
        <w:left w:val="none" w:sz="0" w:space="0" w:color="auto"/>
        <w:bottom w:val="none" w:sz="0" w:space="0" w:color="auto"/>
        <w:right w:val="none" w:sz="0" w:space="0" w:color="auto"/>
      </w:divBdr>
    </w:div>
    <w:div w:id="1437484016">
      <w:bodyDiv w:val="1"/>
      <w:marLeft w:val="0"/>
      <w:marRight w:val="0"/>
      <w:marTop w:val="0"/>
      <w:marBottom w:val="0"/>
      <w:divBdr>
        <w:top w:val="none" w:sz="0" w:space="0" w:color="auto"/>
        <w:left w:val="none" w:sz="0" w:space="0" w:color="auto"/>
        <w:bottom w:val="none" w:sz="0" w:space="0" w:color="auto"/>
        <w:right w:val="none" w:sz="0" w:space="0" w:color="auto"/>
      </w:divBdr>
    </w:div>
    <w:div w:id="1487630261">
      <w:bodyDiv w:val="1"/>
      <w:marLeft w:val="0"/>
      <w:marRight w:val="0"/>
      <w:marTop w:val="0"/>
      <w:marBottom w:val="0"/>
      <w:divBdr>
        <w:top w:val="none" w:sz="0" w:space="0" w:color="auto"/>
        <w:left w:val="none" w:sz="0" w:space="0" w:color="auto"/>
        <w:bottom w:val="none" w:sz="0" w:space="0" w:color="auto"/>
        <w:right w:val="none" w:sz="0" w:space="0" w:color="auto"/>
      </w:divBdr>
    </w:div>
    <w:div w:id="1500999981">
      <w:bodyDiv w:val="1"/>
      <w:marLeft w:val="0"/>
      <w:marRight w:val="0"/>
      <w:marTop w:val="0"/>
      <w:marBottom w:val="0"/>
      <w:divBdr>
        <w:top w:val="none" w:sz="0" w:space="0" w:color="auto"/>
        <w:left w:val="none" w:sz="0" w:space="0" w:color="auto"/>
        <w:bottom w:val="none" w:sz="0" w:space="0" w:color="auto"/>
        <w:right w:val="none" w:sz="0" w:space="0" w:color="auto"/>
      </w:divBdr>
    </w:div>
    <w:div w:id="1688098084">
      <w:bodyDiv w:val="1"/>
      <w:marLeft w:val="0"/>
      <w:marRight w:val="0"/>
      <w:marTop w:val="0"/>
      <w:marBottom w:val="0"/>
      <w:divBdr>
        <w:top w:val="none" w:sz="0" w:space="0" w:color="auto"/>
        <w:left w:val="none" w:sz="0" w:space="0" w:color="auto"/>
        <w:bottom w:val="none" w:sz="0" w:space="0" w:color="auto"/>
        <w:right w:val="none" w:sz="0" w:space="0" w:color="auto"/>
      </w:divBdr>
    </w:div>
    <w:div w:id="1800220917">
      <w:bodyDiv w:val="1"/>
      <w:marLeft w:val="0"/>
      <w:marRight w:val="0"/>
      <w:marTop w:val="0"/>
      <w:marBottom w:val="0"/>
      <w:divBdr>
        <w:top w:val="none" w:sz="0" w:space="0" w:color="auto"/>
        <w:left w:val="none" w:sz="0" w:space="0" w:color="auto"/>
        <w:bottom w:val="none" w:sz="0" w:space="0" w:color="auto"/>
        <w:right w:val="none" w:sz="0" w:space="0" w:color="auto"/>
      </w:divBdr>
    </w:div>
    <w:div w:id="1885288591">
      <w:bodyDiv w:val="1"/>
      <w:marLeft w:val="0"/>
      <w:marRight w:val="0"/>
      <w:marTop w:val="0"/>
      <w:marBottom w:val="0"/>
      <w:divBdr>
        <w:top w:val="none" w:sz="0" w:space="0" w:color="auto"/>
        <w:left w:val="none" w:sz="0" w:space="0" w:color="auto"/>
        <w:bottom w:val="none" w:sz="0" w:space="0" w:color="auto"/>
        <w:right w:val="none" w:sz="0" w:space="0" w:color="auto"/>
      </w:divBdr>
    </w:div>
    <w:div w:id="1887638988">
      <w:bodyDiv w:val="1"/>
      <w:marLeft w:val="0"/>
      <w:marRight w:val="0"/>
      <w:marTop w:val="0"/>
      <w:marBottom w:val="0"/>
      <w:divBdr>
        <w:top w:val="none" w:sz="0" w:space="0" w:color="auto"/>
        <w:left w:val="none" w:sz="0" w:space="0" w:color="auto"/>
        <w:bottom w:val="none" w:sz="0" w:space="0" w:color="auto"/>
        <w:right w:val="none" w:sz="0" w:space="0" w:color="auto"/>
      </w:divBdr>
    </w:div>
    <w:div w:id="1901744898">
      <w:bodyDiv w:val="1"/>
      <w:marLeft w:val="0"/>
      <w:marRight w:val="0"/>
      <w:marTop w:val="0"/>
      <w:marBottom w:val="0"/>
      <w:divBdr>
        <w:top w:val="none" w:sz="0" w:space="0" w:color="auto"/>
        <w:left w:val="none" w:sz="0" w:space="0" w:color="auto"/>
        <w:bottom w:val="none" w:sz="0" w:space="0" w:color="auto"/>
        <w:right w:val="none" w:sz="0" w:space="0" w:color="auto"/>
      </w:divBdr>
    </w:div>
    <w:div w:id="1926373786">
      <w:bodyDiv w:val="1"/>
      <w:marLeft w:val="0"/>
      <w:marRight w:val="0"/>
      <w:marTop w:val="0"/>
      <w:marBottom w:val="0"/>
      <w:divBdr>
        <w:top w:val="none" w:sz="0" w:space="0" w:color="auto"/>
        <w:left w:val="none" w:sz="0" w:space="0" w:color="auto"/>
        <w:bottom w:val="none" w:sz="0" w:space="0" w:color="auto"/>
        <w:right w:val="none" w:sz="0" w:space="0" w:color="auto"/>
      </w:divBdr>
    </w:div>
    <w:div w:id="1960605514">
      <w:bodyDiv w:val="1"/>
      <w:marLeft w:val="0"/>
      <w:marRight w:val="0"/>
      <w:marTop w:val="0"/>
      <w:marBottom w:val="0"/>
      <w:divBdr>
        <w:top w:val="none" w:sz="0" w:space="0" w:color="auto"/>
        <w:left w:val="none" w:sz="0" w:space="0" w:color="auto"/>
        <w:bottom w:val="none" w:sz="0" w:space="0" w:color="auto"/>
        <w:right w:val="none" w:sz="0" w:space="0" w:color="auto"/>
      </w:divBdr>
    </w:div>
    <w:div w:id="2030141426">
      <w:bodyDiv w:val="1"/>
      <w:marLeft w:val="0"/>
      <w:marRight w:val="0"/>
      <w:marTop w:val="0"/>
      <w:marBottom w:val="0"/>
      <w:divBdr>
        <w:top w:val="none" w:sz="0" w:space="0" w:color="auto"/>
        <w:left w:val="none" w:sz="0" w:space="0" w:color="auto"/>
        <w:bottom w:val="none" w:sz="0" w:space="0" w:color="auto"/>
        <w:right w:val="none" w:sz="0" w:space="0" w:color="auto"/>
      </w:divBdr>
    </w:div>
    <w:div w:id="2059545921">
      <w:bodyDiv w:val="1"/>
      <w:marLeft w:val="0"/>
      <w:marRight w:val="0"/>
      <w:marTop w:val="0"/>
      <w:marBottom w:val="0"/>
      <w:divBdr>
        <w:top w:val="none" w:sz="0" w:space="0" w:color="auto"/>
        <w:left w:val="none" w:sz="0" w:space="0" w:color="auto"/>
        <w:bottom w:val="none" w:sz="0" w:space="0" w:color="auto"/>
        <w:right w:val="none" w:sz="0" w:space="0" w:color="auto"/>
      </w:divBdr>
    </w:div>
    <w:div w:id="2142648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oonhong_park@cnu.ac.kr"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53826D-27A4-4D92-B268-4565901EC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15516</Words>
  <Characters>88444</Characters>
  <Application>Microsoft Office Word</Application>
  <DocSecurity>0</DocSecurity>
  <Lines>737</Lines>
  <Paragraphs>207</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03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oon</cp:lastModifiedBy>
  <cp:revision>2</cp:revision>
  <dcterms:created xsi:type="dcterms:W3CDTF">2012-11-30T12:40:00Z</dcterms:created>
  <dcterms:modified xsi:type="dcterms:W3CDTF">2012-11-30T12:40:00Z</dcterms:modified>
</cp:coreProperties>
</file>